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6.xml" ContentType="application/vnd.openxmlformats-officedocument.presentationml.notesSlide+xml"/>
  <Override PartName="/ppt/ink/ink7.xml" ContentType="application/inkml+xml"/>
  <Override PartName="/ppt/notesSlides/notesSlide7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8.xml" ContentType="application/vnd.openxmlformats-officedocument.presentationml.notesSlide+xml"/>
  <Override PartName="/ppt/ink/ink10.xml" ContentType="application/inkml+xml"/>
  <Override PartName="/ppt/notesSlides/notesSlide9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notesSlides/notesSlide10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11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ink/ink18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4" r:id="rId1"/>
  </p:sldMasterIdLst>
  <p:notesMasterIdLst>
    <p:notesMasterId r:id="rId40"/>
  </p:notesMasterIdLst>
  <p:handoutMasterIdLst>
    <p:handoutMasterId r:id="rId41"/>
  </p:handoutMasterIdLst>
  <p:sldIdLst>
    <p:sldId id="329" r:id="rId2"/>
    <p:sldId id="330" r:id="rId3"/>
    <p:sldId id="334" r:id="rId4"/>
    <p:sldId id="335" r:id="rId5"/>
    <p:sldId id="336" r:id="rId6"/>
    <p:sldId id="331" r:id="rId7"/>
    <p:sldId id="258" r:id="rId8"/>
    <p:sldId id="294" r:id="rId9"/>
    <p:sldId id="295" r:id="rId10"/>
    <p:sldId id="297" r:id="rId11"/>
    <p:sldId id="298" r:id="rId12"/>
    <p:sldId id="299" r:id="rId13"/>
    <p:sldId id="260" r:id="rId14"/>
    <p:sldId id="300" r:id="rId15"/>
    <p:sldId id="304" r:id="rId16"/>
    <p:sldId id="305" r:id="rId17"/>
    <p:sldId id="261" r:id="rId18"/>
    <p:sldId id="262" r:id="rId19"/>
    <p:sldId id="263" r:id="rId20"/>
    <p:sldId id="264" r:id="rId21"/>
    <p:sldId id="265" r:id="rId22"/>
    <p:sldId id="333" r:id="rId23"/>
    <p:sldId id="306" r:id="rId24"/>
    <p:sldId id="270" r:id="rId25"/>
    <p:sldId id="302" r:id="rId26"/>
    <p:sldId id="272" r:id="rId27"/>
    <p:sldId id="273" r:id="rId28"/>
    <p:sldId id="274" r:id="rId29"/>
    <p:sldId id="275" r:id="rId30"/>
    <p:sldId id="276" r:id="rId31"/>
    <p:sldId id="277" r:id="rId32"/>
    <p:sldId id="278" r:id="rId33"/>
    <p:sldId id="279" r:id="rId34"/>
    <p:sldId id="303" r:id="rId35"/>
    <p:sldId id="280" r:id="rId36"/>
    <p:sldId id="281" r:id="rId37"/>
    <p:sldId id="282" r:id="rId38"/>
    <p:sldId id="291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64" autoAdjust="0"/>
    <p:restoredTop sz="79320" autoAdjust="0"/>
  </p:normalViewPr>
  <p:slideViewPr>
    <p:cSldViewPr>
      <p:cViewPr varScale="1">
        <p:scale>
          <a:sx n="100" d="100"/>
          <a:sy n="100" d="100"/>
        </p:scale>
        <p:origin x="176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7" d="100"/>
          <a:sy n="97" d="100"/>
        </p:scale>
        <p:origin x="2632" y="20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1/9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26:00.2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51 7042 24575,'0'-9'0,"6"-3"0,7-4 0,6-1 0,6 2 0,-1 6 0,0 3 0,-1 5 0,-3 0 0,-4 1 0,-2 2 0,-1 6 0,0 4 0,-2 5 0,-4 4 0,-11 7 0,-14 12 0,3-13 0,-3 2 0,-3 3 0,-1 2 0,0-2 0,-1 2 0,2-2 0,-2 3 0,1-1 0,-5 7 0,1-2 0,-1 1 0,2-8 0,5-4 0,2-6 0,5-4 0,2-7 0,0-4 0,-11-4 0,2-3 0,0-2 0,9-4 0,9-5 0,8-16 0,5 5 0,8-10 0,5 14 0,0 5 0,17 6 0,-8 3 0,12 6 0,-15 4 0,-2 5 0,-4 3 0,13 5 0,-7-5 0,9-1 0,-13-9 0,-6-3 0,-5-1 0,-1 0 0,-1-3 0,-1-1 0,-1-1 0,-5 0 0,-5-2 0,-1 5 0,-2-3 0</inkml:trace>
  <inkml:trace contextRef="#ctx0" brushRef="#br0" timeOffset="7265">10571 6566 24575,'0'-18'0,"0"-3"0,0-4 0,0 3 0,0 6 0,0 7 0,-1 15 0,-5 20 0,-4 15 0,0-1 0,-1-4 0,8-20 0,1-7 0,0-2 0,1-3 0,-3 4 0,1 1 0,-3 6 0,1 0 0,0 2 0,0-3 0,1-2 0,2-3 0,0-1 0,1 0 0,-1 0 0,1-5 0,1-12 0,0-17 0,2-16 0,1 14 0,2 0 0,2-3 0,1 1 0,2 0 0,1 2 0,0 0 0,2 2 0,9-16 0,-3 10 0,-4 10 0,-4 8 0,1 5 0,1 4 0,3 2 0,3 2 0,-1 1 0,0 0 0,-2 3 0,-2 8 0,0 12 0,-2 8 0,-3 7 0,-4 10 0,-5-13 0,-7 4 0,-5-13 0,3-11 0,0 0 0,6-9 0,4-4 0,4 0 0,7-2 0,5 0 0,2 0 0,-2 0 0,-4 0 0,-3 0 0,-2 0 0,-3 0 0,-2 0 0,3-7 0,-4 6 0,3-6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58:21.7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33 14499 24575,'0'45'0,"0"-1"0,0 0 0,0-2 0,0 2 0,0 2 0,0 3 0,0-10 0,-1 4 0,1 1 0,0 1 0,0 1 0,0-1 0,1-2-547,1 5 1,0-1 0,0 0 0,1 0 0,0-1 0,1 0 190,-2-3 1,1 0 0,0 0 0,0 0 0,1-1 0,0-1 355,2 4 0,0 0 0,2 0 0,-1-3 0,1-4 336,4 4 0,1-4 0,-2 0-336,-4 3 0,-1 1 0,0-4 501,3-1 0,-2-7-501,-7-11 0,0-19 0,0-35 0,-4 6 0,-2-7 0,0-1 0,1-4 0,-1-2 0,-2-2 143,-3 0 0,-3-3 1,0-2-1,2 1-143,3 9 0,2-1 0,-1 0 0,1 0 0,-1 0 0,-2 1 0,-1 0 0,-1 1 0,2-1 0,2 1 0,1-8 0,3 1 0,0 0 0,-1 1 0,-3 4 0,-1 2 0,1 0 0,2 1-56,3-5 0,3 2 1,-1 0 55,-4-1 0,-2 0 0,3 4 0,3-1 0,2 4 0,-2 8 0,2 3 0,15-8 0,3 13 1117,5 8 1,3 2-1118,12-7 378,-4 15 1,-3 2-379,-8-1 0,6-2 0,2 4 0,-12 12 0,0 4 0,15 7 0,0 5 0,-6 6 0,-3 2 0,1-2 0,-3-1 0,-13-9 0,-3-1 0,8 10 0,-16 0 0,0 1 0,0-1 0,-16 0 0,-3 0 0,-6-17 0,-1 0 0,7 7 0,-1 1 0,-14-7 0,1 1 0,14 5 0,-1 1 0,-14-8 0,1-1 0,10 18 0,-3-24 0,5-2 0,17 7 0,-12-16 0,16 0 0</inkml:trace>
  <inkml:trace contextRef="#ctx0" brushRef="#br0" timeOffset="1134">7320 14393 24575,'-17'33'0,"1"0"0,-1-1 0,5 4 0,2 3 0,2 3 0,-2 2 0,2-4 0,-2 2 0,1 3 0,0 0 0,1 2 0,1 1-469,2-2 1,2 3 0,0 0 0,1 1 0,0 0 0,0 0 0,0 1 58,-1-7 0,0 1 1,0 0-1,1 0 1,-1 0-1,2 0 0,0 0 1,1-1 80,2 6 0,1 0 0,1 1 1,0-1-1,2-1 0,0-1 0,0-1 278,2 1 0,0-1 0,1-1 1,0 0-1,1-2 0,1-1 51,2 5 0,1-1 0,0-2 0,2-1 0,2-2 118,5 3 1,3-3 0,1-1-1,-1-1-118,-4-2 0,-1-1 0,1-2 0,3-3-81,9 1 0,3-4 0,-2-1 81,2 9 0,0-8 1638,-2-18 0,-3-2-1133,3 22 2183,-15-27-2688,-5 12 509,-15-16 1,0 0 0,0 0 0</inkml:trace>
  <inkml:trace contextRef="#ctx0" brushRef="#br0" timeOffset="4352">8044 14958 24575,'0'33'0,"0"0"0,0 10 0,0 5 0,-4-1 0,-2 4 0,0 0-787,1-2 0,-1 0 0,-3 0 787,0-12 0,-2 1 0,-1-1 0,1-1 0,-1 7 0,-1-2 0,1-3 377,-2 1 1,1-4-378,3-7 0,4-5 389,6-7-389,39-32 0,2-3 0,-10 9 0,1 0 608,-6 1 1,-1 3-609,10 6 0,1-16 0,-17 12 0,-3-27 0,-16 11 0,0 0 0,0 5 0</inkml:trace>
  <inkml:trace contextRef="#ctx0" brushRef="#br0" timeOffset="4833">8079 14199 24575,'0'0'0</inkml:trace>
  <inkml:trace contextRef="#ctx0" brushRef="#br0" timeOffset="5836">8749 14393 24575,'0'43'0,"0"1"0,0-10 0,0 1 0,0 1 0,0 5 0,0 0 0,0 3-637,0-2 1,0 2-1,0 0 1,0-2 636,0 4 0,0-3 0,0 2 0,0-7 0,0 1 0,0 0 0,0-3 0,0 4 0,0-1 0,0-4 405,0 5 1,0-3-406,0-6 0,0-4 105,0 5 0,0-28 0,0 11 0</inkml:trace>
  <inkml:trace contextRef="#ctx0" brushRef="#br0" timeOffset="7083">9931 15099 24575,'0'-35'0,"0"-1"0,-6 0 0,-4 2 0,1 5 0,-1 3 0,-10-9 0,-11 19 0,27 16 0,-12 16 0,1 19 0,5 5 0,0 6 0,-1-11 0,-1 2 0,0 1-305,2-3 0,1 3 1,0 0-1,1 0 305,1 10 0,1 0 0,0-1 0,0-1 0,1-1 0,0-3 0,-3 5 0,0-4 0,8-6 0,-4-7 0,-11-10 0,27-38 0,7-11 0,-8-1 0,2-3 0,7-5 0,5-3 0,-4-2-257,-6 0 1,-4-1-1,3 2 257,2 8 0,2 3 0,-2 0 585,3-10 1,-2 4-586,-7 7 0,-1 12 0,7 30 0,-16 8 0,-1 12 0,2 6 0,4 3 0,6 1 0,5-8 0,5 2 0,1-2 0,-4-6 0,2-1 0,2 0 0,8 3 0,3-1 0,-2-2 409,6 2 0,-3-3-409,-6 1 0,-1-3 0,0-13 0,-3-2 0,-5 6 0,-3-30 0,-16-5 0,0 0 0,0 5 0</inkml:trace>
  <inkml:trace contextRef="#ctx0" brushRef="#br0" timeOffset="7931">10037 13988 24575,'22'15'0,"1"1"0,6 2 0,1 3 0,-2 12 0,-1 5 0,-9-9 0,0 3 0,0 1-966,5 6 1,1 2-1,-4 2 966,-8-7 0,-2 2 0,-1 1 0,-1 1-512,0-1 0,0 2 1,-1 1-1,0 1 1,-1 0 511,-2 2 0,0 1 0,-1 0 0,-1 1 0,0 0 0,-1-4 0,0 0 0,-2 0 0,1 0 0,-1 1 0,1-1 0,1 7 0,1 0 0,-1 0 0,-2 0 0,-2-1 0,-3-1 0,-2 0 0,-2-1 0,-2 0 0,1-2 0,1-4 0,0-1 0,-1-1 0,-2-1 0,-2 0-102,-3-1 0,-2-1 1,-2-1-1,-1-1 1,1 0 101,-6 8 0,-2-2 0,1-1 0,2-3-114,1-2 1,1-4-1,0 0 114,-5 3 0,-1 0 0,1-9 224,2-11 1,1-4 0,-12 14-1,8-23 1</inkml:trace>
  <inkml:trace contextRef="#ctx0" brushRef="#br0" timeOffset="8850">11042 14676 24575,'49'0'0,"0"0"0,0 0 0,-11 0 0,0 0 0,0 0 0,1 0 0,5 0 0,1 0 0,-1 0 0,0 0-611,5 0 0,-1 0 0,0 0 611,-1 0 0,-1 0 0,-2 0 0,2 0 0,-2 0 296,0 0 0,-2 0-296,-13 0 0,-3 0 303,9 0-303,-3 0 0,-28 0 0,11 0 0,-15 0 0</inkml:trace>
  <inkml:trace contextRef="#ctx0" brushRef="#br0" timeOffset="9548">11519 15434 24575,'45'0'0,"0"0"0,-7 0 0,2 0 0,-1 0 0,-2 0 0,0 0 0,-1 0 0,1 0 0,0 0 0,-1 0 0,8 0 0,-2 0 0,-7 0 0,-3 0 0,15 0 0,-13 0 0,0 0 0,13 0 0,-11 0 0,-5 0 0,-27 0 0,12 0-820,-16 0 1,0 0 0,0 0 0</inkml:trace>
  <inkml:trace contextRef="#ctx0" brushRef="#br0" timeOffset="10982">12947 14235 24575,'0'-36'0,"0"12"0,0-3 0,0 0 0,0-1 0,0-8 0,0 2 0,0-5 0,0 7 0,16 79 0,0-26 0,3 2 0,2 4 0,3 4 0,2-3 0,14 1 0,2-3 0,-12-9 0,0 0 0,-2 0 0,6 5 0,-5-1 0,6 0 0,-3 3 0,-28-24 0,11 0 0,-15-24 0,0 18 0,0-33 0,0 35 0,-15-11 0,11 15 0,-12 15 0,0 13 0,7-4 0,-1 5 0,-6 8 0,-4 4 0,2-7 0,-2 1 0,0 2-457,1 4 1,1 1 0,-2 0 456,1-6 0,-1 0 0,-1-1 0,2-1 0,0 4 0,0-2 0,3 0 0,2-1 0,2 0 0,2-3 0,1-3 0,3-3 0,6 9 0,0-19 0,0-16 0,0 0 0</inkml:trace>
  <inkml:trace contextRef="#ctx0" brushRef="#br0" timeOffset="11749">12771 14852 24575,'41'0'0,"0"0"0,5 0 0,2 0 0,0 0 0,3 0 0,-1 0 0,-6 0 0,-1 0 0,-2 0 0,9 0 0,-2 0 0,-4 0 0,-6 0 0,-15 0 0,9 0 0,-17 0 0,-11 0 0,12 0 0</inkml:trace>
  <inkml:trace contextRef="#ctx0" brushRef="#br0" timeOffset="12670">12418 15787 24575,'35'0'0,"11"0"0,6 0 0,-4 0 0,2 0-1093,-5 0 1,3 0 0,0 0 1084,-9 0 0,0 0 1,0 0-1,-3 0 8,3 0 0,-2 0 0,1 0 176,10 0 1,2 0-1,-3 0-176,0 0 0,-2 0 0,4 0 0,-4 0 328,-17 0 1,-1 0-329,7 1 0,-1-2 0,-5-7 0,-1 0 0,0 7 0,1-2 845,-1-13 1,-4 1-846,-3 11 107,-4-27 1,-16 27 0,0-12 0</inkml:trace>
  <inkml:trace contextRef="#ctx0" brushRef="#br0" timeOffset="14589">12983 16245 24575,'-36'0'0,"1"0"0,-7 0 0,-2 0 0,-2 0 0,2 0 0,6 0 0,1 0 0,2-1 0,4 2 0,-5 15 0,17 4 0,9 14 0,4 6 0,-3-3 0,2 3 0,5 1 0,2 3 0,-2 0-193,-3-7 0,-1-1 0,2 1 193,2 4 0,1 1 0,4-4 0,3 1 0,3-3 0,-2 0 0,6-6 0,11-17 0,3-6 0,12 9 0,-7-19 0,3-10 0,-2-9 0,1-8 0,1 0-232,-2 3 1,-1 1 0,1-4 231,-6 2 0,1-4 0,-2 1 0,-2 1 0,1-1 0,-3 1 0,-2 5 279,-1 4 0,-3 2-279,-6-7 0,0 5 0,6 17 0,-16 4 0,0 20 0,0 0 715,0 11-715,0 4 0,-4-1 0,-3 8 0,2 0 0,3-4 0,2 1 0,-2 1-166,-1-1 0,-2 1 1,0 1-1,2-4 166,3 0 0,1-2 0,-2-1 0,-6 10 0,-1-2 0,7-5 0,-2-3 0,-12-7 0,-2 1 0,8 5 0,-1 0 0,-6-8 0,-3-3 0,-5-2 0,-3-2 0,-7 3 0,-3-3 0,4-10 0,-2-2 0,-3-1-14,-8 2 0,-2 0 1,1-1 13,8 0 0,2 0 0,-1-2 0,-3-3 0,-1-2 0,8 1 0,-5 0 0,7 0 0,32 0 0</inkml:trace>
  <inkml:trace contextRef="#ctx0" brushRef="#br0" timeOffset="16417">13194 16792 24575,'0'-34'0,"0"0"0,0 0 0,0-4 0,0-2 0,0-7 0,0-4 0,0 8 0,0-6 0,0-4 0,0 20 0,0 60 0,24-11 0,-14 15 0,1 6 0,9-4 0,3-3 0,3-2 0,-1-1 0,-5 0 0,0-3 0,15-5 0,-4-3 0,-11-16 0,-1 0 0,4-13 0,1-5 0,-4-1 0,0-1 0,14-15 0,2-1 0,-8 4 0,-1 1 0,0 5 0,-3-1 0,-4-16 0,-5 39 0,-15 8 0,0 39 0,-15-5 0,6-3 0,-2 4 0,-4-10 0,-4 0 0,2 3-546,3 13 1,3 3 0,-3 0 545,-2-11 0,-1-1 0,-1 0 0,2 0 0,2 13 0,3-1 0,-3-4 0,-3-11 0,-2-4 0,4 0 0,5 7 0,0-6 0,-5-10 0,15 11 0,0-11 0,-16 15 818,7-10 0,-1 1-818,-10 13 0,4-3 0,16 3 0,0-33 0,0 17 0,0-23 0,0 0 0</inkml:trace>
  <inkml:trace contextRef="#ctx0" brushRef="#br0" timeOffset="17398">13247 17004 24575,'45'0'0,"0"0"0,-11 0 0,1 0 0,-2 0 0,5 0 0,-1 0 0,-1 0 0,-2 0 0,-7 0 0,-3 0 0,11 0 0,-15 0 0,11 0 0,-27 0 0,28 0 0,-28 0 0,11 0 0,-15 0 0,0 0 0</inkml:trace>
  <inkml:trace contextRef="#ctx0" brushRef="#br0" timeOffset="19552">14500 15205 24575,'38'-9'0,"0"0"0,0 0 0,0 0 0,3 1 0,-1-1 0,1 1 0,2-2 0,-2 0 0,1-1 0,1 0 0,0 1 0,0 1-524,-2 3 1,1 2 0,0 0 0,-2 0 0,-2-1 523,1-3 0,-2-1 0,-1 0 0,-1 3 0,10 4 0,-2 3 0,-5 0 416,-8-1 0,-5 0-416,-6 0 431,-7 0-431,-28 0 0,16 0 0</inkml:trace>
  <inkml:trace contextRef="#ctx0" brushRef="#br0" timeOffset="20634">14464 15399 24575,'26'0'0,"-1"0"0,18 3 0,9 3 0,2 0 0,-16-2 0,1-2 0,1 1 0,3 2 0,1 1-410,-6 1 0,3 1 1,1 2-1,1 0 1,2 1-1,-1 1 0,0 0 1,0 0-1,2 2 0,1 0 1,-1 0-1,1 1 1,0 1-1,0 0 0,0 2 1,0 1 44,-2 0 1,-1 1 0,1 1 0,0 1 0,-1 1 0,1-1 0,-1 1 0,0 0 0,0 0 185,-1-2 0,1 1 0,-1-1 0,1 1 0,-1 0 0,-1 0 0,0 1 0,-2 0 0,-1 1 179,0 1 0,-1 3 0,-1-1 0,-1 2 0,-1-1 0,-1-1 0,1 0 0,-1-3 123,7 3 0,-1-2 0,0 0 0,-1-2 0,-2 1 1,-2-1-124,4 7 0,-3-1 0,-2 0 0,-2-3 0,0-1 0,-2-2 0,-2-4 0,0-9 0,-5-1 3100,-7 7-3100,-16-32 0,0 12 0,0-11 0</inkml:trace>
  <inkml:trace contextRef="#ctx0" brushRef="#br0" timeOffset="22665">14711 15134 24575,'43'0'0,"0"0"0,2 0 0,1 0 0,-11 0 0,0 0 0,0 0 0,11 0 0,-1 0 0,-2 0 0,0 0 0,-7 0 0,-2 0 0,-2 0 0,-1 0 0,4 0 0,-1 0 0,13 0 0,-20 0 0,-3 0 0,-5 0 0,13-16 0,-28 13 0,27-29 0,-8 15 0,5-1 0,3-4 0,5-3 0,3 1-449,-5 6 0,2-1 1,1 1-1,1-1 449,2-3 0,0-1 0,1 0 0,-2 5 0,5 3 0,-2 3 0,-2-1 0,-4-3 0,0-2 0,-6 5 0,9 10 0,8-13 0,-43 16 0,27 0 0,-3-16 897,-3 14 1,3 0-898,3-13 0,0-1 0,-3 14 0,-1 0 0,-1-14 0,-1 1 0,10 11 0,-15-12 0,-4 16 0,-16 0 0,0 0 0,0 0 0</inkml:trace>
  <inkml:trace contextRef="#ctx0" brushRef="#br0" timeOffset="26169">18115 13741 24575,'0'25'0,"0"1"0,0 8 0,0 6 0,0 3 0,0-6 0,0 2 0,0 3 0,0 1 0,0 0-547,0 0 1,0 1 0,0 1 0,0 1 0,0 1 0,0 0 77,0-1 1,0 0 0,0 1 0,0 0 0,0 1 0,0-2 0,0 0 402,1 3 0,-1-1 1,0-1-1,1 0 0,-2 1 1,0-1 65,0 1 0,-2 1 0,0-1 0,0 1 0,0-2 0,1-2 0,1 1 0,1-2 0,0-1 0,-1-1 0,-1 1 0,-3-2 0,-2 0 0,-1 0 0,1-2 0,3-1 579,2 12 0,3-3 0,-4-3-579,-13 3 0,0-4 581,14-8 1,0-4-582,-13 5 0,15-17 0,0-3 3276,0-47-2769,-16 7-375,14-14 1,0-6-133,-13 8 0,-1-3 0,9 2 0,2-4 0,-3-2-653,-5 2 0,-4-2 0,-2-1 0,1-1 653,4 8 0,-1-1 0,1 0 0,-2-1 0,1-1 0,-3-4 0,0-3 0,-1 1 0,1-1 0,1 2 0,1 4 0,1 0 0,0 0 0,2 1 0,1-1 0,1-7 0,1 0 0,3 0 0,0 0-349,1 3 0,2 1 0,1 0 0,0 1 349,2 0 0,-1 1 0,3 0 0,1 0 0,3-2 0,2 0 0,2 0 0,2 2 0,0 3 0,3 0 0,0 2 0,2-1 0,0-2 0,3 0 0,0 1 0,1 1 0,1 6 0,1 1 0,0 0 0,-1 0 0,-2-4 0,-2 0 0,0 0 0,1 2-47,6 0 1,1 3 0,-4-1 46,-1-13 0,0 2 0,4 14 0,-1 5 0,-4 4 2388,16 3-2388,4 27 0,5 9 0,-10-7 0,3-1 0,2 2-140,0 2 1,3 2 0,2 0 0,-1 1 139,2 2 0,-1 1 0,1 0 0,-1-1 0,-1-2 0,1 0 0,-2-1 0,-2 1-65,4 4 0,-2 1 0,-3-1 65,-7-5 0,-2-1 0,-5-1 0,10 20 0,-4-1 0,-27 0 0,4-10 0,0 1 1060,-6 1 0,-4 1-1060,-11 14 0,-5 2 0,0-7 0,-4 1-345,1-8 1,-4 2-1,-3 1 1,0-3 344,-7 4 0,-1-4 0,-2 2 0,4-3 0,-1 1 0,-1-1 0,0-3 0,-1-6 0,-1-2 0,0-1 0,2-2-149,-8 4 1,2-1 0,0-4 148,4-5 0,-1-4 0,3 1 0,-10 4 0,5-4 0,13-13 0,1-2 0,0 8 0,3-2 0,5-13 0,3 16 0</inkml:trace>
  <inkml:trace contextRef="#ctx0" brushRef="#br0" timeOffset="27218">19597 13776 24575,'0'33'0,"0"1"0,-6-2 0,-3 3 0,1 3 0,2 1 0,1 3 0,0 2 0,-1 0-656,-2-6 1,-1 1-1,-1 0 1,1 1 0,2 2 132,2-2 1,1 2 0,1 1 0,1 0 0,-1-1-1,0-1 523,0 1 0,-1-1 0,1-1 0,0 0 0,1 1-206,1 0 1,1-1-1,0 2 1,0-1 0,1 2 205,-1 0 0,0 2 0,0 0 0,0 0 0,0-3 0,0-3 132,-1 8 0,1-5 1,1 4-133,0-1 0,2 5 0,0 1 0,1-3 0,0-7 0,4 9 0,4-5-49,0-10 0,3 1 1,1-2 48,0-3 0,2-3 0,1 0 0,11 9 0,3-4 0,2-4 0,0-3 1372,-7-7 1,-1-3-1373,8 2 0,-3-4-820,-9-10 1,9 11 0,-32-15 0</inkml:trace>
  <inkml:trace contextRef="#ctx0" brushRef="#br0" timeOffset="28283">20232 14605 24575,'0'25'0,"0"1"0,0 15 0,0 4 0,0-10 0,0 1 0,0 3-820,0-2 1,0 1 0,0 3 0,0 0 668,0 7 1,0 3-1,0 0 1,0-1 150,0-7 0,0-1 0,0 1 0,0-1 0,0 4 0,0 0 0,0 0 0,0-4 269,0 1 0,0-3 0,0-1-269,0-3 0,0-1 0,0 0 0,0 10 0,0 0 0,0-10 0,0 0 0,0-3 361,0-2 0,0-1-361,0 6 0,0-4 0,0-11 0,0-4 2007,0-63-2007,7 4 0,2-5 0,-4 12 0,1-2 0,2-1-45,7-7 1,4-2-1,-2 5 45,1-5 0,4 5 0,12 7 0,-2 2 0,-20 6 0,0 5 0,13 12 0,-3 2 0,-18-6 0,11 15 0</inkml:trace>
  <inkml:trace contextRef="#ctx0" brushRef="#br0" timeOffset="29181">20197 13952 24575,'0'0'0</inkml:trace>
  <inkml:trace contextRef="#ctx0" brushRef="#br0" timeOffset="30099">20514 13564 24575,'16'36'0,"0"-11"0,4 3 0,3 1 0,5 1 0,3 1 0,2 2-656,-8-5 1,2 3-1,0 1 1,0 1 0,0 0 248,2 2 1,-1 2 0,0 0 0,0 0 0,0 1 406,1 1 0,0-1 0,0 1 0,-1 2 0,-2 0-368,-3-4 0,-1 2 0,-1 0 1,-1 1-1,0 0 0,0 0 368,-1 0 0,-1 1 0,0 0 0,0 0 0,-1 1 0,-1 0 0,0 3 0,-1 0 0,-1 1 0,0 0 0,0 0 0,-1 0 0,0 1 0,0 0 0,-1 1 0,0-1 0,-1 1 0,-1 0 0,-2-1 0,-1 1 0,0 0 0,-1 0 0,-1 1 0,1 1-257,-1-2 1,0 1 0,1 0 0,-2 2 0,1-1 0,-2-1 0,0 0 256,-1-5 0,-1 0 0,0-1 0,-1 0 0,-1 0 0,0 1 0,-1 0 0,-1 5 0,0 2 0,-1 0 0,-1 1 0,0-2 0,-1-2 0,1-2-277,-2 3 0,0-3 1,0-1-1,-1-2 1,-2 2 276,-2 0 0,-1 2 0,-2-2 0,0-2 0,-1-4 452,-6 3 0,-2-5 1,-1-2-453,2-3 0,-2-3 0,3-4 0,2-6 0,1-7 0,-13-12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0T00:00:47.5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05 8326 24575,'0'34'0,"0"-1"0,0 1 0,0 2 0,0 0 0,0 2 0,0 0 0,0 1 0,0 1 0,0 0-580,0-2 1,0 1 0,0-1-1,0 0 580,0 10 0,0 0 0,0-1 0,0-2 0,0-1 0,0-4 371,0-1 0,0-3-371,0 8 0,0-6 382,0-14-382,0 23 0,0-43 0,0 11 1194,0-46-1194,0-2 0,0-5 0,-4 4 0,-2-3 0,0-1-422,1 2 0,1-1 0,-1-1 0,-1 0 422,-2-6 0,-1-1 0,-1 1 0,2 2 0,1-1 0,0 2 0,1 0 0,0 0 0,1 0 0,1 5 0,3 8 0,2 5 0,-1 4 0,0-13 0,0 13 0,0-17 1688,0 1-1688,14 10 0,3-1 0,7-13 0,-8 12 0,3 3 0,12 4 0,-27 5 0,28-1 0,-28 12 0,27-12 0,-27 16 0,27 0 0,4 0 0,-8 7 0,1 2 0,11 0 0,1 2 0,-4 5 0,0 3 0,4-3 0,-1 3 0,-10 6 0,-4 1 0,-6-6 0,-2-1 0,1 7 0,-5-1 0,-9 11 0,12-1 0,-16-15 0,15 11 0,-11-27 0,12 12 0,-47 15 0,13-13 0,-4 3 0,-7 6 0,-7 3 0,0-1-294,-2-3 0,-2-1 0,0-1 294,-2 0 0,-1 0 0,1-2 0,2-3 0,1-1 0,4-4 0,6-3 0,3-2 0,-21 7 0,43-16 0,-12 23 0,16-17 0,0 17 0</inkml:trace>
  <inkml:trace contextRef="#ctx0" brushRef="#br0" timeOffset="1500">4481 8043 24575,'-10'26'0,"0"-1"0,-6 9 0,1 3 0,4 6 0,2 4-457,3-8 0,0 3 1,-2-1 456,-2-4 0,-2-1 0,3 0 0,6 0 0,4 0 0,-3-2 223,-6 3 0,1-3-223,6-8 0,2-1 227,-1 10-227,15 0 0,0-9 0,5-1 0,14 1 0,3 3-289,-12 0 0,-1 4 1,1-1 288,4-1 0,2 0 0,-4-1 0,1 12 0,-1-1 333,3-5 0,-2-6-333,-6-10 0,17-5 0,-35-15 0,12 0 0,-16 0 897,15 0-897,5 0 0,0 0 0,-5 0 0</inkml:trace>
  <inkml:trace contextRef="#ctx0" brushRef="#br0" timeOffset="3585">5098 8573 24575,'-10'-28'0,"0"1"0,1 1 0,3 1 0,6-11 0,0 1 0,0 16 0,0 3 0,0 16 0,0 0 0,15 0 0,-11 0 0,28 0 0,3 0 0,4 0 0,-13 0 0,-1 0 0,10 0 0,1 0 0,-17 16 0,-3-13 0,-16 13 0,0 0 0,16-12 0,-12 27 0,27-11 0,-12-1 0,1 13 0,-4-28 0,-16 11 0,0-15 0,15 0 0,-11 0 0,12 0 0,0 16 0,-12-12 0,27 12 0,-27-16 0,12 0 0,-16 0 0,0 0 0,15-16 0,-11-4 0,12-15 0,-8 10 0,0-1 0,1-1 0,1-1 0,-1-7 0,2 0 0,6-1 0,-3 1 0,-11 7 0,-2 1 0,7 0 0,0 3 0,-8 5 0,0 3 0,0 16 0</inkml:trace>
  <inkml:trace contextRef="#ctx0" brushRef="#br0" timeOffset="5236">6103 8149 24575,'16'33'0,"0"1"0,2 9 0,3 4 0,1-7 0,2 2 0,1 1-488,-7-8 1,0 1-1,-1 0 1,0-1 487,3 2 0,-2-1 0,-1 0 0,-4 0 0,-2-1 0,0-4 314,6-2 0,-2-3-314,-13 1 0,-1-3 322,15-4-322,-16-5 0,0-15 0,0 0 1000,16 0-1000,-12-15 0,11-21 0,-6-4 0,-2-6 0,0 11 0,-1-2 0,1-1-407,-2-7 1,1-3 0,2 0 406,7 0 0,4 1 0,-6 1 0,-9 8 0,-4 2 0,4 0 0,11 0 0,4 1 0,-6 4 0,-9-8 0,12-8 0,-16 43 0,16-11 0,-13 15 1219,29-16-1219,-28-4 0,27-15 0,-27 15 0,27 5 0,-27 15 0,12 0 0</inkml:trace>
  <inkml:trace contextRef="#ctx0" brushRef="#br0" timeOffset="6119">7320 7885 24575,'0'43'0,"0"-18"0,0 3 0,0 17 0,0 4 0,0-14 0,0 2 0,0 0-674,0 9 1,0 2 0,0 0 673,0-1 0,0 1 0,0-2 0,0-9 0,0 0 0,0-2 212,0 0 0,0 0 0,0-3-212,0 5 0,0-3 168,0-5 1,0-3-169,0 9 0,0-19 0,0-16 0,0 0 0,0 0 0</inkml:trace>
  <inkml:trace contextRef="#ctx0" brushRef="#br0" timeOffset="7752">8114 7743 24575,'0'26'0,"0"-1"0,0 9 0,0 3 0,0 2 0,0 3 0,0 2 0,0 1-415,0-3 1,0 0-1,0 1 1,0-1 414,0 7 0,0-2 0,0-2 0,0-8 0,0-3 0,0 1 0,0 0 0,0 0 0,0-3 268,0-1 1,0-3-269,0-2 0,0-1 274,0 6-274,0-27 0,0 27 0,0-27 847,0 12-847,0-16 0,0 0 0,0 16 0,0-60 0,0 17 0,0-14 0,0-4 0,0 9 0,0 1 0,0 7 0,0 1 0,0-8 0,0 19 0,16 16 0,-12 0 0,12 0 0,-16 0 0,15-15 0,-11 11 0,12-12 0,-1 16 0,-11 0 0,12 0 0,-16 0 0,16 0 0,-12 0 0,27 0 0,-11 16 0,4-8 0,3 3 0,-8 14 0,1 1 0,6-6 0,-1 0 0,-14 5 0,-3 1 0,8 9 0,-16 0 0,0-15 0,0 11 0,0-11 0,-16-1 0,12 13 0,-11-29 0,15 13 0,0-16 0,0 0 0</inkml:trace>
  <inkml:trace contextRef="#ctx0" brushRef="#br0" timeOffset="8971">8855 7426 24575,'27'28'0,"-1"1"0,0-1 0,1 1 0,2 8 0,-3 2 0,3 2 0,-4-7 0,2 3 0,1 1 0,-1 0 0,-4-1-736,-3 3 0,-2 0 0,-1 0 0,-2-1 736,-1-1 0,-1 0 0,0-1 0,-2-1 0,2 7 0,-1-2 0,-2 1 81,-2-2 0,-2 1 1,0-1-82,0-4 0,0-2 0,-2 2 0,-2 5 0,-1 1 0,-4-4 0,-11 2 0,-4-1 0,7 3 0,-1 4 0,-4-5 0,-5-10 0,-4-4 0,0 1 0,1 8 0,1 1 0,0-2 0,-5 7 0,1-5 639,-8-2-639,19-35-820,16-20 1,0 1 0,0 3 0</inkml:trace>
  <inkml:trace contextRef="#ctx0" brushRef="#br0" timeOffset="9800">10160 8114 24575,'43'0'0,"1"0"0,-10 0 0,2 0 0,-1 0 0,2 0 0,-1 0 0,1 0 0,4 0 0,1 0 0,-3 0 0,0 0 0,-4 0 0,-7 0 0,-5 0 0,-7 0 0,-16 0 0</inkml:trace>
  <inkml:trace contextRef="#ctx0" brushRef="#br0" timeOffset="10837">10160 8678 24575,'34'0'0,"0"0"0,0 0 0,11 0 0,3 0 0,0 0 0,1 0 0,1 0 0,0 0-629,-7 0 1,1 0 0,0 0 0,-2 0 628,2 0 0,-2 0 0,-3 0 0,9 0 0,-6 0 400,-13 0 1,-7 0-401,-6 0 0,-16 0 0,0 0 0</inkml:trace>
  <inkml:trace contextRef="#ctx0" brushRef="#br0" timeOffset="11970">12383 7920 24575,'5'-46'0,"0"0"0,1 1 0,-2 2 0,-1-1 0,2-1 0,2 0 0,4-1 0,2 0 0,1 0 0,-1 0-618,-3 1 1,0-1 0,-1 1-1,1 5 618,2 1 0,1 3 0,-2 5 394,-2-2 0,-3 15-394,-6 34 0,0 23 0,-4-10 0,-2 6 0,1 3-492,0-2 1,0 2 0,1 3 0,-2 0 491,-1 0 0,0 1 0,-1 1 0,1 1 0,1 2-547,1 0 1,2 1 0,1 2 0,0 0 0,-2 1 0,0-1 492,-1-4 0,-2 1 0,0 0 0,-1 0 0,1 0 0,0-1 0,1 1 54,1 4 0,1 0 0,1 0 0,-1-1 0,1 0 0,-1 0 0,-2 0 0,1 0 0,-1 0 0,0-1 0,-1-2 0,1 0-71,0-1 0,-2-1 0,1-1 0,1-2 0,2-1 71,2 1 0,2-1 0,0-2 0,-2-4 0,-6 12 0,0-6 0,8 7 0,0-74 0,0 3 0</inkml:trace>
  <inkml:trace contextRef="#ctx0" brushRef="#br0" timeOffset="13053">13088 8184 24575,'47'0'0,"0"0"0,-9 0 0,1 0 0,-3 0 0,3 0 0,-4 0 0,-5 0 0,-2 0 0,0 0 0,-5 0 0,-7 0 0,-16 0 0</inkml:trace>
  <inkml:trace contextRef="#ctx0" brushRef="#br0" timeOffset="14773">14358 7849 24575,'-7'47'0,"-1"0"0,-6-8 0,0-1 0,4 11 0,-1-4 0,-13-6 0,24 8 0,0-43 0,0 27 0,0 5 0,10-10 0,4 3 0,-5-2 0,3 0 0,8 1 0,3-5 0,13-3 0,-17-4 0,13-16 0,-13-16 0,1 12 0,-2-17 0,-5-5 0,-9 3 0,12-2 0,-1-1 0,-12 0 0,-2 1 0,6-2 0,2-1 0,6-13 0,1-5 0,-4 10 0,0-3 0,4 1-404,3 6 0,4 1 0,0 0 0,-2-3 404,-5-2 0,-2-3 0,-1 0 0,3 4 0,6 2 0,2 3 0,-4-1 0,-6-2 0,-3-2 0,0 5 0,8-9 0,-9 13 0,-4 1 0,-6 6 0,0 3 0,0 0 1616,-16-3-1616,-3-17 0,-6 18 0,-1 1 0,6 0 0,0-1 0,-5-1 0,-1 3 0,-9-4 0,0 4 0,15 16 0,-11 16 0,27 4 0,-12 15 0,1 0 0,11 0 0,-12-15 0,16 11 0,0-27 0,-16 43 0,12-23 0,-10 8 0,-3 2 0,-2 6 0,2-7 0,-2 0 0,1-13 0,1 0 0,6 6 0,2-2 0,-6-4 0,-1 11 0,12-27 0,-12 12 0,16-16 0,0 0 0,0 0 0</inkml:trace>
  <inkml:trace contextRef="#ctx0" brushRef="#br0" timeOffset="15816">15311 8467 24575,'0'19'0,"0"13"0,0-13 0,0 1 0,0-4 0,0-16 0</inkml:trace>
  <inkml:trace contextRef="#ctx0" brushRef="#br0" timeOffset="17689">16581 7285 24575,'-35'16'0,"-2"5"0,-1 8 0,17-1 0,3 3 0,-4 1-820,-3-2 1,-3 0 0,-1 2 0,2 1 657,2 1 1,2 1-1,1 1 1,1 0 161,2 1 0,0 1 0,1 0 0,0-2 153,-5 7 1,-1 0 0,4-1-154,6-3 0,3-1 0,1-2 403,0 2 0,0-5-403,-5 2 0,15-4 0,0-27 2000,0 28-2000,0-13 656,15 1-656,-11 11 0,12-27 0,0 12 0,-12-16 0,27 0 0,-11 0 0,15 0 0,-15 0 0,11 0 0,-27-16 0,11 12 0,1-27 0,-12 27 0,12-27 0,-1 27 0,-11-12 0,12 0 0,-16 12 0,0-27 0,0 27 0,0-12 0,0 1 0,0-5 0,0 1 0,0-13 0,0 28 0,0-11 0,-16 15 0,-3 0 0,-17 0 0,17 0 0,-12 0 0,11 15 0,-15-11 0,-1 12 0,1-16 0,0 0 0,15 0 0,5 0 0,15 0 0,0 0 0,0 0 0</inkml:trace>
  <inkml:trace contextRef="#ctx0" brushRef="#br0" timeOffset="18637">17075 7673 24575,'40'0'0,"1"0"0,-1 0 0,-3 0 0,-1 0 0,1 0 0,6 0 0,2 0 0,-4 0 0,7 0 0,-3 0 0,-4 0 0,-4 0 0,-2 0 0,-19 0 0</inkml:trace>
  <inkml:trace contextRef="#ctx0" brushRef="#br0" timeOffset="19618">17145 8079 24575,'28'0'0,"-1"0"0,-1 0 0,-1 0 0,10 0 0,1 0 0,-17 0 0,-3 0 0,-16 0 0,0 0 0,0 0 0</inkml:trace>
  <inkml:trace contextRef="#ctx0" brushRef="#br0" timeOffset="21871">18592 7497 24575,'0'35'0,"0"-16"0,0 13 0,0-13 0,0 17 0,0-11 0,0 1 0,0 13 0,0-14 0,0 1 0,0 9 0,0 0 0,0 1 0,0 7 0,15-6 0,5 6 0,15-8 0,-10-8 0,1-3 0,13 0 0,-12-6 0,-3-5 0,-4-13 0,11 0 0,-27 0 0,28-31 0,-28 7 0,3 0 0,1-3 0,1-2 0,-2 0 0,-3-13 0,3 13 0,2 0 0,6-7 0,-6 11 0,2-1 0,6 7 0,1-1 0,-8-5 0,0-1 0,21-9 0,-27 15 0,12-11 0,-16 11 0,0-15 0,1 10 0,-2-1 0,-15-13 0,15 5 0,-2 1 0,-12 13 0,-1 1 0,6-7 0,0 1 0,-25-10 0,15 15 0,5 5 0,15 15 0,-16 0 0,12 0 0,-27 0 0,27 0 0,-28 0 0,13 0 0,-1 0 0,4 0 0,16 0 0,-15 15 0,11-11 0,-12 43 0,0-23 0,14 0 0,1 3 0,-7-2 0,0 1 0,0 1 0,0 1 0,-2-1 0,1 0 0,0 9 0,-2-5 0,-20-7 0,27 23 0,-12-43 0,16 27 0,0-27 0,0 11 0</inkml:trace>
  <inkml:trace contextRef="#ctx0" brushRef="#br0" timeOffset="23084">19474 8114 24575,'0'19'0,"0"-3"0,0-16 0,0 0 0,0 0 0</inkml:trace>
  <inkml:trace contextRef="#ctx0" brushRef="#br0" timeOffset="24918">20126 7003 24575,'0'35'0,"0"-10"0,0 1 0,0 1 0,0 1 0,1 7 0,-2 0 0,-6-8 0,-1 1 0,6 14 0,0-2 0,-14 4 0,7-3 0,2 0 0,3-2 0,-3-6 0,-1 1 0,-1-7 0,2 1 0,5 0 0,0-1 0,-14 8 0,16-20 0,0-15 0,16-15 0,-12 11 0,27-27 0,-27 11 0,12 0 0,0 5 0,-12 15 0,11 0 0,-15 0 0,0 0 0,16 0 0,-12-16 0,12 12 0,-16-12 0,0 16 0,0-15 0,15 11 0,-11-12 0,12 0 0,-16 12 0,0-11 0,0 15 0,0 0 0,16 0 0,-13 0 0,29 0 0,-28 0 0,11 0 0,-15-16 0,0 12 0,0-11 0,0 15 0,16 0 0,-12 0 0,12 0 0</inkml:trace>
  <inkml:trace contextRef="#ctx0" brushRef="#br0" timeOffset="27750">20479 7003 24575,'0'25'0,"0"1"0,0 7 0,0 4 0,0-3 0,0 1 0,0 2-758,0 3 1,0 2 0,0 1 757,0-5 0,1 2 0,-1-1 0,-1 1-357,-2 0 0,-1 0 1,0 0-1,-1 1 357,1 4 0,-1 2 0,0 0 0,0-2 0,0-3 0,0-1 0,0-1 0,0 0-38,-1 10 0,0 0 0,3-1 38,2-8 0,2 0 0,-1-2-75,-5-3 1,-1 0 0,1-2 74,3 12 0,0-2 497,-6-7 1,0-3-498,8-8 0,0-1 1654,0 10-1654,0-31 0,0 8 0,0-28 0</inkml:trace>
  <inkml:trace contextRef="#ctx0" brushRef="#br0" timeOffset="42419">3581 10936 24575,'0'26'0,"0"-1"0,-7 13 0,-2 2 0,7-2 0,0 1 0,-3-4 0,-1 3 0,2-1-551,3 7 1,2 2 550,-1-3 0,0 4 0,0 0 0,0 1 0,0 1 0,0-1 0,0 1 0,0-1 0,0 0 0,0 0 0,0-1 0,0-5 0,0-3 0,0-3 180,0 0 0,0-6-180,0-10 183,0-4-183,0-16 0,0-16 0,0-19 0,0-5 0,0-7 0,0 12 0,0-1 0,0-2-228,0-8 0,0-2 0,0 1 228,0-1 0,0 0 0,0 2 0,-1 9 0,1 0 0,1 2 0,3-1 0,3 1 0,-3 4 0,-2 2 0,0 3 0,6 0 0,0 1 0,-7-1 0,-2 1 0,1-22 0,8 20 0,0 1 1242,-4-17-1242,11 23 0,1-11 0,-12 11 0,12-15 0,-16 16 0,15 3 0,-11 16 0,35 0 0,-17 0 0,21 16 0,-8-13 0,1 29 0,-1-13 0,-16 17 0,13-17 0,-28 13 0,11-11 0,1 1 0,-12 19 0,4-10 0,0-3 0,-8-9 0,0 13 0,0-28 0,0 11 0,0 1 0,-16 4 0,0 4 0,-3 2 0,-7-6 0,-3 0 0,-6 12 0,-1 2 0,-3-6 0,0-1 0,3 1 0,-1-1 0,-3-1 0,2-1 0,18-6 0,1-3 0,-7-6 0,5 0 0,17 6 0,-12-16 0</inkml:trace>
  <inkml:trace contextRef="#ctx0" brushRef="#br0" timeOffset="44102">4410 10760 24575,'0'25'0,"0"1"0,0 4 0,0 4 0,0 4 0,0 0 0,0 4 0,0 2 0,0 0-656,0-2 1,0 1-1,0 1 1,0 1 0,0-1 351,0 0 0,0 1 1,0 0-1,0 0 1,0-1 303,0-1 0,0 0 0,0-1 0,0-1 0,0-2 209,0 12 0,0-4 0,0 0-209,-1-5 0,0 0 0,3-5 477,6 1 1,0-5-478,-7-7 0,2-1 0,11-2 0,3-3 0,3 2 1232,-4-1 0,3-3-1232,16-14 749,-15 11-749,-5-15 0,-15 0 0,0 0 0</inkml:trace>
  <inkml:trace contextRef="#ctx0" brushRef="#br0" timeOffset="46903">5063 10901 24575,'0'36'0,"0"1"0,0 0 0,0-1 0,0 1 0,0 1 0,0 6 0,0 1 0,0 0-531,0 1 0,0 0 1,0-1 530,0-8 0,0 0 0,0-1 0,0-1 0,0 1 0,0-2 258,0 11 0,0-3-258,0-14 0,0-2 132,0 1 0,0-3-132,0 12 0,0-1 0,0 0 812,0-15-812,0-4 0,0-16 0,0-16 0,0-4 0,0-4 0,0-3 0,0 0 0,0-1 0,0-6 0,0-2 0,0 0 0,0 1 0,0 7 0,0 1 0,0-8 0,0 4 0,0 27 0,0-27 0,0 27 0,0-12 0,0 16 0,15 0 0,-11 0 0,28 0 0,-28 0 0,11 0 0,-15 0 0,16 0 0,-12 0 0,12 0 0,-1 0 0,5 0 0,-1 16 0,13-12 0,-28 27 0,11-12 0,-15 17 0,0-1 0,0 0 0,0 1 0,0-1 0,-15-16 0,11 13 0,-12-13 0,16 1 0,-16 11 0,12-27 0,-11 12 0,15-16 0,0 0 0,0 0 0</inkml:trace>
  <inkml:trace contextRef="#ctx0" brushRef="#br0" timeOffset="48268">5592 10901 24575,'0'43'0,"0"0"0,0 5 0,0 2 0,0-14 0,0 0 0,0 0 0,-1 2 0,0 1 0,3-2 0,6 8 0,0 0 0,-7-2 0,1 0 0,5-7 0,2-2 0,0-6 0,-2-1 0,-5-1 0,0-1 0,6 1 0,-1-1 0,-7 14 0,0-4 0,0-3 0,0-8 0,16 23 0,-12-43 0,12 11 0,-16-15 0</inkml:trace>
  <inkml:trace contextRef="#ctx0" brushRef="#br0" timeOffset="50103">6315 11077 24575,'0'40'0,"0"1"0,7 5 0,2 2 0,0-3 0,1 0 0,0 0 0,0 0 0,0-11 0,1 1 0,-1-2 0,1 4 0,-2 0 0,0 7 0,1-1 0,7-7 0,-2-2 0,-14-5 0,2-3 0,28 9 0,-27-3 0,12-28 0,-16 11 0,0-15 0,15-15 0,-11-5 0,12-15 0,-16-1 0,16 1 0,-15 10 0,2-1 0,12 7 0,1-1 0,-14-13 0,0-1 0,12 7 0,3-1 0,-1-3 0,0-4 0,3 0-520,6-2 1,4 1 0,0-1 519,-7 4 0,1-1 0,0 0 0,1 2 0,8-6 0,0 2 0,-2 2 0,-1-7 0,-3 3 0,-7 11 0,-3 3 0,0 5 0,-16 3 0,0 16 0,0 0 0,0 0 0</inkml:trace>
  <inkml:trace contextRef="#ctx0" brushRef="#br0" timeOffset="51934">7179 10231 24575,'36'0'0,"-1"31"0,-15 8 0,-3 1 0,-3 6 0,-11-12 0,-3 1 0,1 2-1093,4 8 1,1 2 0,-2 2 1041,-2-3 0,-2 2 0,-1 1 1,0 0-475,1-8 0,0-1 1,0 1-1,0 2 0,0 0 525,1 1 0,-1 3 0,1 0 0,-1 0 0,0 0 0,-2-3 0,0 1 0,-1-2 0,0 0 0,-1-1 0,1 1-86,-1 2 1,1 1 0,0 0 0,-1-2 0,-2-2 85,-1 0 0,-2-1 0,0-3 0,-1-2-113,-2 2 0,-1-2 0,3 0 113,3 2 0,2 0 0,-3-4 664,-9-4 1,3-3-665,10 16 2809,-12-28-2809,16-15 0,0 0 0,0 0 0</inkml:trace>
  <inkml:trace contextRef="#ctx0" brushRef="#br0" timeOffset="65762">8291 11165 24575,'34'0'0,"0"0"0,0 0 0,1 0 0,2 0 0,0 0 0,10 0 0,2 0 0,-4 0-686,2 0 0,0 0 686,-10 0 0,4 0 0,-1 0 0,-5 0 0,0 0 0,-1 0 0,6 0 0,5 0 0,-5 0 223,-2 0 1,-5 0-224,6 0 227,8 0-227,-27 0 0,-1 0 0,-3 0 0,-16 0 0</inkml:trace>
  <inkml:trace contextRef="#ctx0" brushRef="#br0" timeOffset="66618">8326 11730 24575,'33'0'0,"1"0"0,2 0 0,2 0 0,-4 0 0,2 0 0,0 0 0,-1 0 0,0 0 0,1 0-354,-1 0 0,0 0 0,1 0 354,1 0 0,1 0 0,0 0 0,-1 0 0,-1 0 0,-1 0 0,15 0 0,-2 0 174,-4 0 0,-2 0-174,-5 0 0,-3 0 44,5 0 0,-8 0 0,-31 0 0</inkml:trace>
  <inkml:trace contextRef="#ctx0" brushRef="#br0" timeOffset="74589">10619 9860 24575,'0'33'0,"0"1"0,0 5 0,1 5 0,-2 2 0,-2-6 0,-2 1 0,1 1 0,0 2-656,3-2 1,0 2-1,1 1 1,0 0 0,-2-2 379,-1 7 1,-2 0 0,1-2 0,1 0 275,2-3 0,1-1 0,0 0 0,1 0-67,-1-2 1,0 0-1,0-1 1,0-2 66,0 5 0,0-2 0,0 0 249,0-4 0,0 0 0,0-1-249,1-1 0,-1-1 0,-1-4 0,-7-1 0,0-1 0,7 7 0,-2-5 2119,-13-12-2119,16-19 1408,0-19-1408,0-5 0,0-3 0,0-14 0,0-5 0,1 9 0,-1-2 0,-1-2-349,-2-6 0,-3-1 0,0 0 349,1 10 0,0 1 0,0-1 0,0 2 0,-1-7 0,-1 2 0,1-1-83,0 1 1,1 0-1,0 2 83,-4-7 0,2 2 0,5 0 0,0 2 0,-6 4 0,1 5 0,7-6 0,0-8 0,0 27 1399,15-15-1399,21 0 133,-11 16 0,4 2-133,6-1 0,1 1 0,0-1 0,-1 1 0,-8 7 0,0 0 0,7-11 0,-1 3 0,6 12 0,-13-6 0,-1 1 0,10 11 0,-9 9 0,-1 5 0,-5 3 0,0 3 0,10 10 0,-2 3 0,-8 2 0,-2 1 0,4-9 0,-1 0 0,-11 0 0,-1-3 0,7-4 0,-16 11 0,-16-27 0,-3 17 0,-5 5 0,-10-6 0,-4 0 0,6-3 0,-1 1 0,0 1 0,-2 4 0,0 0 0,-1-2 0,0-7 0,0-2 0,2 1 0,-4 14 0,2-3 0,1-14 0,3 0 0,-3 21 0,15-27 0,4 12 0</inkml:trace>
  <inkml:trace contextRef="#ctx0" brushRef="#br0" timeOffset="75702">11660 10001 24575,'-6'37'0,"1"1"0,0-1 0,-3 2 0,-1 1 0,0 3 0,0 0 0,1-5 0,0 2 0,0 0 0,0 1 0,0 0-656,1 1 1,-1 1-1,1 1 1,0-1 0,1 0 432,2-1 0,0 0 0,1 0 0,0 0 0,2-2 223,-1 4 0,2-2 0,0 0 0,2-2 107,1 9 1,2-1-1,2-2-107,3-1 0,1-2 0,3-1 0,3-5 0,2-2 0,0-1 287,-1-3 0,1-1 0,-1-1-287,8 7 0,-1-2 0,-7-6 0,-1-5 0,19-3 2215,-17-4-2215,-3-16 226,-16 0 1,0 0 0,0 0 0</inkml:trace>
  <inkml:trace contextRef="#ctx0" brushRef="#br0" timeOffset="77284">12118 10266 24575,'30'35'0,"-1"0"0,-9 1 0,1-1 0,3-11 0,3-1 0,-3 1 0,-4 10 0,-1 2 0,-2-8 0,1 1 0,-2 0 0,3 15 0,-3 2 0,-9-11 0,-1 1 0,1-1-402,8 10 0,1 0 402,-9-8 0,-2 0 0,3-1 0,9 11 0,1-2 132,-7-3 1,-2-1-133,-2 3 0,1-6 133,8-15-133,-12 24 0,12-43 0,-16-19 406,0-24-406,0-2 0,0-5 0,0-2 0,0-2-166,-1 15 1,0-1-1,3 0 166,1-2 0,3-1 0,0 2 0,0 1 0,1 1 0,0 0 0,-1-1 0,0 1 0,1 0 0,9-10 0,0 0 0,-10 11 0,0-1 0,1 2 0,10-5 0,2 2 0,-1 0 0,-1 1 0,-8 8 0,1 3 0,22-11 0,-28 15 0,11 5 0,-15 15 0,0 0 0</inkml:trace>
  <inkml:trace contextRef="#ctx0" brushRef="#br0" timeOffset="78228">13388 9895 24575,'0'34'0,"0"-1"0,0-1 0,0 3 0,0 2 0,0 4 0,0 0-768,0 3 0,0 0 1,0 2 767,0-7 0,0 2 0,0 0 0,0-2 0,0 5 0,0-2 0,0 2 0,0-4 0,-1 3 0,1-1 0,1-3 0,4 0 0,1-2 0,-1 1 0,-3 4 0,-2 1 0,2-3 368,6 10 1,0-6-369,-8-15 0,0-5 95,0 4 0,0-13 0,0-15 0</inkml:trace>
  <inkml:trace contextRef="#ctx0" brushRef="#br0" timeOffset="80086">13988 9754 24575,'0'45'0,"0"0"0,0-11 0,0 1 0,0-2 0,0 9 0,0-1 0,0 2 0,0 2 0,0-9 0,0 2 0,0-2 0,0 3 0,0 0 0,0-6 0,0 1 0,0 1 0,0-1 0,0 0 0,0 0 0,0 13 0,0 0 0,0-11 0,0 0 0,0-2 0,0 3 0,0-4 0,0-3 0,0-9 0,0-17 0,0 8 0,0-43 0,0 27 0,0-28 0,0 13 0,0-6 0,0-1 0,0-13 0,-2 12 0,4 3 0,14 4 0,-12-11 0,11 27 0,1-12 0,-12 0 0,12 12 0,-1-11 0,-11 15 0,27 0 0,5-16 0,-10 14 0,3 0 0,9-13 0,2-1 0,-3 13 0,-1 2 0,11-15 0,0 16 0,-43 16 0,11-12 0,-15 27 0,0-11 0,0 15 0,0 0 0,0 1 0,0-17 0,-15 13 0,11-13 0,-12 16 0,16 1 0,1-11 0,-2 1 0,-7 1 0,0 1 0,6 7 0,0 0 0,-6-6 0,1-3 0,7 9 0,0-19 0,0-16 0,0-16 0,0-19 0,0 11 0,0-7 0</inkml:trace>
  <inkml:trace contextRef="#ctx0" brushRef="#br0" timeOffset="81300">14711 9507 24575,'26'34'0,"-1"-1"0,3 3 0,-1 2 0,-8-4 0,-1 2 0,0 0-646,0-1 0,-1 0 0,-1 1 646,-3 2 0,-1 0 0,-2 0 0,0 8 0,0 0 0,0-10 0,1 0 0,-1 2 0,-2 1 0,-2 2 0,0 0 0,0 1 0,0 0 0,1 4-443,0-8 1,0 3 0,0 1 0,-1 0 0,-1-2 442,-3 3 0,-2-1 0,0 0 0,2 0 0,1 4 0,3 1 0,-2-1 0,-2-1 46,-4-5 1,-1 0-1,-2-2 1,0-1-47,-2 4 0,1-3 0,-1 1 0,1-3 0,0 0 0,-2-3 0,-8 5 0,1-5 0,11 2 841,-12-19-841,16 0 2215,0-12-2215,0-52 0,0 33 0,0-17 0,0 1 0</inkml:trace>
  <inkml:trace contextRef="#ctx0" brushRef="#br0" timeOffset="82701">15858 10724 24575,'0'42'0,"0"-1"0,0 6 0,0 4 0,0-4 0,0-24 0,0 24 0,0-43 0,0-4 0,0-35 0,0-4 0,0 12 0,0 3 0,0 4 0,0 5 0,0 62 0,0-20 0,0 6 0,0 1 0,0 1 0,0-15 0,0-20 0,0-20 0,0-13 0,0-1 0,0 7 0,0-20 0</inkml:trace>
  <inkml:trace contextRef="#ctx0" brushRef="#br0" timeOffset="84703">16510 10001 24575,'0'37'0,"0"1"0,0-1 0,0 2 0,0-3 0,0 3 0,0 0-328,0 2 0,0 0 1,0-2 327,0 9 0,0-2 0,0-11 0,0 1 0,0-5 161,0-2 0,0-3-161,0 0 0,0-1 163,0 10-163,0-15 0,0 11 0,0-27 498,0 12-498,0-16 0,0-16 0,0 12 0,0-43 0,0 24 0,0-15 0,0-6 0,0 8 0,0-3-515,0 5 1,0-4 0,0-3-1,0 1 515,0-2 0,0-1 0,0 0 0,0-1 0,0-5 0,-1-1 0,1 0 0,1 1 0,2 2 0,2 0 0,0 1 0,-2 2 0,-2-6 0,0 2 0,1 4 0,6-4 0,0 6 0,-8 14 0,0 5 0,0 8 0,0 15 0,15 0 0,-11 0 2058,12 0-2058,-16 0 0,31 0 0,8 0 0,-8-2 0,5 1 0,-1 4 0,12 10 0,0 5-280,-6-6 0,1 0 0,-3 3 280,-7 2 0,-2 1 0,-2 2 0,10 14 0,-5-1 0,-14-14 0,-3 1 0,-6 5 0,-4 1 0,-6 9 0,0-15 0,0 11 0,0-27 840,0 27-840,0-27 0,0 28 0,0-28 0,-16 27 0,-4-27 0,-4 3 0,-3 2 0,1 3 0,-2-1 0,-14-8 0,-3 0 0,0 8 0,0 1 0,0-4 0,0 0 0,0 1 0,4 2 0,12-1 0,3-1 0,0-1 0,1 0 0,-10 8 0,15-12 0,4 11 0,16-30 0,0 11 0,0-12 0</inkml:trace>
  <inkml:trace contextRef="#ctx0" brushRef="#br0" timeOffset="85984">17480 9543 24575,'0'25'0,"0"1"0,0 13 0,0 1 0,0 2 0,0-13 0,0 1 0,0 2 0,-1 3 0,2 0 0,6 14 0,2 0 0,0-3 0,2 0 0,-2-9 0,2 0 0,4-1 0,6-5 0,3-1 0,-2-1 0,-1 9 0,1-2 0,12-1 0,-2-3 0,-12 3 0,11-15 0,-27 11 0,28-27 0,-28 27 0,27-11 0,-20 5 0,-2 1 0,10-2 0,-2-1 0,-3 1 0,-10-5 0,28 16 0,-28-15 0,11-20 0,-15-20 0,0-5 0,0-1 0,0 3 0,0-8 0</inkml:trace>
  <inkml:trace contextRef="#ctx0" brushRef="#br0" timeOffset="87726">18115 9648 24575,'0'34'0,"0"-1"0,0 3 0,0 3 0,0-6 0,0 3 0,0 0-386,0 7 0,0 2 0,0-3 386,0 6 0,0 0 0,0-11 0,0 1 0,0-3 189,0-6 1,0-4-190,0 11 192,0-5-192,0-27 0,0 12 0,0-16 587,0 0-587,0-16 0,0-19 0,0 8 0,0-1 0,0 0 0,0 1 0,0 1 0,0 1 0,0-10 0,0-8 0,0 21 0,0-17 0,16 35 0,-12-12 0,27 16 0,-27 0 0,28 0 0,-28 0 0,11 0 0,17 0 0,-24 0 0,39 0 0,-28 0 0,1 0 0,-5 16 0,-15-12 0,0 35 0,0-17 0,0 21 0,0-8 0,-15-15 0,11 11 0,-12-27 0,0 27 0,13-11 0,-13-1 0,16-3 0,-16 0 0,12-12 0,-11 27 0,15 4 0,0 5 0,0-5 0,0-4 0,0-27 0,0 12 0</inkml:trace>
  <inkml:trace contextRef="#ctx0" brushRef="#br0" timeOffset="89052">18362 9190 24575,'36'16'0,"-12"7"0,3 4 0,11 1 0,2 3-616,-14 1 0,-2 5 1,2-4 615,5-7 0,2-3 0,-2 3 0,-6 6 0,-2 4 0,-1-2 241,6 3 0,-1 0-241,-9-9 0,-1 0 0,-1 2 0,-2 3 0,-3 2 0,-1-1 0,-2-1 0,-2 1 0,0 1-111,0 10 1,0 3-1,-2-2 111,-3-6 0,-2-2 0,1 2 0,0-3 0,0 2 0,0 1 0,0-3 0,0 1 0,0-1 0,0 1-251,0-1 1,1 2 0,-1 1 0,-1-3 250,-4 7 0,-1-2 0,1-2 0,4 7 0,-2 0 258,-5-8 0,-4 1 1,1-6-259,-9 10 41,10-6 1,0-2-42,-5-14 659,-1 17-659,12-51 1087,-12 0-1087,16-25 0,0 10 0,0 11 0</inkml:trace>
  <inkml:trace contextRef="#ctx0" brushRef="#br0" timeOffset="92372">10690 11836 24575,'41'-8'0,"0"0"0,-2 0 0,5 0 0,4-2 0,1 1 0,-7 0 0,1 0 0,2 0 0,2-1 0,0 1 0,2 0-410,-7 1 0,2 1 1,2 0-1,-1 0 1,2 0-1,0 0 0,-1 1 1,1 0-1,2 0 0,0 1 1,1 0-1,0 1 1,0 0-1,0 0 0,-1 0 1,0 1 29,-3 0 0,-1 0 1,0 1-1,0 0 1,0 0-1,-1 0 1,0 1-1,1 0 284,4 0 1,0 1 0,1 0-1,-1 0 1,-1 1 0,0-1-1,0 0 96,2 0 0,-1 0 0,-1 0 0,0 0 0,-1 0 0,1 0 0,-4 0 0,0 0 0,0 0 0,0 0 0,0 0 0,0 0 0,3 0 0,1 0 0,0 0 0,0 0 0,0 0 0,-1 0 0,1 0 0,-2 0 0,0 0 0,1 0 0,2 0 0,2 0-189,-8 0 0,2 0 1,1 0-1,1 0 1,1 0-1,0 0 0,0 0 1,0 0-1,-2 0 189,3 0 0,0 1 0,-1-1 0,0 1 0,0-1 0,0 0 0,2-1 0,0 0 0,-4-1 0,1 0 0,1-1 0,0 0 0,1-1 0,-1 1 0,0-1 0,-1 0 0,-1 1 0,-3 0-208,7-1 1,-1 2 0,-2-1-1,-1 0 1,-1 0 0,0-1-1,1-1 208,-2-1 0,0-1 0,0 0 0,-1-1 0,-1 0 0,-1 0 0,-1 1 0,12-2 0,-3-1 0,-2 2 0,1 0 457,-4 2 1,1 1 0,-1 1 0,-1-1-458,-3 1 0,-1-1 0,0 1 0,0 2 455,11 1 1,-1 1 0,1 1-456,-2-1 0,0 0 0,-1 0 0,-8 0 0,-1 0 0,2 0 0,5 0 0,4 0 0,-1 0 0,-9 0 1638,-9 0 0,-2 0-1269,17 0 0,5 0 0,-19 0 2639,-27 0-3008,12 0 0,15 0 0,-2 0 0,6 0 0,3 0 79,7 0 1,2 1 0,2-2-80,-6-2 0,3-2 0,-1 0 0,-1 2 0,8 2 0,-2 0 0,-3-1 0,-10-3 0,-2-1 0,-1 1 385,1 4 0,-1 2 1,-1-1-386,5 0 0,-2 0 0,1 0 0,-3 0 0,1 0 0,-3 0 0,-13 0 1425,16 0-1425,-15 0 0,11 0 0,-11 0 0,0 0 0,-5 0 0,1 0 0,-12 0 0,12 0 0,-16 0 0,0 0 0,0 0 0</inkml:trace>
  <inkml:trace contextRef="#ctx0" brushRef="#br0" timeOffset="94583">12453 12153 24575,'0'46'0,"0"0"0,0 1 0,0 4 0,0 0 0,0-10 0,0 1 0,0 1 0,0 0-714,0 5 0,0 1 0,0 0 0,0-3 714,0 3 0,0-2 0,0-2 0,0-3 0,0-1 0,0-2 452,0 7 1,0-2-453,0-4 0,0-2 234,0-10 1,0-3-235,0 2 0,0-11 0,0-16 1482,0-16-1482,0-11 0,0-10 0,0 8 0,0-1 0,1 3 0,-2-1 0,-6-13 0,-1-4 0,6 11 0,2-1 0,-2-2-375,-8-9 1,-2-1 0,2-1 374,7 0 0,4 0 0,-2-1 0,-3 10 0,-1-1 0,1 0 0,1 2 0,2-5 0,1 1 0,1 2 0,-1-11 0,0 4 0,0 11 0,0 3 0,0-10 0,16 23 0,-13-11 0,29 27 1123,-13-27-1123,5 20 0,3 2 0,0-8 0,1-1 0,7-1 0,1 3 0,-9 5 0,1 2 0,6 0 0,-2 2 0,7 7 0,-13-1 0,-1 2 0,11 15 0,-1 4 0,0 15 0,-15 0 0,11 0 0,-27 1 0,12-1 0,-16-15 0,0 19 0,0-18 0,0 7 0,0 3 0,-16-11 0,-3-1 0,-17 13 0,12-22 0,-3-1 0,1 8 0,-3 2 0,2-3 0,-2 2 0,-1-2 0,-14 4 0,-2 0 0,11-4 0,-1 2 0,1-1 0,-11 2 0,2-3 0,7-6 0,4-1 0,-3 7 0,21-16 0,15 0 0,0 0 0</inkml:trace>
  <inkml:trace contextRef="#ctx0" brushRef="#br0" timeOffset="95872">13494 12153 24575,'0'45'0,"0"-16"0,0 1 0,0-2 0,0-1 0,0 0 0,0 1 0,0 6 0,0-2 0,0 8 0,-1-8 0,2 2 0,5-7 0,4 1 0,5 15 0,5 0 0,6-5 0,3-1 0,-7-4 0,2 2 0,0-1-290,4-3 1,1-2 0,1 1 289,-1 0 0,1 1 0,1-2 0,4 1 0,1-1 0,-1-2 0,3 6 0,-2-3 0,0-2 0,-5-3 0,-12 2 0,13-11 0,-28-16 0,11 0 0,-15-16 868,0-11-868,0 1 0,0-1 0,0-4 0,0-1 0</inkml:trace>
  <inkml:trace contextRef="#ctx0" brushRef="#br0" timeOffset="97437">14023 12347 24575,'0'26'0,"0"-1"0,16 14 0,-1 1 0,5 3 0,7-7 0,1 2 0,-9-3 0,-1 1 0,0-1 0,9 3 0,-3-2 0,-15-1 0,2-3 0,9-13 0,-1-3 0,-13 4 0,17-4 0,-23-16 0,0-16 0,0-4 0,-1-3 0,2-5 0,7-14 0,0-2 0,-6 5 0,0 0 0,3 5 0,1-2 0,-2 4 0,-3 3 0,-2 3 0,1-1 0,0 3 0,0 4 0,0 5 0,0-1 0,0 12 0,16-27 0,-12-4 0,11 16 0,1-2 0,-14-16 0,0 0 0,14 16 0,0 1 0,-14-11 0,0 3 0,13 8 0,-15 5 0</inkml:trace>
  <inkml:trace contextRef="#ctx0" brushRef="#br0" timeOffset="98871">14711 11871 24575,'28'25'0,"-1"1"0,0-7 0,-3 1 0,-13 6 0,-2-1 0,22 10 0,-27-15 0,12 11 0,-16-11 0,1 14 0,-2 6 0,-6-2 0,-2 1 0,3-3 0,0 3 0,-2 0-226,-2-4 0,-3 0 1,1 0 225,0 1 0,1 0 0,-1-2 0,-6 12 0,0-2 0,1 1 0,-1-3 0,1-14 0,-1-2 0,1 2 0,-1-5 0,-18-3 0,17-4 0,3-16-820,16 0 1,0 0 0,0 0 0</inkml:trace>
  <inkml:trace contextRef="#ctx0" brushRef="#br0" timeOffset="109002">22243 5521 24575,'20'-20'0,"-5"-11"0,-15 27 0,16-27 0,-12 11 0,11-4 0,1-3 0,-12-12 0,10-1 0,3-2 0,-7 13 0,0-1 0,2-3 0,0-2 0,-1 1 0,-1-4 0,0 1 0,7-6 0,-3 0 0,-12 16 0,0-1 0,14-10 0,0 2 0,-12-5 0,4 11 0,-1 1 0,-7-6 0,0-1 0,0 17 0,-15 3 0,11 16 0,-28 16 0,13 3 0,-17 17 0,1-17 0,15 13 0,5-5 0,-1 10 0,15-7 0,-2-1 0,-12-9 0,-1-1 0,13 14 0,2 1 0,-15 5 0,16-4 0,0-3 0,0-13 0,0 1 0,0 11 0,0-11 0,16 0 0,19 11 0,4-12 0,-13-2 0,-1 2 0,11 16 0,-17 0 0,13 1 0,-13-1 0,1 0 0,-5-15 0,-15 11 0,0-27 0,0 27 0,0 5 0,-7-10 0,-1 3 0,7 5 0,-2 2 0,-12-1 0,-1 1 0,6 3 0,0 0 0,-7-9 0,-1-3 0,-2 16 0,-11-12 0,11-27 0,-4 4 0,-3 0 0,-12-8 0,6 0 0,-1 0 0,-5 0 0,4 0 0,3 0 0,29 0 0,-13 0 0,16-31 0,0 7 0,0-11 0,0-4 0,0 10 0,0 1 0,0-12 0,0 1 0,0 11 0,0 1 0,0-8 0,16 20 0,-13-1 0,13 12 0,-16-12 0,0 16 0,0-15 0,16 11 0,-6-18 0,-1-3 0,11 1 0,11-11 0,-27 3 0,28 29 0,-28-13 0,11 16 0</inkml:trace>
  <inkml:trace contextRef="#ctx0" brushRef="#br0" timeOffset="110917">23178 4957 24575,'0'35'0,"-16"0"0,12 0 0,-27 1 0,27-1 0,-27 0 0,28-11 0,2 3 0,-15 7 0,0 3 0,13 7 0,2 2 0,-7-1 0,1 0 0,5-10 0,3 0 0,0-3 0,-1-1 0,0-3 0,0-2 0,0-1 0,0 6 0,0-11 0,0-1 0,15-3 0,5-32 0,15 12 0,1-11 0,-17-1 0,13-4 0,-13-15 0,16 0 0,-15 15 0,-3-2 0,-3-3 0,-10-14 0,12-2 0,0-4 0,-13 0 0,-2 0 0,7-1 0,-1 1 0,-6 1 0,-2 2 0,1 14 0,0 1 0,0 1 0,0 1 0,0-10 0,0 0 0,0 0 0,-15 15 0,-5-11 0,-15 27 0,15-12 0,-11 16 0,11 0 0,-15 0 0,15 16 0,-11 3 0,11 17 0,-15-1 0,15 0 0,-11 0 0,27 1 0,-12-17 0,16 13 0,0-28 0,0 11 0</inkml:trace>
  <inkml:trace contextRef="#ctx0" brushRef="#br0" timeOffset="112134">24077 4621 24575,'-9'40'0,"-1"-1"0,-4-6 0,-3 2 0,1 1 0,2 2 0,2 1 0,-1 1-534,0-5 0,-1 1 0,0-1 1,0 0 533,-4 8 0,1-2 0,1 1 0,1-1 0,1-1 0,0 0 0,1-4 0,0-1 0,1 0 62,3 1 0,0-1 0,0 0-62,-8 11 0,3-2 234,11 1 1,2-4-235,-7-13 0,0-1 0,7 4 0,2-3 0,-1-6 268,0 17 1,0-35 0,0 11 0</inkml:trace>
  <inkml:trace contextRef="#ctx0" brushRef="#br0" timeOffset="113971">23601 4957 8191,'0'19'0,"0"-3"3276,-16-1-1489,13-11 1031,-29 28-2818,13-13 1719,-1 17-1719,-11-1 3276,27 0 0,-12-15-3044,16 11-232,0-11 0,0 15 0,-7-10 0,-2 1 0,5 13 0,-4-13 0,1-1 0,7 10 0,0-15 0,0-4 0,0-16 0,0-16 0,15-4 0,-11-15 0,12 0 0,0 0 0,-12-1 0,11 17 0,-15 3 0,0 0 0,0 12 0,0-11 0,0 15 0,16-16 0,-12 12 0,12-12 0,-16 1 0,0 11 0,0-27 0,0 11 0,0-15 0,0-1 0,0 17 0,0-13 0,-16 44 0,12-8 0,-12 31 0,1 1 0,11-1 0,-12-15 0,16 11 0,0-27 0,0 11 0</inkml:trace>
  <inkml:trace contextRef="#ctx0" brushRef="#br0" timeOffset="115852">23972 5521 24575,'0'20'0,"0"11"0,0-11 0,0 15 0,0 0 0,0-15 0,0-5 0,0-15 0,0 0 0,0 16 0,0-12 0,0 27 0,15-27 0,-11 12 0,12-16 0,-16 0 0,0 0 0,16 0 0,-13 0 0,13 0 0,-16-16 0,0 12 0,16-27 0,-12 27 0,11-27 0,-15 11 0,16-15 0,-12 0 0,12-1 0,-16 17 0,0-13 0,0 13 0,0-1 0,0 4 0,0 16 0,0-15 0,0 11 0,0-12 0,0 16 0,-16 0 0,12 0 0,-27 0 0,11 0 0,1 16 0,-13 3 0,28 17 0,-11-1 0,15 0 0,0-15 0,0-4 0,0-16 0</inkml:trace>
  <inkml:trace contextRef="#ctx0" brushRef="#br0" timeOffset="117586">24289 5203 24575,'20'0'0,"-5"0"0,1 0 0,-12-15 0,12 11 0,-1-12 0,-11 16 0,12-15 0,-16 11 0,16-12 0,-12 16 0,11 0 0,-15 0 0,0 0 0,16 0 0,-12-16 0,27 12 0,-27-11 0,12 15 0,-16 0 0</inkml:trace>
  <inkml:trace contextRef="#ctx0" brushRef="#br0" timeOffset="119220">24571 4692 24575,'6'35'0,"-1"1"0,0-1 0,9-2 0,5-1 0,-1 3 0,-4 0 0,1 3 0,-1 0 0,2 0-417,1-3 1,1 0-1,0 0 1,-1-3 416,2 1 0,-1-3 0,-4 1 270,-5 15 0,2-6-270,9-21 0,-1-3 275,-13 16-275,17-28 0,-23 11 0,0-15 851,0 0-851,16 0 0,-12 0 0,12-31 0,-7 6 0,-3-5 0,-3-2 0,-3-5 0,1 0 0,4 1 0,0 0 0,1-1-164,0-4 1,-1 0 0,0 1 163,-4-7 0,2 4 0,5 6 0,-1 3 0,-7-1 0,0 4 0,16-12 0,0 0 0,3-3 0,1 4 0,-1-2 0,-7 10 0,0-2 0,0 4 0,5 3 0,-3 3 0,-10-9 490,12 19-490,-16 16 0,0 0 0,0 16 0,0-12 0,0 12 0,0-16 0</inkml:trace>
  <inkml:trace contextRef="#ctx0" brushRef="#br0" timeOffset="121937">21749 7320 24575,'20'-35'0,"11"0"0,-27 15 0,27 4 0,-27 16 0,28 0 0,-28 0 0,11 16 0,-15 19 0,0-10 0,0 5 0,0 12 0,0 6 0,0-5 0,0-7 0,0-1 0,0 3 0,0 2 0,0-4 0,0-9 0,0-3 0,0 15 0,-13 1 0,-5 2 0,7-8 0,-2-1 0,-9 3 0,-7 0 0,6-10 0,-3-1 0,1-1 0,-5 3 0,-1 1 0,5-6 0,0 2 0,0 0 0,-9 13 0,3-3 0,12-14 0,1-1 0,-7 7 0,1-5 0,5-17 0,5 12 0,15-32 0,0-4 0,0-4 0,0-3 0,0-12 0,0 4 0,15 3 0,-11 13 0,28-1 0,-28-11 0,27 27 0,-11-27 0,-1 27 0,12-12 0,-27 16 0,28 16 0,-13 3 0,8-2 0,5 2 0,4 6 0,1 1 0,-4-7 0,0 1 0,3 6 0,-5-1 0,-11-6 0,11 13 0,-27-28 0,27 11 0,-27-15 0,12-15 0,-16 11 0,0-12 0,0 16 0</inkml:trace>
  <inkml:trace contextRef="#ctx0" brushRef="#br0" timeOffset="123687">22560 7743 24575,'0'34'0,"0"-1"0,-6 0 0,-3 1 0,2-1 0,1 3 0,-1-1 0,-3 6 0,1 0 0,-1 3 0,4-2 0,5-14 0,2-1 0,-1-1 0,0-1 0,0 10 0,16 1 0,3-1 0,11-24 0,7-3 0,3 9 0,2-2 0,-7-12 0,2-3 0,-1 1 0,14 7 0,-2-1 0,-11-6 0,-4-2 0,-5 1 0,-5 0 0,-3 0 0,11-15 0,-27-21 0,12 11 0,0-4 0,-13-13 0,-2-3 0,7 1 0,-1-2 0,-5 9 0,-3-1 0,0-1 0,1 3 0,0-1 0,0 3 0,0-8 0,0 1 0,0-1 0,0 2 0,1 12 0,-2 1 0,-5-8 0,-3 0 0,0 6 0,-2 3 0,-24-10 0,10 18 0,-1 5 0,-13 9 0,5-4 0,1 1 0,-6 7 0,-5-2 0,-2 4 0,15 4 0,1 3 0,-17-1 0,0 4 0,17 3 0,2 3 0,0 0 0,-10 1 0,1 1 0,8 1 0,-1 3 0,3-2 0,-1-2 0,1-1 0,-7 5 0,1 3 0,13-1 0,1-1 0,-16-2 0,17 3 0,4-5 0,11-17 0,-13 35-820,16-33 1,0 18 0,0-24 0</inkml:trace>
  <inkml:trace contextRef="#ctx0" brushRef="#br0" timeOffset="124825">23901 7285 24575,'-18'25'0,"1"1"0,-5 0 0,1 3 0,7 2 0,3 4 0,-2 1-695,-6-1 0,-2 1 0,3 2 695,3 8 0,4 3 0,-3-3 0,-3-5 0,-1-2 0,2-1 223,8-2 1,2-1-1,1-2-223,-3 0 0,0-3 172,0-4 0,0-1-172,5 10 0,-13-16 0,16 13 1071,0-13-1071,-16 17 0,12-17 0,-11 13 0,15-28 0,0 11 0,0-15 0</inkml:trace>
  <inkml:trace contextRef="#ctx0" brushRef="#br0" timeOffset="126500">23354 7391 24575,'-35'15'0,"0"5"0,9 4 0,1 3 0,4-8 0,3 1 0,-1 13 0,2 1 0,0-14 0,3-1 0,11 6 0,2 1 0,-7 0 0,0-1 0,8 14 0,0-4 0,0-3 0,0-28 0,0 11 0,0-15 0,16 0 0,-12-15 0,27 11 0,-27-28 0,12 28 0,-16-11 0,0-1 0,0 12 0,16-12 0,-13 16 0,13 0 0,-16-15 0,16 11 0,-12-27 0,27 11 0,-11 0 0,-1-11 0,-3 27 0,-16-27 0,0 27 0,-16-12 0,-3 16 0,-6 0 0,-1 0 0,-13 0 0,12-2 0,3 4 0,4 14 0,-11-12 0,27 11 0,-12 1 0,16-12 0,0 12 0,0-16 0,0 0 0,0 0 0</inkml:trace>
  <inkml:trace contextRef="#ctx0" brushRef="#br0" timeOffset="128900">23972 8114 24575,'-26'0'0,"1"0"0,-15 0 0,3 7 0,0 2 0,-4-6 0,11 13 0,1 0 0,-6-12 0,15 27 0,-11-11 0,27 15 0,-28-15 0,29 11 0,-13-27 0,16 12 0,0-1 0,0-11 0,0 28 0,0-13 0,0 1 0,0 11 0,0-27 0,0 12 0,16-16 0,3 0 0,16 0 0,-15 0 0,11 0 0,-27 0 0,12 0 0,-16 0 0,16 0 0,-12-16 0,11 12 0,-15-27 0,0 27 0,0-12 0,0 16 0,16-16 0,-12 13 0,12-13 0,-16 0 0,0 12 0,0-27 0,0 27 0,-16-27 0,12 27 0,-27-12 0,27 16 0,-12 0 0,16 0 0,0 0 0,0 0 0</inkml:trace>
  <inkml:trace contextRef="#ctx0" brushRef="#br0" timeOffset="132169">24183 7779 24575,'20'0'0,"-4"0"0,-16 0 0,0 0 0,15-16 0,-11 12 0,12-12 0,-16 16 0,0 0 0,15 0 0,-11 0 0,12 0 0,-16 0 0,0 0 0,0 16 0,-31-12 0,7 27 0,-1-28 0,-1-2 0,-9 31 0,0-28 0,-1 27 0,17-27 0,-13 12 0,29-16 0,-13 15 0,16-11 0,0 12 0,16-32 0,-13 12 0,29-27 0,-28 27 0,27-12 0,-27 16 0,12-15 0,-16 11 0,0-12 0,-16 32 0,12-12 0,-12 11 0</inkml:trace>
  <inkml:trace contextRef="#ctx0" brushRef="#br0" timeOffset="135102">24536 7885 24575,'16'-36'0,"-12"1"0,27 0 0,-27 15 0,27-11 0,-27 27 0,12-12 0,-16 16 0,16-15 0,-13 11 0,13-12 0,-16 16 0,16 0 0,-12 0 0,27 16 0,-27 3 0,27 16 0,-27 1 0,12-1 0,-16-15 0,0-5 0,0 1 0,0-12 0,16 12 0,-12-16 0,11 0 0,-15 0 0,0 0 0,16 0 0,-12 0 0,12-16 0,-16 12 0,0-27 0,23 27 0,-17-28 0,17 13 0,-7-17 0,-12 1 0,12 16 0,-16 3 0,0 16 0,0 0 0</inkml:trace>
  <inkml:trace contextRef="#ctx0" brushRef="#br0" timeOffset="136900">24854 7285 24575,'22'25'0,"1"1"0,-1 0 0,-1 3 0,-2 5 0,-3 2 0,-6 0 0,0-1 0,5-8 0,1 1 0,-5 12 0,-2 2 0,1-12 0,-1-1 0,-1 6 0,0 0 0,0-1 0,0-1 0,-7-1 0,1-1 0,14 10 0,-15-10 0,-2-7 0,1-20 0,0 11 0,0-15 0,0-15 0,16 11 0,-14-20 0,0-7 0,13 4 0,1-3 0,-12-4 0,-5-5 0,2-2-332,5 4 0,4-3 0,-1 0 0,-3 1 332,-3-10 0,-3 0 0,1-2-360,2 12 0,0-3 0,0 0 0,1 1 0,-1 1 360,1-3 0,0 3 0,0-1 0,0 0 0,-3-1 0,-1-1 0,1 1 0,1 1-157,3-8 1,1 3-1,-2 1 157,-3-6 0,-2 4 0,0 11 0,2 2 0,7 7 0,0 3 292,-4-11 1,12 15 0,-16 4 0</inkml:trace>
  <inkml:trace contextRef="#ctx0" brushRef="#br0" timeOffset="141818">19368 11042 24575,'25'0'0,"1"0"0,1 0 0,1 0 0,3 0 0,0 0 0,4 0 0,-1 0 0,-3 0 0,1 0 0,2 0 0,2 0 0,7 0 0,0 0 0,-5 0 0,-1 0 0,-1 0 0,-1 0 0,-9 0 0,-2 0 0,12 0 0,-17 0 0,-3 0 0</inkml:trace>
  <inkml:trace contextRef="#ctx0" brushRef="#br0" timeOffset="142719">18980 11836 8191,'0'19'0,"31"-3"3276,8-16-2383,3 0 1,3 0-894,-9 0 0,2 0 0,-4 0 0,1 0 0,-2 0 1409,-3 0 0,-1 0-1409,5 0 0,-2 0 1719,4 0-1719,-17 0 0,-3 0 0,-16 0 0</inkml:trace>
  <inkml:trace contextRef="#ctx0" brushRef="#br0" timeOffset="147886">21555 10037 24575,'-25'19'0,"-1"1"0,-1 0 0,-1 1 0,-7 9 0,0 3 0,-1 0 0,1 0 0,7-5 0,1-1 0,1 0 0,1 1 0,6 6 0,3-1 0,-4 6 0,11-14 0,3 1 0,6 9 0,0-15 0,0-5 0,0 1 0,0-12 0,0 12 0,15-16 0,5 0 0,4 0 0,3 0 0,0 0 0,1 0 0,7 0 0,0 0 0,-7 0 0,-1 0 0,7 0 0,-1 0 0,6 0 0,-13 0 0,-1 0 0,10 0 0,-15-16 0,11 12 0,-3-12 0,9 1 0,-7 6 0,-1-2 0,-9-6 0,-1-1 0,7 0 0,-1 1 0,10-19 0,-15 1 0,11 0 0,-28 10 0,-2-1 0,7-2 0,0 1 0,-7 0 0,-2-1 0,1-7 0,0 3 0,0 9 0,0-5 0,0 1 0,0 5 0,-16-5 0,12 11 0,-27 16 0,11 0 0,-10-1 0,-6 2 0,0 9 0,-4 6 0,2-3 0,4-4 0,2-2 0,-2 3 0,-8 9 0,-2 3 0,5-4 0,2-8 0,3-1 0,-2 7 0,1 0 0,7-7 0,2 1 0,-2 7 0,5 2 0,3 0 0,4-3 0</inkml:trace>
  <inkml:trace contextRef="#ctx0" brushRef="#br0" timeOffset="151419">22172 10513 24575,'0'19'0,"0"-3"0</inkml:trace>
  <inkml:trace contextRef="#ctx0" brushRef="#br0" timeOffset="153367">22631 9895 24575,'0'36'0,"-16"-1"0,12 0 0,-11 8 0,15-5 0,0-11 0,0-11 0,0-16 0,0 15 0,-16 21 0,14-10 0,0 3 0,-13 5 0,-1 2 0,14-1 0,0 1 0,-14 0 0,1-2 0,12-6 0,2-1 0,-8-1 0,2-1 0,7 10 0,0-15 0,0 11 0,0-27 0,0 12 0,16-16 0,3 0 0,6 0 0,1 0 0,-2 0 0,23 0 0,-28 0 0,1-16 0,11-3 0,-27-1 0,12-11 0,-16 11 0,0-15 0,0 15 0,0-11 0,0 27 0,0-12 0,0 16 0,0-15 0,0 11 0,0-12 0,0 0 0,0 12 0,-16-11 0,12 15 0,-27 0 0,11 0 0,-15 0 0,0 0 0,-1 0 0,17 0 0,3 0 0,16 0 0,0 0 0,0 15 0,0-11 0,0 12 0</inkml:trace>
  <inkml:trace contextRef="#ctx0" brushRef="#br0" timeOffset="157671">23460 10001 24575,'0'43'0,"0"-5"0,0 5 0,0-8 0,0-15 0,0-5 0,0-15 0</inkml:trace>
  <inkml:trace contextRef="#ctx0" brushRef="#br0" timeOffset="159900">23901 9684 24575,'0'25'0,"0"1"0,0 1 0,0 1 0,0 7 0,0 0 0,0-7 0,0-1 0,0 6 0,0 1 0,0-3 0,0 0 0,0 5 0,0 1 0,0 4 0,0-4 0,0 2 0,0 9 0,0-29 0,0 1 0,0-5 0,0-46 0,0-8 0,0 6 0,0-6 0,0 1-409,0-9 1,0-2 408,0 2 0,0-3 0,0 2 0,0 11 0,0 1 0,0-1 0,0-3 0,0-2 0,0 3 0,0-8 0,0 4 0,0 6 0,0 3 0,0 7 0,0 3 0,0 4 0,0 5 0,0 15 0,16 0 817,-12 15-817,27-11 0,4 12 0,-11 0 0,23-12 0,-28 27 0,1-11 0,11 15 0,-27 0 0,12 0 0,-16 1 0,0-17 0,0 13 0,0-28 0,-16 27 0,12-11 0,-11-1 0,-1 13 0,12-13 0,-27 16 0,11-15 0,1-4 0,3-16 0,0 0 0,12 0 0,-11 0 0,15-16 0,0 12 0,0-12 0</inkml:trace>
  <inkml:trace contextRef="#ctx0" brushRef="#br0" timeOffset="160920">24501 9472 24575,'0'35'0,"0"-2"0,0 1 0,0-5 0,0 1 0,0 2 0,0 3 0,0 0 0,0 10 0,0 0 0,-1-10 0,1 0 0,1 1 0,5 13 0,3 0 0,1-14 0,2 0 0,2-1 0,12 8 0,3-2 0,-11-11 0,0 0 0,0-1 0,9 8 0,-3-1 0,-6-7 0,0-1 0,17 8 0,-15-4 0,11-27 0,-27 12 0,12-16 0,-16 0 0,0 0 0</inkml:trace>
  <inkml:trace contextRef="#ctx0" brushRef="#br0" timeOffset="162720">24854 9613 24575,'0'28'0,"0"-1"0,0 7 0,0-1 0,0 6 0,0-14 0,0 1 0,0 0 0,0-1 0,0 14 0,0-13 0,0-1 0,0 10 0,0 8 0,0-21 0,0 1 0,0-23 0,0-23 0,0 1 0,0-5 0,0-4 0,23 11 0,-17-15 0,17 15 0,-23 4 0,0 1 0,16 11 0,-12-12 0,12 16 0,-16 0 0,0 0 0,0 16 0,0-12 0,0 11 0,15-15 0,-11 16 0,12-12 0,-16 27 0,0-27 0,0 12 0,0 0 0,0-12 0,0 11 0,0 1 0,0-12 0,0 12 0,0-16 0,0 23 0,0-1 0,0 5 0,0 4 0,0-2 0,0-3 0,0 13 0,0 9 0,0-45 0,0 13 0</inkml:trace>
  <inkml:trace contextRef="#ctx0" brushRef="#br0" timeOffset="163886">24977 9190 24575,'35'25'0,"1"1"0,-4-9 0,4 1 0,-3 2 0,1 2 0,-2 3 0,-3 14-235,-18-10 1,-1 8 0,-1 6 0,-2 6 0,0 4 0,-2 4 0,-1 1 0,0 1 0,-1 0 0,0-2 0,0-2 0,-1-4 0,1-4 0,0-7-422,2 14 1,-1-9-1,-1-3 1,-1 4 0,0 8 420,-2-14 1,2 7 0,-1 6 0,0 3 0,0 3 0,0 2 0,-1-1 0,-1 0 0,-1-4 0,0-3 0,-2-6 0,-1-6 0,-2-8 0,-2-9 898,-16 0 0,-1-9-664,-9 16-705,15-46 1,5 11-1,15-12 1</inkml:trace>
  <inkml:trace contextRef="#ctx0" brushRef="#br0" timeOffset="165185">21414 11201 24575,'49'0'0,"0"0"0,-11 0 0,3 0 0,3 0 0,1 0 0,-4 0 0,2 0 0,2 0 0,1 0 0,1 0 0,0 0-469,0 0 1,1 0 0,1 0 0,1 0 0,0 0 0,1 0 0,-1 0 58,-5 0 0,0 0 1,0 0-1,1 0 1,0 0-1,-1 0 0,1 0 1,0 0 112,2 0 0,0 0 1,1 0-1,0 0 1,-1 0-1,1 0 1,-1 0-1,0 0 297,-2 0 0,-1 0 0,1 0 0,0 0 0,-1 0 0,0 0 0,1 0 0,-1 0 0,0 0 0,1 0 0,0 0 0,-1 0 0,1 0 0,-1 0 0,-1 0 0,0 0 0,1 0 0,-1 0 0,0 0 0,-1 0 0,0 0 0,-1 0 0,0 0 95,5 0 1,-1 0-1,0 0 1,0 0-1,-2 0 1,-2 0-96,10 0 0,-3 1 0,-1-1 0,-1-1 0,-6-2 0,-1-2 0,-1 0 0,-2 2 465,2 2 0,-1 1 0,-2-3-465,0-6 0,-1-4 0,-2 4 0,10 6 0,-3 2 0,-12-7 0,-2 0 0,22 8 3276,-45 0-2071,13 0 824,-16 0-2029,0 0 112,0-39 0,0 29 0,0-29 1</inkml:trace>
  <inkml:trace contextRef="#ctx0" brushRef="#br0" timeOffset="168373">22031 11871 24575,'0'27'0,"0"1"0,0 12 0,0 2 0,0-1 0,0 0 0,0-5 0,0 0 0,0 0 0,0 14 0,0-2 0,0-3 0,0-3 0,0-14 0,0-2 0,0 10 0,0-5 0,0-43 0,0 24 0,0-43 0,0-5 0,0 3 0,0-4 0,0-11 0,0-2 0,0 4 0,0 0 0,0-3 0,0 4 0,0 17 0,0 1 0,0-7 0,0 1 0,1 5 0,-2 1 0,-6 0 0,-1-1 0,6-7 0,0 4 0,-14 7 0,16-23 0,0 43 0,0-11 0,0 15 0,0 0 0,16 0 0,-12-16 0,43 12 0,-21-11 0,3-1 0,3 12 0,4 5 0,1-2-267,4-9 0,2-2 1,-1 2 266,0 8 0,1 2 0,-3-2 0,7-6 0,-4 1 0,-6 6 0,-7 2 0,-10-1 0,-5 0 0,-15 15 0,-15 5 0,-5 0 800,0 11-800,-11-11 0,11 15 0,-3-17 0,-4-1 0,0 1 0,-1-1 0,-7 1 0,-1 0 0,-1-1 0,4 1 0,13 0 0,0-1 0,-12-7 0,2 0 0,6 21 0,-11-27 0,19 12 0,16-16 0,0 0 0</inkml:trace>
  <inkml:trace contextRef="#ctx0" brushRef="#br0" timeOffset="171219">22384 11942 24575,'-35'0'0,"15"0"0,-11 0 0,27 15 0,-12 20 0,16-9 0,0 3 0,-7 10 0,-1 1 0,6-12 0,0 1 0,-13 8 0,-2 0 0,7-9 0,1-1 0,-1 0 0,0 1 0,1-2 0,2-1 0,7 10 0,0 0 0,0-9 0,0-1 0,0 14 0,0-13 0,0-1 0,0 11 0,0-17 0,0-3 0,0 0 0,16-28 0,19 24 0,-15-25 0,0-6 0,6 2 0,-1-1 0,-6-21 0,-2 14 0,-3-1 0,-12 0 0,0 1 0,14 5 0,0 1 0,-13-7 0,-2 1 0,14-10 0,-15-1 0,7 12 0,2-3 0,0-3 0,2-2 0,4 3 0,3-1 0,0 0 0,1-12 0,1 2 0,5 4 0,1 1 0,-8 0 0,-1 4 0,3 7 0,-5-7 0,-15 15 0,0-3 0,-15-17 0,-21 1 0,13 0 0,-1 16 0,1 3 0,3-4 0,1 4 0,-13 16 0,28 0 0,-11 0 0,-1 16 0,-4 4 0,-4-4 0,-3 3 0,0 7 0,0-1 0,-2-14 0,3 1 0,6 12 0,4-1 0,1-3 0,15 0 0,0 11 0,0-11 0,0 3 0,0 4 0,0 0 0,0 1 0,1 12 0,-2-1 0,-7-11 0,0 1 0,6 9 0,0-2 0,-14 3 0,8-12 0,1-3 0,3-4 0,-12-4 0,16-16 0</inkml:trace>
  <inkml:trace contextRef="#ctx0" brushRef="#br0" timeOffset="171838">22737 12383 24575,'0'0'0</inkml:trace>
  <inkml:trace contextRef="#ctx0" brushRef="#br0" timeOffset="173918">23072 11942 24575,'0'-36'0,"0"17"0,0-13 0,0 28 0,0-11 0,-16 15 0,-3 0 0,-6 0 0,-1 0 0,-13 0 0,13 0 0,1 0 0,-11 0 0,17 15 0,3 5 0,16 15 0,0 1 0,0-17 0,0 12 0,0-11 0,0 0 0,16 11 0,3-11 0,6 8 0,1 2 0,-6-8 0,-1-2 0,8 1 0,-3 1 0,-4 9 0,-4-27 0,-16 12 0,0-16 0,0 15 0,0-11 0,0 12 0,0-16 0,0 16 0,-16-12 0,-19 27 0,11-27 0,-23 12 0,28-1 0,-1-11 0,4 12 0,1-16 0,11-16 0,-12-3 0,16-1 0,16-11 0,-12 11 0,27-15 0,-27 15 0,12-11 0,-1 27 0,-11-12 0,12-7 0,0 17 0,3-33 0,16 35 0,-15-28 0,-4 28 0,-16-11 0,0 15 0,0 0 0</inkml:trace>
  <inkml:trace contextRef="#ctx0" brushRef="#br0" timeOffset="175417">25118 10971 24575,'20'0'0,"-5"0"0,-15 0 0,0 0 0</inkml:trace>
  <inkml:trace contextRef="#ctx0" brushRef="#br0" timeOffset="176303">25153 10971 24575,'36'0'0,"-12"0"0,3 0 0,0 2 0,1-4 0,7-11 0,0-5 0,-1-1 0</inkml:trace>
  <inkml:trace contextRef="#ctx0" brushRef="#br0" timeOffset="177272">24906 11377 24575,'36'0'0,"-1"0"0,7 0 0,2 0 0,2 0 0,-2 0 0,-6 0 0,-1 0 0,-2 0 0,-3 0 0,3 0 0,-16 0 0,-3 0 0,-16 0 0,0 0 0,0 0 0</inkml:trace>
  <inkml:trace contextRef="#ctx0" brushRef="#br0" timeOffset="179218">4057 13776 24575,'26'0'0,"-1"0"0,10 0 0,1 0 0,1 0 0,0 0 0,7 0 0,-1 0 0,-15 0 0,-2 0 0,1 0 0,-3 0 0,-4 0 0,11 0 0,-27 0 0,12 0 0</inkml:trace>
  <inkml:trace contextRef="#ctx0" brushRef="#br0" timeOffset="180319">4093 14058 24575,'37'0'0,"0"0"0,6 0 0,-4 0 0,1 0 0,-5 0 0,-4 0 0,-27 0 0,27 0 0,-27 0 0,12 0 0</inkml:trace>
  <inkml:trace contextRef="#ctx0" brushRef="#br0" timeOffset="183319">5345 13529 24575,'-35'27'0,"-1"1"0,1-1 0,4-6 0,1-2 0,1 4 0,2 4 0,1 3 0,0 2 0,3-3 0,-7 8 0,1 0 0,6-8 0,0 0 0,3-1 0,0 8 0,4-1 0,6-7 0,1-1 0,0-2 0,2 1 0,6 0 0,2-1 0,-1 14 0,0-4 0,0 4 0,0-17 0,16 21 0,3-23 0,1-5 0,11-15 0,-11 0 0,15 0 0,0 0 0,1 0 0,-1 0 0,0 0 0,-15 0 0,27-15 0,-24 11 0,13-28 0,-5 28 0,-27-35 0,27 18 0,-11-22 0,15 7 0,0 1 0,-16 9 0,-2 1 0,2 2 0,-1-1 0,-4 1 0,-10 3 0,11-15 0,-15-1 0,0 1 0,0 0 0,0 15 0,0-11 0,0 11 0,0 1 0,-15-13 0,-5 28 0,0-11 0,-11 15 0,27-16 0,-12 12 0,1-12 0,11 16 0,-27 0 0,27 0 0,-12 0 0,16 0 0,-16 0 0,-3 0 0,-1 0 0,4 0 0,16 0 0,0 0 0</inkml:trace>
  <inkml:trace contextRef="#ctx0" brushRef="#br0" timeOffset="184224">5927 14270 8191,'0'-35'0</inkml:trace>
  <inkml:trace contextRef="#ctx0" brushRef="#br0" timeOffset="186050">6562 13529 24575,'8'-35'0,"0"-1"0,1 8 0,1 2 0,10-10 0,-4 21 0,-1 15 0,-11 0 0,12 15 0,-16 5 0,0 0 0,0 11 0,0-27 0,16 11 0,-13-15 0,29 0 0,-28 0 0,11 0 0,-15 0 0,16 0 0,-12 0 0,12-15 0,-16 11 0,0-12 0,0 16 0,0-15 0,0 11 0,0-12 0,0 16 0,0 31 0,0-7 0,-8 7 0,0 4 0,6 0 0,0 1 0,-5 8 0,-2 2 0,1-2 0,1 2 0,5 3 0,2 3 0,-2-4 0,-6-4 0,0-2 0,7 2 0,1 3 0,1-4 0,0-6 0,-2-4 0,-7 0 0,0-3 0,5 7 0,-13 2 0,16-35 0,0 12 0,0-16 0,0 0 0,0 16 0,0-12 0,0 11 0</inkml:trace>
  <inkml:trace contextRef="#ctx0" brushRef="#br0" timeOffset="187785">6491 14093 24575,'36'0'0,"-1"0"0,0 0 0,-15 0 0,-4 0 0,-16 0 0,15 0 0,-11 0 0,12 0 0,-16 0 0,0 0 0,16 0 0,-13-15 0,13 11 0,-16-12 0,0 16 0,0 0 0,16 0 0,-12 0 0,11 0 0</inkml:trace>
  <inkml:trace contextRef="#ctx0" brushRef="#br0" timeOffset="189271">7144 13494 24575,'0'35'0,"0"-10"0,0 1 0,0 1 0,0 1 0,0-1 0,0 1 0,0-1 0,0-3 0,0-5 0,0-3 0,0-16 0,0-31 0,0 7 0,0-1 0,0-1 0,0-9 0,0 15 0,0 5 0,16-1 0,-12 12 0,11-12 0,-15 16 0,0 0 0,16 0 0,-12 0 0,27 0 0,5 0 0,3 16 0,-13-7 0,-1 2 0,10 24 0,0-16 0,-15 13 0,-4-13 0,-16 1 0,0 11 0,0-11 0,0 15 0,-6-2 0,-4 1 0,-6-5 0,-3 1 0,1-2 0,0 1 0,-1 0 0,-8 8 0,-1-4 0,2-12 0,1-2 0,-10 12 0,-1-31 0,1 0 0,0-16 0,9 8 0,1-3 0,4-6 0,3-2 0,-18-16 0,5 16 0,27 3 0,-12 16 0,16 0 0</inkml:trace>
  <inkml:trace contextRef="#ctx0" brushRef="#br0" timeOffset="190787">7109 13635 24575,'0'-35'0,"0"-1"0,0 1 0,0 15 0,15-11 0,-11 27 0,28-12 0,-28 16 0,11 0 0,-15 0 0,0 0 0,0 16 0,0-12 0,16 12 0,4-16 0,4 0 0,3 0 0,12 0 0,-13-8 0,-1 0 0,-6 4 0,-3-12 0,-16 16 0,0 0 0</inkml:trace>
  <inkml:trace contextRef="#ctx0" brushRef="#br0" timeOffset="192552">7814 13317 24575,'0'34'0,"0"-1"0,0 11 0,0 2 0,0-10 0,0 1 0,0 0 0,0 4 0,0 0 0,0-2 0,0 8 0,0-3 0,0-8 0,0-2 0,0-7 0,0-3 0,0 11 0,0-15 0,0-4 0,0-16 0,0 0 0,0 15 0,0-11 0,0 28 0,0 3 0,0 4 0,0-12 0,0-3 0,0-4 0,0-5 0,0-38 0,0-16 0,0 8 0,0-1 0,0-1 0,0-3 0,0-1-376,0-7 1,0-1 0,0 1 375,0 5 0,0 2 0,0-1 0,0-4 0,0 0 0,0 1-9,0 5 1,0 2 0,0 2 8,0-6 0,0 5 0,0-6 0,0-8 0,0 43 0,0-12 1124,16 16-1124,-12 0 27,27-15-27,-11-5 0,7-8 0,5-3 0,-5 10 0,3 1 0,7-3 0,4 3 0,3 9 0,-2 6 0,-12 4 0,-1 2 0,13 4 0,-2 6 0,-11 8 0,-3 5 0,2 3 0,-1 3 0,1 8 0,-5 2 0,-12-3 0,-2-3 0,6 5 0,-26-14 0,-9-3 0,-19-2 0,5-10 0,-3-1 0,-6 1 0,0-4 0,6-5 0,-1-2 0,-6 1 0,2 0 0,3 0 0,-8 0 0,43 0 0,-12 0 0,16 0 0</inkml:trace>
  <inkml:trace contextRef="#ctx0" brushRef="#br0" timeOffset="193986">8785 12982 24575,'0'26'0,"0"-1"0,0 20 0,0 4 0,-1-9 0,1 3 0,1 2-820,-1-1 1,0 2 0,0 2 0,0-2 728,0-4 1,0-1 0,0-1 0,0 2 90,-1 1 0,2 1 0,-1 0 0,0-3 378,-1 2 0,1-3 0,1 2-378,1-4 0,2 2 0,0-1 0,1-3 0,4 14 0,2-2 0,0-10 0,1 0 0,0-4 298,-3-5 0,2-5-298,20 3 0,-11 5 0,23-13 1908,-22 1-1908,3-36 0,-24 8 0,0-23 0</inkml:trace>
  <inkml:trace contextRef="#ctx0" brushRef="#br0" timeOffset="195201">9331 13088 24575,'0'44'0,"0"-1"0,0 1 0,0-1 0,0 1 0,0 0 0,0 1 0,0 0 0,0 0 0,0-1 0,0 0 0,0 0 0,0 0 0,0-1 0,0-2-479,0 1 0,0-2 0,0 0 0,0-2 479,0 9 0,0-2 0,0-3 0,0-4 0,0-2 309,0 1 0,0-3-309,0 1 317,0-4-317,0-42-820,0-9 1,0-4 0,0-7 0</inkml:trace>
  <inkml:trace contextRef="#ctx0" brushRef="#br0" timeOffset="198889">9367 13882 24575,'0'19'0,"0"13"0,0-13 0,0 1 0,0 11 0,0-11 0,0 15 0,0-15 0,0 11 0,0-27 0,0 27 0,0-11 0,0 0 0,0 11 0,0-27 0,0 12 0,0-1 0,0-11 0,0 35 0,0-33 0,0 18 0,15-48 0,-11 3 0,12-22 0,0 23 0,-13 4 0,13 16 0,-16-15 0,0 11 0,0-12 0,0 16 0,0-16 0,0 12 0,0-11 0,0-1 0,0 12 0,0-12 0,0 16 0</inkml:trace>
  <inkml:trace contextRef="#ctx0" brushRef="#br0" timeOffset="201072">9331 13988 24575,'16'-36'0,"4"1"0,-4 10 0,3-1 0,-2 6 0,1 1 0,17-16 0,-15 19 0,11 16 0,-27 0 0,12 0 0,-16 16 0,0-12 0,0 11 0,0 1 0,0 4 0,0-1 0,0 12 0,0-11 0,0 15 0,0 1 0,0-1 0,16 0 0,-14-10 0,0 1 0,6 1 0,-1 1 0,-6 11 0,-2 0 0,1-10 0,0-1 0,0 3 0,0-3 0,0 7 0,0-15 0,0-4 0,0-16 0,16 0 0,-12 0 0,12 0 0,-16-16 0,15 12 0,-11-27 0,12 27 0,-16-28 0,0 28 0,0-11 0,0 15 0</inkml:trace>
  <inkml:trace contextRef="#ctx0" brushRef="#br0" timeOffset="202402">9578 12876 24575,'0'26'0,"0"-1"0,7 2 0,2 1 0,0 14 0,2 2 0,5-2 0,3-1 0,-1 3 0,-1 0 0,-7-5 0,0 0 0,5 5 0,1-1 0,-5-7 0,-2 2 0,-2-5 0,-1 2 0,0-1 0,3 11 0,-2 0 0,-5 0 0,-4 0 0,-2-11 0,-1 1 0,-2-2 0,-1 4 0,-3 1-344,-9 0 0,-4 3 0,1-3 344,2 2 0,-1-1 0,-4-3 0,-4 3 0,4-5 0,5-5 0,2-1 169,-6 11 0,-1-3-169,8-16 0,1-1 85,7 7 1,1-1-86,-7-6 0,16-3 0,0-16-820,0-31 1,0 23 0,0-23 0</inkml:trace>
  <inkml:trace contextRef="#ctx0" brushRef="#br0" timeOffset="207271">3846 15240 24575,'0'39'0,"0"0"0,0-2 0,0-1 0,0 2 0,0 2 0,0-7 0,0 2 0,0-1-503,0 12 0,0 2 503,0-4 0,0 3 0,0-1 0,0-3 0,0-2 0,0 1 0,0 0 0,0 0 0,0-1 0,0-4 0,0-2 0,0-1 0,0 11 0,0-4 165,0-12 0,0-3-165,0 0 0,0-1 167,0 18-167,0-21 0,0 17 0,0-19 509,0-1-509,0-3 0,0-16 0,0-16 0,0-3 0,0-1 0,0-7 0,0-1 0,0 3 0,1-11 0,-2-3 0,-7 12 0,0-1 0,6-14 0,0-2 0,-5 7 0,-2 0 0,1-7 0,1 1 0,5 15 0,0 2 0,-6 0 0,0 1 0,7-2 0,2 3 0,-1 0 0,0-23 0,0 28 0,0-17 0,0 1 0,0 15 0,16 5 0,-12 15 0,11-16 0,1 12 0,-12-12 0,27 16 0,-27 0 0,28 0 0,-29 0 0,29 0 0,-13 0 0,1 0 0,-4 0 0,-1 16 0,-11-12 0,12 12 0,-16-16 0,0 15 0,0-11 0,0 12 0,0 0 0,0 3 0,0 1 0,0 11 0,0-11 0,0 4 0,0 3 0,0 12 0,-6-13 0,-4-1 0,-9 10 0,-17 0 0,17 1 0,-13-1 0,29-15 0,-29 11 0,28-27 0,-27 12 0,27-16 0,-12 0 0,16 0 0,0 0 0</inkml:trace>
  <inkml:trace contextRef="#ctx0" brushRef="#br0" timeOffset="209334">4410 15399 24575,'-8'43'0,"0"0"0,7-9 0,1 2 0,-3 0 0,-6 0 0,-3 0 0,2 2-429,7 2 1,3 1-1,-1-1 429,-4-4 0,-1-1 0,2 0 0,2 1 0,1 0 0,4-2 209,3 4 1,3-2-210,-1 7 0,4-3 106,12-12 1,3-2-107,-8 9 0,1 1 0,1-9 0,3-1 0,-2-1 0,-3 4 0,1-1 0,13 3 0,0-3 0,-12-9 0,-2-3 654,16 4-654,-13-3 0,-5-3 0,-11-10 0,33 12 0,-35 0 0,12-13 0,-16 13 0</inkml:trace>
  <inkml:trace contextRef="#ctx0" brushRef="#br0" timeOffset="220935">4957 15469 24575,'0'26'0,"0"-1"0,0 2 0,0 1 0,0 14 0,0 2 0,0 2 0,0-1 0,0-8 0,0 0 0,0 5 0,0-2 0,1-12 0,-2-1 0,-7 8 0,0 1 0,6-2 0,0 2 0,-3 3 0,-1 2 0,2-3 0,3-5 0,2 1 0,-1 2 0,0 3 0,0-9 0,0-8 0,0 1 0,0-23 0,0-23 0,0 1 0,0-21 0,15 8 0,-11 0 0,4 9 0,0 1 0,-8-14 0,7 12 0,2 3 0,-6 4 0,13 4 0,0 16 0,-12 0 0,11 0 0,-15 0 0,16 0 0,4 0 0,-1 0 0,-3 0 0,-16 0 0,0 0 0,0 16 0,0 4 0,7 3 0,2 5 0,-8 6 0,2 2 0,12 5 0,1 0 0,-14-4 0,0-1 0,6-5 0,0-3 0,-8 7 0,0-15 0,0-5 0,0-15 0,0 0 0,15 0 0,-11 0 0,12 0 0,-16-15 0,0 11 0,15-12 0,-11 0 0,12 12 0,0-27 0,3 27 0,1-12 0,-4 16 0,-16 0 0,0 0 0</inkml:trace>
  <inkml:trace contextRef="#ctx0" brushRef="#br0" timeOffset="222419">5804 15275 24575,'0'43'0,"0"-17"0,0 1 0,0 11 0,0 3 0,0 3 0,0 2 0,0-2 0,0 2-308,0-8 1,0 2 0,0 0 307,0-4 0,0 0 0,0 1 0,0 9 0,1 2 0,-2-1 0,-4 1 0,-1-1 0,1 0 0,3-5 0,2 0 0,-2-1 0,-3-2 0,-1 0 0,1-3 113,5 2 0,0-4-113,0 9 0,0-27 0,0-16 0,0 0 0,0 0 0</inkml:trace>
  <inkml:trace contextRef="#ctx0" brushRef="#br0" timeOffset="224486">6421 16210 24575,'-35'-16'0,"15"13"0,-11-29 0,27 13 0,-28-1 0,28-11 0,-11 11 0,15 0 0,0-11 0,0 11 0,0 1 0,0-12 0,15 27 0,-11-12 0,12 16 0,0-16 0,3 12 0,17-11 0,-17 15 0,13 0 0,-29 0 0,29 0 0,3 15 0,-8-6 0,1 2 0,0 6 0,-1 1 0,0-1 0,-3 1 0,-5 18 0,13-17 0,-28-3 0,11 0 0,-15-12 0,0 11 0,0-15 0,0 0 0,16 16 0,4-12 0,8 4 0,2 0 0,12-8 0,-13 1 0,0-2 0,7-15 0,-17 12 0,-3-27 0,-16 11 0,0-15 0,0-1 0,0 1 0,0 0 0,0 0 0,0-1 0,-16 17 0,12 3 0,-11 16 0,15-16 0,0 12 0,0-11 0,0 15 0,0 0 0,0 0 0</inkml:trace>
  <inkml:trace contextRef="#ctx0" brushRef="#br0" timeOffset="226486">7320 15434 24575,'0'26'0,"0"-1"0,0 2 0,0 1 0,7 7 0,2 0 0,1 1 0,0-1 0,-1 0 0,1 1 0,6-1 0,0 0 0,-7 0 0,1 1 0,8 0 0,0-2 0,-9-5 0,1-3 0,22 9 0,-29-3 0,13-28 0,-16 11 0,0-15 0,0 0 0,16 32 0,3-9 0,1 12 0,11-3 0,-27-28 0,28 11 0,-28-15 0,11-15 0,-13-8 0,-4-5 0,2 0 0,0-3 0,0-2 0,0-2 0,0 1 0,0-4 0,0 2 0,-1-8 0,2 1 0,7 15 0,0 1 0,-7 0 0,2 4 0,13 3 0,-1-27 0,-6 21 0,2-3 0,6-15 0,1-2 0,0 1 0,-1 0 0,-5 12 0,0 0 0,0 5 0,7-14 0,-9 12 0,-4 6 0,-6 20 0,0-12 0,0 16 0</inkml:trace>
  <inkml:trace contextRef="#ctx0" brushRef="#br0" timeOffset="227750">8255 14781 24575,'0'20'0,"0"27"0,6-20 0,4 1 0,7 8 0,1 2 0,-5-4 0,-1 1 0,2-2 0,12 4 0,-1 1 0,-11-3 0,-2 3 0,-2-1 0,0 1 0,-1 0 0,-2-3 0,-2 3 0,-1-1 0,-3 7 0,-2 2-238,1-7 1,0 3-1,0-2 238,0-3 0,0-1 0,0 1 0,0 3 0,0 2 0,0-2 0,0-4 0,0-1 0,0-1 0,2 12 0,-4-1 0,-6-11 0,-3 0 0,-1 0 0,-7 10 0,-2 2 0,5-8 0,-2 1 0,-2-3 0,-2-9 0,-2-2 0,3 0 88,1 14 0,1-4-88,-17 1 0,21-17 0,15-3 0,0-32 0,0-8 0,0-3 0,0 0 0,0-20 0</inkml:trace>
  <inkml:trace contextRef="#ctx0" brushRef="#br0" timeOffset="228903">8961 15716 24575,'45'0'0,"-8"-6"0,0-3 0,-8-1 0,1 0 0,2-2 0,3 0 0,0 1 0,11 1 0,-2 0 0,2-7 0,-2 3 0,-6 12 0,-5 0 0,2-14 0,-3 16 0,-28 0 0,11 0 0</inkml:trace>
  <inkml:trace contextRef="#ctx0" brushRef="#br0" timeOffset="229802">9331 15963 24575,'36'0'0,"-3"0"0,8 0 0,-2 0 0,4 1 0,0-2-437,-7-2 0,4-1 1,0-1-1,-3 2 437,0 1 0,-3 2 0,1-2 0,8-7 0,1-3 0,-1 1 0,5 1 0,0 1 120,-11 2 1,0 1 0,-2-1-121,3 0 0,-5-2 337,6-6-337,8 11 0,-43-12 0,12 16 0,-16 0 0,0 0 0</inkml:trace>
  <inkml:trace contextRef="#ctx0" brushRef="#br0" timeOffset="233136">11042 14270 24575,'0'30'0,"0"1"0,0 6 0,0 4 0,1-7 0,-1 1 0,-1 2-532,-3 4 0,-2 1 0,1 0 532,3 0 0,1 0 0,0 0 0,-4-1 0,0 0 0,-1-2 259,-2 8 0,0-4-259,7-6 0,-2-3 132,-5-7 0,1-3-132,7 11 0,0 0 0,0-31 814,0-23-814,0-7 0,0-3 0,0 2 0,0-1 0,0-5 0,0-1 0,0 7 0,0 0 0,0-8 0,0-1 0,0 1 0,0-1 0,0 1 0,0 0 0,0 7 0,0 1 0,0-6 0,0-1 0,0 7 0,0-1 0,0-6 0,0-2 0,0 0 0,0 1 0,0 3 0,0 2 0,0 3 0,0 1 0,0-17 0,15 23 0,-11 4 0,12 16 0,0-15 0,3 11 0,9-12 0,3 0 0,10 12 0,-11-4 0,-1 1 0,6 7 0,-9 0 0,-1 0 0,14 0 0,-13-1 0,-1 2 0,11 14 0,-17 5 0,-3 15 0,-16 1 0,0 7 0,0-6 0,0 6 0,0-23 0,-16 11 0,12-11 0,-27-1 0,27 13 0,-12-29 0,1 29 0,-5-28 0,1 11 0,-13-15 0,28 0 0,-11 0 0,-1 0 0,12 0 0,-12-15 0,16 11 0,0-12 0,0 16 0,0 0 0,-15 0 0,11 0 0,-28 0 0,13 0 0,-24 0 0,21 0 0,-1 0 0,23 0 0</inkml:trace>
  <inkml:trace contextRef="#ctx0" brushRef="#br0" timeOffset="234472">11695 14023 24575,'0'35'0,"1"-10"0,-2 1 0,-7 1 0,0 1 0,7-1 0,-2 1 0,-12 17 0,-1 0 0,13-15 0,2 1 0,-3 3 0,-2 4 0,0 0 0,1-3 0,-1 0 0,2 0 0,2 1 0,1 1 0,0 0-269,-4 8 1,-1 1 0,1 0 268,3-4 0,2 0 0,2 0 0,2 5 0,1 1 0,2-2 0,-2-8 0,1-2 0,2 0 0,3-3 0,2 0 0,-1-5 0,7 9 0,-2-15 0,-2-5 0,-11-13 0,11 12 0,-15-16 805,16 0-805,-12-16 0,11-27 0,-15 17 0,0-13 0</inkml:trace>
  <inkml:trace contextRef="#ctx0" brushRef="#br0" timeOffset="236372">11977 14817 24575,'0'-20'0,"0"-11"0,0 27 0,16-12 0,-12 16 0,27 0 0,-27 0 0,27 0 0,-27 16 0,12-12 0,-16 11 0,16-15 0,-12 16 0,11-12 0,-15 12 0,0-16 0,0 0 0,16 15 0,-12-11 0,15 12 0,1 0 0,-14-12 0,17 11 0,-23-15 0,0 0 0,16 16 0,-12-12 0,12-4 0,-16-20 0,15-15 0,-11 0 0,12-1 0,0 1 0,-12 16 0,11-13 0,-15 28 0,0-27 0,0 27 0,0-12 0,0 16 0,0-15 0,0 11 0,0-12 0,0 16 0,0 0 0</inkml:trace>
  <inkml:trace contextRef="#ctx0" brushRef="#br0" timeOffset="237919">12806 14164 24575,'0'35'0,"7"1"0,2 3 0,-1-2 0,3 2 0,5-2 0,2 2 0,-1-1 0,3 8 0,0-2 0,-3-14 0,1-1 0,-2-2 0,-6 2 0,-1-3 0,8 0 0,-2-1 0,-12 10 0,29 1 0,-28-17 0,11-3 0,-15-16 0,0-31 0,8 5 0,0-3 0,-5-14 0,-2-4 0,3 7 0,2-1 0,0 0-165,-1 4 0,1 1 0,-2-1 165,-2-1 0,-2-1 0,2 3 0,6-2 0,0 3 0,-9 4 0,2 3 0,15-7 0,-4 10 0,3-1 0,3 0 0,1-3 0,3-13 0,-1-2 0,-3 7 0,0-1 247,0-6 1,-1 2-248,3 3 0,-5 8 0,-15 46 0,0-11 0,0 12 0</inkml:trace>
  <inkml:trace contextRef="#ctx0" brushRef="#br0" timeOffset="238719">14164 13564 24575,'0'0'0</inkml:trace>
  <inkml:trace contextRef="#ctx0" brushRef="#br0" timeOffset="238885">14164 13564 24575,'0'0'0</inkml:trace>
  <inkml:trace contextRef="#ctx0" brushRef="#br0" timeOffset="240252">13635 13741 24575,'0'35'0,"0"0"0,0 8 0,0 0 0,0 2 0,0 1 0,0-11 0,0 1 0,0-2 0,0 12 0,0-1 0,0 2 0,0 0 0,0-10 0,0-2 0,0-3 0,0-1 0,0-4 0,0-3 0,0-5 0,0-3 0,0 16 0,0 7 0,0-5 0,0 2 0,0-8 0,0-1 0,0 0 0,0-3 0,0-4 0,0-5 0,0-15 0</inkml:trace>
  <inkml:trace contextRef="#ctx0" brushRef="#br0" timeOffset="242617">14200 13776 24575,'0'35'0,"0"-10"0,0 1 0,0 1 0,0 1 0,0 7 0,0 1 0,0-1 0,0 0 0,0 0 0,0 1 0,0-1 0,0 0 0,0-4 0,0 1 0,0 10 0,0 0 0,0-8 0,0-1 0,0 3 0,0-2 0,0-7 0,0-3 0,0 12 0,0-17 0,0-3 0,0-47 0,0-9 0,0 5 0,0-10 0,0-4 0,0 6 0,0 5 0,0 2 0,0-2 0,0-1 0,0-5 0,0 3 0,0 5 0,0-2 0,0 9 0,0 9 0,0 5 0,0 15 0,15 0 0,-11 0 0,12 0 0,0 0 0,-12 0 0,11 0 0,9 15 0,-18-11 0,17 28 0,-23-28 0,0 27 0,0-12 0,0 17 0,0-1 0,0-15 0,0 11 0,0-27 0,0 27 0,0 12 0,0-1 0,0-12 0,0-2 0,0-8 0,0 11 0,0-27 0,16 12 0,-12-16 0,11 0 0,-15 0 0,16 0 0,-12-16 0,12-3 0,-1-17 0,-11 1 0,12 14 0,0-1 0,-12-15 0,11 9 0,-15-3 0,0 27 0,0-27 0,0 27 0,0-12 0</inkml:trace>
  <inkml:trace contextRef="#ctx0" brushRef="#br0" timeOffset="244002">14358 13317 24575,'34'24'0,"-1"-1"0,-4-2 0,1 2 0,-1 3 0,1 4 0,-3 0 0,1 4 0,-1 2 0,-4-3 0,0 1 0,-2 1-425,-7-4 0,-2 0 0,1 1 425,4 13 0,0 2 0,0-2 0,-4-8 0,-1-1 0,-2 1 0,-2 9 0,-2 1 0,0-3 0,2 0 0,-1-1 0,-5-5 0,-3 2 0,0-3 0,1 5 0,0-1 0,0 3 0,0 2 0,1-12 0,0 1 0,-3-2 208,-5 4 0,-1 0-208,0 7 0,-4-2 105,-12-5 1,-3-3-106,7-6 0,1-1 0,1 0 0,1-3 0,-15-5 648,28 13-648,-11-28 0,15-4 0,0-36 0,0 13 0,0-8 0</inkml:trace>
  <inkml:trace contextRef="#ctx0" brushRef="#br0" timeOffset="245002">15611 14093 24575,'0'0'0</inkml:trace>
  <inkml:trace contextRef="#ctx0" brushRef="#br0" timeOffset="247586">16546 13247 24575,'0'43'0,"0"0"0,0-9 0,0 2 0,0 0 0,0 5 0,0 1 0,0 0-609,0 5 0,0 0 0,0 0 609,0 0 0,0 0 0,0 1 0,0-1 0,0 0 0,0 0 0,0-5 0,0-1 0,0 1 0,0 1 0,0 1 0,0-2 0,0-4 0,0-2 0,0-2 295,0 9 0,0-3-295,0-5 0,0-4 302,0 4-302,0 1 0,0-17 0,0-3 935,0-16-935,0 0 0,0-31 0,0-9 0,0-1 0,0-4 0,0 4 0,0 0 0,0-4 0,0 2 0,1 10 0,-2 3 0,-7 4 0,0 1 0,4-10 0,-12 15 0,16-11 0,0 27 0,0-12 0,0 1 0,0 11 0,0-12 0,0 16 0,0 0 0,0-16 0,0 12 0,0-11 0,0-1 0,0-4 0,8-4 0,0-3 0,-4-12 0,4 9 0,4-4 0,-1 0 0,-1-5 0,0 0 0,0 4 0,2-2 0,1 3 0,5-3 0,-1 3 0,-6 7 0,-2 3 0,7 5 0,-1 3 0,-11 16 0,12 0 0,-16 0 0,16 0 0,-12 0 0,11 0 0,1 0 0,19 0 0,4 0 0,-12 0 0,-3 0 0,-4 0 0,-4 16 0,-16-12 0,0 27 0,0-11 0,0-1 0,0 13 0,0-28 0,0 27 0,-16-11 0,12 15 0,-27 0 0,29-10 0,0 1 0,-13-7 0,-2 1 0,7 13 0,1 1 0,-11 5 0,-11-4 0,27-3 0,-27-28 0,27 11 0,-43-15 0,7 16 0,-1-13 0,-4-2 0,4 7 0,0 0 0,-5-7 0,4-2 0,-5 1 0,15 0 0,32 0 0</inkml:trace>
  <inkml:trace contextRef="#ctx0" brushRef="#br0" timeOffset="249071">17251 13159 24575,'0'19'0,"0"8"0,0 1 0,0-2 0,0 3 0,0 0 0,0-9 0,0-4 0,0-1 0,0-11 0,0 12 0,0 0 0,0 19 0,0-9 0,0 3 0,-1 5 0,2 2 0,6 7 0,2 1 0,0-7 0,1 0 0,7 6 0,2 0 0,-3-7 0,3-1 0,0-6 0,3 0 0,-4-1 0,-6 3 0,1-3 0,17 0 0,-5-5 0,-21-8 0,12-15 0,-1 16 0,-11 19 0,28-11 0,-14 20 0,-1-2 0,7-28 0,-1 23 0,1-4 0,-5-29 0,1 28 0,-5-28 0,-15-4-820,0-43 1,0 17 0,0-13 0</inkml:trace>
  <inkml:trace contextRef="#ctx0" brushRef="#br0" timeOffset="250983">17727 13159 24575,'0'48'0,"0"0"0,0-7 0,0 0 0,0 2 0,0 0 0,0-7 0,0-1 0,0 0 0,0 0 0,0 1 0,0-1 0,0 1 0,0-2 0,0-6 0,0-1 0,0-1 0,0-1 0,0 11 0,0-17 0,0-3 0,0-16 0,0 0 0,0-16 0,0-3 0,0-17 0,0 1 0,8 10 0,0-1 0,-7-2 0,2 1 0,13 7 0,-1 1 0,-11-28 0,28 43 0,-28-27 0,27 27 0,-27-12 0,12 16 0,-16 0 0,0 0 0,15 16 0,-11-12 0,12 27 0,-16-11 0,0-1 0,0 13 0,0-13 0,15 1 0,-11 11 0,28-11 0,-28-1 0,11 13 0,-15-28 0,0 27 0,0-27 0,0 12 0,0-16 0,0 0 0,16 0 0,-12-16 0,12-4 0,-1-15 0,-11 0 0,12-1 0,-16 1 0,0 9 0,0 1 0,0 2 0,0-9 0</inkml:trace>
  <inkml:trace contextRef="#ctx0" brushRef="#br0" timeOffset="252616">18115 12735 24575,'36'36'0,"-11"-19"0,1 1 0,-6 6 0,-1 3 0,7-1 0,-1 3 0,-6 5 0,-3 2 0,2-1 0,-1 1 0,-5-5 0,-1 1 0,2-1 0,12 7 0,1 0 0,-10-7 0,-1 1 0,1-1 0,1-1 0,1-2 0,0 1 0,5 7 0,-3 2 0,-12-5 0,-3 3 0,1-3 0,10 4 0,0 0 0,-9-4 0,-1 2 0,0-1 0,4 12 0,0-1 0,-1 0 0,-2 0 0,-5-1 0,-4-2 0,-5-14 0,-2-1 0,0 7 0,-2-2 0,-8 8 0,3-15 0,0 1 0,-3 17 0,-2-24 0,-1-1 0,-16 9 0,11 5 0,-4-13 0,27 1 0,-12-4 0,16-16-820,0-16 1,0 12 0,0-12 0</inkml:trace>
  <inkml:trace contextRef="#ctx0" brushRef="#br0" timeOffset="255052">11342 15610 24575,'38'0'0,"0"0"0,0 0 0,3 0 0,4 0 0,-8 0 0,7 0 0,2 0 0,0 0 0,-3 0-820,0 1 1,-2-1 0,0 0 0,2-1 595,-1-1 0,3-1 0,-1-1 0,1 0 0,-1 2 224,5 0 0,0 2 0,-1-1 0,0 0-124,-5-2 1,-1-1 0,-1-1 0,1 1 123,1 1 0,0-1 0,1 1 0,-1-3 0,0-1 0,1-2 0,0-1 0,1 1-326,-3 2 1,2 0 0,0-1 0,1 0 0,0-1 325,1-3 0,1-2 0,0 0 0,-1 0 0,1 1 0,-2 3 0,0 1 0,0 0 0,-1 0 0,0-1-255,-1 0 0,-1-1 0,-1-1 0,1 2 0,-2 0 255,5 2 0,0 2 0,-2 0 0,0-1 0,-2-1 0,0 0 0,-1 0 0,-1 1 0,-1 1 0,0 1 0,-1 1 0,-1-1 475,7-1 1,-2 0-1,-1-2-475,-7-2 0,0-2 0,-1 3 0,11 7 0,0 0 0,0-13 0,0-1 0,1 6 0,2 0 0,-11-1 0,0-1 0,1 0 101,3 0 0,1 0 1,3 1-102,-6 1 0,3 1 0,0 0 0,-1 1 0,8 1 0,0 0 0,0 2 0,-4 0 0,1 0 0,-1 2 0,-2 0 0,0 2 0,-3 2 0,1-1 0,1 1 0,0-1 0,1-1 0,0-3 0,-1-3 0,1 2 0,-5 4 0,0 1 0,1-3 0,0-3 0,2-2 0,0-1 0,-1 1 0,6 1 0,-2 1 0,2 0 0,-8 1 0,2 0 0,-1 1 0,0-2 0,10-4 0,0-1 0,-1 1 0,-2 2 0,1 2 0,-1 0 0,-2 0 0,0 0 0,-1-2 0,0-2 0,0-2 0,-1 3 841,-4 6 0,-1 3 0,0-1-841,10-7 0,0 0 0,-11 8 0,1 1 0,-2-2 0,4-6 0,0-1 0,-4 6 0,1 2 0,1-2 0,7-7 0,1-3 0,1 1-59,4 5 1,1 0 0,1-1 58,-11-2 0,0-1 0,2-1 0,0 0 0,-1 1 0,9-1 0,0 2 0,-1 0 0,2-1-387,-5 0 1,1 0-1,0 0 1,0-1 0,-1 1 386,-3-1 0,-1 1 0,0-1 0,0 1 0,1 1 0,3 0 0,0 1 0,1 0 0,-1 1 0,0 0 0,-4-1 0,1 1 0,-1 0 0,-1 0 0,0 0 16,6-1 1,-1-1 0,0 1-1,-1 2-16,-3 4 0,-1 1 0,-1 2 0,-2-3 0,0-3 0,-1-1 0,-3 1 128,3 5 1,-2 0-129,-6 0 0,-5 0 424,-3 0 1,-5 0-1,-15 0 1</inkml:trace>
  <inkml:trace contextRef="#ctx0" brushRef="#br0" timeOffset="257751">13600 15822 24575,'0'43'0,"0"0"0,0-8 0,0 1 0,0-1 0,0 12 0,0 0 0,0-12 0,0-1 0,0-1 0,0 3 0,0-1 0,0 4 0,0 0 0,0-3 0,0 1 0,0 2 0,0 0 0,0-10 0,0-3 0,0 9 0,0-3 0,0-13 0,0 16 0,0 1 0,0-17 0,0-19 0,0-35 0,0 10 0,0-5 0,-4-13 0,-1-7 0,-2 2 0,1 13 0,-1 2 0,1-3-183,1-3 1,1-3 0,0 0 0,-3 4 182,-9-8 0,1 2 0,12 0 0,2 2 0,-7 14 0,0 1 0,7 0 0,2 3 0,-1 5 0,0-13 0,0 28 729,0-11-729,0-1 0,0 12 0,0-12 0,0 16 0,16-15 0,3-5 0,17 0 0,-17 5 0,13 15 0,-28 0 0,11 0 0,-15 0 0,16 0 0,-12 0 0,11 0 0,-15 0 0,16 0 0,-12 0 0,12 0 0,-1 15 0,-11 5 0,28 0 0,-28 27 0,27-39 0,-27 39 0,12-28 0,-1 1 0,-11 11 0,12-27 0,-16 12 0,0-1 0,0-11 0,0 28 0,0-13 0,-16 17 0,12-17 0,-11 13 0,15-13 0,-16 1 0,12-5 0,-27-15 0,27 0 0,-28 16 0,13-12 0,-17 12 0,17-16 0,3 0 0,16 0 0,0 0 0,-15 15 0,11-11 0,-12 12 0,0-16 0,12 0 0,-11 0 0</inkml:trace>
  <inkml:trace contextRef="#ctx0" brushRef="#br0" timeOffset="259542">14164 15716 24575,'-17'36'0,"0"-1"0,0 0 0,4 1 0,1 0 0,-2-2 0,-12 4 0,1-2 0,15 6 0,1-1 0,-8-13 0,2-1 0,12-1 0,2 2 0,-7 13 0,1 1 0,5-2 0,4 2 0,1-7 0,2 2 0,2-1 0,3-3 0,3 0 0,0-1 0,5 12 0,3-2 0,4-6 0,1-1 0,1 1 0,-3-2 0,-1 5 0,3-12 0,-5-7 0,-17-16 0,28 12 0,-28-16 0,11 0 0,-15 0 0,0 0 0,0 0 0</inkml:trace>
  <inkml:trace contextRef="#ctx0" brushRef="#br0" timeOffset="262130">14500 16281 24575,'0'-20'0,"0"-11"0,0 27 0,0-12 0,0 0 0,15 13 0,-11-13 0,12 0 0,-1 12 0,5-11 0,15 15 0,1 0 0,-1 0 0,-16 0 0,13 0 0,-28 0 0,11 0 0,-15 0 0,0 0 0,16 0 0,-12 0 0,12 0 0,-1 0 0,5 0 0,0 0 0,-5 0 0,-15 0 0,0 0 0,16 0 0,-12-16 0,12 12 0,-16-12 0,0 16 0,0 0 0,15-15 0,5-5 0,-1-15 0,13 15 0,-13-11 0,1 27 0,-4-12 0,-16 16 0,0 0 0</inkml:trace>
  <inkml:trace contextRef="#ctx0" brushRef="#br0" timeOffset="263728">15364 15575 24575,'25'16'0,"1"-1"0,8 11 0,2 3 0,-6-1 0,1 2 0,-2 3 0,-3 2 0,-1 1 0,-1-2 0,11 4 0,-3-1 0,-13 5 0,-3-2 0,3-1 0,-1-12 0,-4-3 0,-10-4 0,11 11 0,-15-27 0,16 12 0,-12-16 0,12 0 0,-16-16 0,0-19 0,0 9 0,0-3 0,0-13 0,0-2 0,0 0 0,0-2-158,0 6 0,0-2 0,0 2 158,0-8 0,0 2 0,0 1 0,0 4 0,0 13 0,0 5 0,0 3 0,15-11 0,-11 27 0,12-12 0,-16 16 0</inkml:trace>
  <inkml:trace contextRef="#ctx0" brushRef="#br0" timeOffset="265154">15893 15064 24575,'35'15'0,"1"-11"0,-12 18 0,2 3 0,8-13 0,3 0 0,-8 7 0,1 5 0,1-1-239,4-1 0,1-1 1,-1-1 238,-1-1 0,-1 0 0,-2 0 0,7 11 0,-3-1 88,-4-11 0,-4-1-88,-7 18 0,-4-15 0,-16 11 0,15 5 0,-5-3 0,0 4 0,0 7 0,-1 2 0,0-1 0,-2 0 0,-5-6 0,-3 2 0,0-3 0,1 1 0,0 0 0,1-1 0,0 3 0,-3-2 0,-4 7 0,-4-2 0,-6 2 0,-3-2 0,0-3 0,-1-3 270,2-11 0,1-1-270,-1-4 0,4-1 0,10-2 0,-11-3 0,15-16 0,0 0 0</inkml:trace>
  <inkml:trace contextRef="#ctx0" brushRef="#br0" timeOffset="266975">19509 14323 24575,'43'0'0,"-10"-11"0,3-2 0,12 10 0,2 0 0,-3-9 0,0 1 0,-3 10 0,-2 2 0,-14-1 0,-5 0 0,-3 0 0,-5 0 0,-15 0 0,0 0 0</inkml:trace>
  <inkml:trace contextRef="#ctx0" brushRef="#br0" timeOffset="268193">19509 14746 24575,'40'0'0,"0"0"0,0 0 0,-1 0 0,-11 0 0,-1 0 0,0 0 0,-3 0 0,-5 0 0,-3 0 0,-1 0 0,-11 0 0,12 0 0,-16 0 0,0 0 0</inkml:trace>
  <inkml:trace contextRef="#ctx0" brushRef="#br0" timeOffset="270989">21449 13317 24575,'-35'16'0,"9"-7"0,1 2 0,6 6 0,-1 1 0,-14 0 0,1-1 0,13 1 0,1-1 0,-8 1 0,3 0 0,4 17 0,5-15 0,-1 11 0,12-11 0,-12-1 0,16 13 0,0-29 0,0 13 0,0 0 0,-15-12 0,11 27 0,-12-27 0,16 27 0,0-27 0,0 28 0,16-28 0,-12 27 0,27-27 0,-27 12 0,27-1 0,-27-11 0,28 12 0,-13-16 0,1 0 0,11-16 0,-27 12 0,12-27 0,0 11 0,-13 1 0,29-13 0,-13 13 0,17-1 0,-1-11 0,-15 27 0,11-28 0,-27 29 0,12-29 0,-1 13 0,-11-1 0,12-11 0,-1 11 0,-11 0 0,12-11 0,-16 27 0,0-12 0,0 1 0,0 11 0,0-12 0,0 16 0,-16 0 0,12 0 0,-27 0 0,27-15 0,-11 11 0,15-12 0,0 16 0,0 0 0,-16-16 0,12 12 0,-27-11 0,11-1 0,0 12 0,5-12 0,15 16 0,0 0 0</inkml:trace>
  <inkml:trace contextRef="#ctx0" brushRef="#br0" timeOffset="272225">21661 13847 8191,'29'19'0,"-5"-3"3276,-24-1-1489,0-11 1031,0 28-2818,0-28 0,0 11 0,0-15 0</inkml:trace>
  <inkml:trace contextRef="#ctx0" brushRef="#br0" timeOffset="274040">22243 13088 24575,'0'26'0,"0"-1"0,0 22 0,0-13 0,0 1 0,0 12 0,0-20 0,0-3 0,0-5 0,0-3 0,16-16 0,-12 0 0,27-16 0,-27 12 0,12-27 0,-1 11 0,-11 1 0,27-13 0,-27 28 0,12-35 0,-16 33 0,0-17 0,0 23 0</inkml:trace>
  <inkml:trace contextRef="#ctx0" brushRef="#br0" timeOffset="275623">22419 12982 24575,'0'26'0,"0"-1"0,0 9 0,0 3 0,0 3 0,0 2 0,0-8 0,0 2 0,0-2 0,0 8 0,0-2 0,0 4 0,0-2 0,0-14 0,0-1 0,0 7 0,0-1 0,0 6 0,0-13 0,0-1 0,0 10 0,0-15 0,0-4 0,0-1 0,0 21 0,0-3 0,0 4 0,0 0 0,0 1 0,0-5 0,0 2 0,0-1 0,0 4 0,0-2 0,0 1 0,0-3 0,0 1 0,0-35 0,0-4 0,0-12 0</inkml:trace>
  <inkml:trace contextRef="#ctx0" brushRef="#br0" timeOffset="276887">21061 15099 24575,'49'0'0,"0"0"0,-4 0 0,3 0 0,4 0 0,-10 0 0,2 0 0,1 0 0,1 0 0,1 0-656,2 0 1,0 0-1,2 0 1,-1 0 0,0 0 212,-2 0 1,0 0 0,0 0-1,-1 0 1,1 0 442,-2 0 0,-1 0 0,1 0 0,-1 0 0,0 0 0,-2 0 0,-1 0 0,0 0 0,0 0 0,1 0 0,3 0 0,1 1 0,0-1 0,1 0 0,-1-1 0,0-1 0,0-2 0,0 0 0,-1 1 0,0 0 0,-4 2 0,-1 0 0,0 1 0,1 0 0,0-2 0,4 0 0,2-1 0,0 0 0,0-1 0,-3 1 0,2-1 0,-2-1 0,0 1 0,2 1 0,-7 2 0,1 0 0,2 1 0,0 0 0,-1-1 0,0 0 0,5-2 0,1 0 0,-2-1 0,1 1 0,-2 0 0,-2 2 0,-2 1 0,0 1 0,0-1 0,1 0 26,2 0 1,2 0 0,-1 0 0,-1 0 0,-3 0-27,5 0 0,-4 0 0,3 0 0,-2 0 0,3 0 0,-1 0 0,-3 0 0,-3 0 0,-2 0 0,-1 0 396,3 0 1,1 0 0,-5 0-397,-6 0 0,-4 0 0,23 0 0,-45 0 2755,13 0-2755,-16 0 352,0-15 1,0 11-1,0-12 1</inkml:trace>
  <inkml:trace contextRef="#ctx0" brushRef="#br0" timeOffset="278141">23178 13776 24575,'0'0'0</inkml:trace>
  <inkml:trace contextRef="#ctx0" brushRef="#br0" timeOffset="279989">23830 13282 24575,'0'43'0,"0"0"0,0 2 0,0 0 0,0-10 0,0 1 0,0-1 0,0 1 0,0-1 0,0 0 0,0 11 0,0-2 0,0 2 0,0-5 0,0-2 0,0 8 0,0-43 0,0 11 0,0-30 0,-10-8 0,-3-5 0,2-7 0,0-5 0,2-3 0,1-5 0,-2 2-281,-1 13 0,-1 2 0,4-3 281,4-14 0,5-4 0,-2 3 0,-4 14 0,-2 2 0,3-1 0,3-2 0,1-1 0,1 2 0,-1-6 0,0 4 0,0 10 0,0 3 0,0-11 0,0 15 0,0-11 0,16 11 843,3 1-843,2 3 0,1 0 0,16-3 0,-17 1 0,1 0 0,13-1 0,-15 3 0,-5 16 0,1 0 0,-12 16 0,12 3 0,-16 1 0,15 11 0,5 5 0,-1 3 0,-3-4 0,-16-4 0,0-11 0,0 15 0,0 1 0,0 7 0,-16-6 0,13 6 0,-29-8 0,13 1 0,-17-17 0,1 13 0,15-13 0,-11 1 0,27-5 0,-12-15 0,16 0 0,0 0 0</inkml:trace>
  <inkml:trace contextRef="#ctx0" brushRef="#br0" timeOffset="281937">24324 12982 24575,'0'26'0,"0"-1"0,-7 2 0,-1 1 0,6 11 0,0 0 0,-14-3 0,0 1 0,14 10 0,0 0 0,-13-10 0,-1 1 0,13-5 0,3 2 0,-1-2 0,-7 5 0,1-1 0,5 6 0,4 0 0,-2-7 0,0-1 0,0 1 0,0-2 0,-1-6 0,2-1 0,6-1 0,1-1 0,-7 2 0,2-3 0,28 0 0,-27 23 0,28-43 0,-28 11 0,11-15-820,-15-15 1,0 11 0,0-12 0</inkml:trace>
  <inkml:trace contextRef="#ctx0" brushRef="#br0" timeOffset="283671">24536 13564 24575,'0'26'0,"0"-1"0,0 3 0,0-1 0,0 1 0,0-1 0,0 0 0,0-3 0,0-4 0,0 11 0,0-27 0,0 12 0,0-32 0,0-4 0,0-15 0,0 0 0,0-1 0,0 1 0,0 16 0,0-13 0,0 28 0,0-11 0,16-1 0,-12 12 0,11-12 0,1 16 0,-12 0 0,12 0 0,-1 16 0,-11-12 0,12 27 0,-16-27 0,0 28 0,0-13 0,0 1 0,0 27 0,16-24 0,-13 13 0,13-5 0,-16-11 0,0-1 0,0-3 0,0-1 0,0 5 0,0 15 0,0-15 0,0 11 0,0-27 0,0 12 0</inkml:trace>
  <inkml:trace contextRef="#ctx0" brushRef="#br0" timeOffset="284835">24465 13053 24575,'0'27'0,"0"1"0,0 9 0,0 0 0,0-9 0,0 1 0,0 9 0,0 2 0,0 3 0,0 1 0,0 1 0,0 0 0,0 1 0,0-2 0,0-8 0,0-2 0,0-7 0,0-3 0,0 12 0,0-17 0,0 13 0,0-28 0,0 11 0</inkml:trace>
  <inkml:trace contextRef="#ctx0" brushRef="#br0" timeOffset="285904">24677 12947 24575,'29'29'0,"0"-1"0,-1 1 0,0 3 0,-1 2 0,1-2 0,1-1 0,2-1 0,-3 1 0,-6 1 0,-1 0 0,-1-2 0,7 6 0,-3-1 0,-13 0 0,-3 0 0,1 0 0,-2 1 0,-6 7 0,-2 0 0,1-6 0,0 1 0,0-5 0,0 2 0,0-1 0,1 11 0,-2 0 0,-6 0 0,-2 0 0,1 1 0,-3-6 0,-7-19 0,0-3 0,8 9 0,1-7 0,-7-16 0,0-4 0,12-4 0,-11-11 0</inkml:trace>
  <inkml:trace contextRef="#ctx0" brushRef="#br0" timeOffset="288286">22102 15822 24575,'0'35'0,"0"1"0,0-12 0,0 3 0,0-1 0,0 2 0,0 7 0,0 1 0,0 0 0,0-1 0,0-7 0,0-2 0,0 1 0,0-3 0,0 12 0,0-17 0,16-3 0,19-16 0,-12 16 0,24-12 0,-27 11 0,0-15 0,11 0 0,-27-15 0,27-5 0,-28-4 0,-2-3 0,15 8 0,-1-1 0,-11-13 0,-4-1 0,16-5 0,-16 13 0,0 1 0,16-10 0,-12-1 0,11 1 0,-15 0 0,0 0 0,0 10 0,0-1 0,0-1 0,0-1 0,0-7 0,0-1 0,2 0 0,-4 2 0,-13-6 0,11 9 0,-28 31 0,13 0 0,-16 0 0,-1 0 0,1 0 0,0 0 0,-1 0 0,17 0 0,3 16 0,0-12 0,13 27 0,-13-27 0,0 27 0,12 5 0,-11-13 0,15 24 0,0-27 0,0-1 0,0 13 0,0-28 0,0 11 0</inkml:trace>
  <inkml:trace contextRef="#ctx0" brushRef="#br0" timeOffset="289586">22490 16210 24575,'0'12'0,"0"-4"0,0 27 0,-16-19 0,12-16 0,-11 0 0</inkml:trace>
  <inkml:trace contextRef="#ctx0" brushRef="#br0" timeOffset="291655">23037 15681 24575,'35'0'0,"-15"0"0,-5 0 0,-15 0 0,0 16 0,0 19 0,0 4 0,0-14 0,0 1 0,0-1 0,0 1 0,0 1 0,0 1 0,-1 0 0,2-1 0,7-1 0,0-1 0,-4 10 0,12 0 0,-16-15 0,0 11 0,0-27 0,0 12 0,-16 0 0,-4 3 0,-4 5 0,-3 3 0,0-1 0,-1 3 0,1 10 0,0 0 0,0-10 0,3-1 0,5 3 0,2-3 0,-2-8 0,3-5 0,0-15 0,12 0 0,-11-31 0,2 8 0,2-1 0,8-4 0,0-1 0,-9-1 0,1 1 0,11-6 0,0 0 0,0 15 0,0-11 0,23 27 0,-17-12 0,18 16 0,-24 0 0,15 0 0,5 0 0,0 0 0,-5 0 0,1 0 0,-12 0 0,27 0 0,-27 0 0,28 16 0,-29-12 0,29 11 0,-28 1 0,27-12 0,4 27 0,5-11 0,-7-11 0,0 2 0,-13 5 0,-1-1 0,8-13 0,-3 0 0,-4 14 0,-4-32 0,-16-4 0,0 1 0,0 3 0</inkml:trace>
  <inkml:trace contextRef="#ctx0" brushRef="#br0" timeOffset="292891">25048 14746 24575,'25'0'0,"1"0"0,-3 0 0,24 0 0,-43 0 0,12 0 0,-16 0 0</inkml:trace>
  <inkml:trace contextRef="#ctx0" brushRef="#br0" timeOffset="293552">24642 15434 24575,'42'0'0,"-1"0"0,1 0 0,1 0 0,0 0 0,3 0 0,-2 0 0,4 0 0,-1 0 0,-2 0 0,0 0 0,-3 0 0,0 0 0,-1 0 0,-1 0 0,-3 0 0,-2 0 0,-1 0 0</inkml:trace>
  <inkml:trace contextRef="#ctx0" brushRef="#br0" timeOffset="294917">6103 17657 24575,'36'0'0,"-1"0"0,0 0 0,1 0 0,6 0 0,2 0 0,-7 0 0,0 0 0,-1 0 0,-1 0 0,-8 0 0,-3 0 0,-5 0 0,-3 0 0</inkml:trace>
  <inkml:trace contextRef="#ctx0" brushRef="#br0" timeOffset="295653">6139 17974 24575,'15'20'0,"21"-5"0,-10-13 0,3-4 0,5 2 0,2 0 0,1 0 0,-3 0 0,5 0 0,-8 0 0,-31 0 0,0 0 0</inkml:trace>
  <inkml:trace contextRef="#ctx0" brushRef="#br0" timeOffset="302254">7885 16828 24575,'0'33'0,"0"0"0,0 10 0,0 4 0,0-7 0,0 3 0,0 0-577,0 3 0,0 2 0,0-1 577,0-2 0,0-1 0,0 0 0,-1-2 0,1 0 0,1-2 0,7 10 0,0-2 280,-7-12 0,2-2-280,5 2 0,-1-5 286,-7-8-286,0 24 0,0-43 0,0 28 885,0-28-885,0 27 0,0-12 0,0 1 0,0-4 0,24-1 0,-18-11 0,17-4 0,-23-19 0,0-17 0,0 1 0,0 10 0,0-1 0,0 0 0,0-3 0,0-14 0,0 0 0,0 14 0,0-1 0,0-3 0,0-4 0,0 1 0,0-2 0,0 0 0,0 2 0,0-3 0,0 0-229,0-1 0,0-1 1,0 1 228,-1 2 0,1 2 0,1 0 0,7-10 0,0 2 0,-7 9 0,2 3 0,12-3 0,-15 15 0,0 5 0,16 15 0,-12 0 686,12 0-686,-1 0 0,5 0 0,15 0 0,-9 0 0,-1 0 0,14 0 0,-4 7 0,-3 1 0,-8-4 0,1 10 0,-3 4 0,-19 1 0,6 6 0,-2 1 0,-7 13 0,1-13 0,-2-1 0,-15 11 0,13-1 0,-29 0 0,28 1 0,-11-1 0,-1-16 0,12 13 0,-27-28 0,11 27 0,-15-11 0,0-1 0,-1-3 0,1 0 0,15-12 0,5 11 0,15-15 0,0-15-820,0 11 1,0-12 0,0 16 0</inkml:trace>
  <inkml:trace contextRef="#ctx0" brushRef="#br0" timeOffset="303934">8643 16863 24575,'0'19'0,"0"28"0,0-7 0,-7 0 0,-1 6 0,6-12 0,1 1 0,0 2-618,-5 3 1,0 2 0,2 1 617,7 6 0,4 2 0,-1-2 0,-5-5 0,-1-2 0,3-1 0,5 0 0,4-2 0,-1-5 299,-1-5 0,0-3-299,-1 1 0,1-7 306,6-16-306,0 12 0,-12-16 0,11 0 0</inkml:trace>
  <inkml:trace contextRef="#ctx0" brushRef="#br0" timeOffset="306834">8926 16828 24575,'0'35'0,"0"0"0,0-2 0,0 2 0,0-1 0,0 13 0,0 0 0,0-11 0,0 1 0,0-4 0,0-4 0,0-3 0,0 21 0,0-28 0,0 1 0,0 11 0,0-11 0,0 23 0,0-6 0,0-9 0,0 3 0,0-27 0,0 27 0,0-27 0,0 12 0,0-16 0,0 0 0,0 16 0,0-12 0,0 11 0,0-15 0,0 16 0,0-12 0,0 27 0,0-27 0,0 12 0,0-16 0,0 0 0,0-16 0,0-19 0,0-4 0,7 6 0,1-1 0,-4-13 0,3 12 0,2 1 0,3 10 0,-1 1 0,-5-12 0,33 19 0,-35 16 0,12 0 0,-16 0 0,16 0 0,-12 0 0,27 0 0,-27 0 0,12 0 0,-16 0 0,0 0 0,0 16 0,0-12 0,0 27 0,0-27 0,15 28 0,-11-5 0,28 10 0,-28 6 0,11-23 0,-15 11 0,0-27 0,0 28 0,0-28 0,0 11 0,0-15 0,0 16 0,0-12 0,0 12 0,16-32 0,-12-4 0,11 1 0,1-13 0,-12 28 0,12-11 0,-16 15 0,0-16 0,0 12 0,0-12 0,0 1 0,0 11 0,0-12 0,0 16 0</inkml:trace>
  <inkml:trace contextRef="#ctx0" brushRef="#br0" timeOffset="308418">9190 16651 24575,'34'8'0,"-1"0"0,4 0 0,0 3 0,-7 4 0,1 4 0,-2-2 0,8 2 0,-3 2 0,-7 4 0,-3 1 0,11 9 0,-15-16 0,-4 13 0,-16-13 0,6 19 0,3 7 0,1 1 0,0 2 0,-3-12 0,-1 1 0,0-1 0,0-1 0,0 0 0,-2-3 0,-3 8 0,-2-1 0,1 5 0,0 0 0,0-3 0,0 0 0,1 4 0,-2-3 0,-7-15 0,0 0 0,7 9 0,-2-5 0,-12-7 0,6 9 0,2-4 0,3-21 0,-11 14 0,-1 3 0,12-5 0,-12-1 0,16-34 0,0 7 0,0-24 0</inkml:trace>
  <inkml:trace contextRef="#ctx0" brushRef="#br0" timeOffset="321267">7074 17286 24575,'19'16'0,"-3"-12"0,-16 11 0,0 1 0,0-12 0,0 12 0,0-16 0,0 0 0,15 0 0,-11 0 0,12 0 0,-16 0 0,16 0 0,-12 0 0,11 0 0,1 0 0,-12 0 0,27-16 0,-11 12 0,15-12 0,-15 16 0,-5 0 0,-15 0 0,16 0 0,-12 16 0,12-12 0,-16 27 0,0-11 0,0 23 0,0-6 0,0-9 0,0 3 0,0-11 0,-16 15 0,12-15 0,-12 11 0,1-11 0,-5 15 0,-15 0 0,15 0 0,5-10 0,-1 1 0,-1 9 0,-1 1 0,-1-7 0,-2 1 0,-4 12 0,0-2 0,6-20 0,2-1 0,7 8 0,1-3 0,-7-4 0,16-5 0,0 1 0,-16-12 0,12 12 0,-11-16 0,15 0 0,0 0 0,-16 0 0,12 0 0,-12-16 0,16-4 0,0 1 0,0-13 0,0 29 0,0-29 0,16 13 0,-12-17 0,27 1 0,-27 0 0,28 15 0,-13-11 0,1 11 0,11 1 0,-27 3 0,12 16 0,-16 16 0,0-12 0,15 11 0,-11 1 0,12-12 0,-16 11 0,0-15 0,0 16 0,0-12 0,16 12 0,-12-1 0,11-11 0,-15 28 0,16-28 0,-12 27 0,12-27 0,-16 12 0,0-1 0,0-11 0,0 12 0,0-16 0,0 0 0,0 16 0,31-13 0,-7 13 0,11-16 0,-4 0 0,-27 0 0,12 0 0,-16 0 0,15 0 0,-11-16 0,12-3 0,-16-1 0,0-11 0,0 27 0,0-27 0,0 27 0,0-1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6T15:37:35.2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87 7300 2698 0,'0'0'113'0,"0"0"-90"15,0 0 85-15,0 0 16 0,0 0 4 0,0 0 1 16,0 0-68-16,-2 4-13 0,2-4-4 0,-3 4 0 16,3 0-35-16,0 0-9 0,0 2 0 0,0 0 0 15,3 2-18-15,-1-1-6 0,0 4 0 0,0 5-1 16,3 2 25-16,-3 3 0 0,3 5 0 0,-3 0 0 15,2 0 0-15,3 1 0 0,-2-1 12 0,-1 4-4 16,1 4 7-16,-3 3 1 16,0 5 1-16,0-2 0 0,-4 0-43 0,0-1-9 15,0 1-1-15,-1-5-1 0,-1-1-84 0,-1-2-17 0,1-4-3 0</inkml:trace>
  <inkml:trace contextRef="#ctx0" brushRef="#br0" timeOffset="349.31">9175 7366 2746 0,'2'-11'57'0,"1"2"14"15,1-1-57-15,1 0-14 0,-1 2 0 0,3-2 0 0,2 2 48 0,2 2 6 0,0 0 2 0,3 0 0 16,1 0-39-16,5 2-7 0,0 0-2 0,3 2 0 15,-3 1-8 1,2-2 12-16,0 3-12 0,1 0 12 16,-5 3-12-16,2-2 0 0,-3 4-12 0,1 0 12 0,-2-1 18 0,-2 2 11 0,-1 2 3 0,-2 0 0 15,0 2-32-15,-2-2 0 0,0 2 0 16,-2 2 0-16,-3-2 20 16,-2 2-1-16,1 1-1 0,-3 1 0 0,-3 0 22 0,-1 2 5 0,-1 0 1 15,-4 0 0-15,0 0-10 0,0-1-3 0,-3 1 0 0,0 1 0 16,-1-2-1-16,-1-1-1 0,-1 0 0 15,-1-2 0-15,-1 0-39 0,-1-1-8 0,-3-2-2 16,3 0 0-16,0 1-22 0,1-2-5 16,-1 2-1-16,2 1 0 0,3-4-162 15,-1 1-33-15</inkml:trace>
  <inkml:trace contextRef="#ctx0" brushRef="#br0" timeOffset="666.72">9995 7139 3356 0,'-2'4'96'0,"-1"0"19"0,-1 4-92 0,-1 0-23 0,-1 4 0 16,-3 2 0-16,0 2 27 0,-5 2 1 0,1 3 0 0,-2 1 0 31,-3 4-47-31,-3 2-9 0,3 1-1 0,0 1-1 16,3 4-12-16,0-2-2 0,1 4-1 0,5-5 0 15,0 1 31-15,5-2 14 0,1 0-12 0,3-3 12 0,3 1 0 16,1 0 0-16,1-2 14 0,4-3-4 0,0 1-2 0,2-2 0 0,0-2 0 16,2-2 0-16,0-2-22 0,3-2-5 0,2 0-1 0,-2-2 0 31,0-5-162-31,-1-1-33 0,0-2-6 0</inkml:trace>
  <inkml:trace contextRef="#ctx0" brushRef="#br0" timeOffset="923.24">10133 7298 2975 0,'7'14'125'16,"2"0"-100"-1,-3 0 21-15,3 0 4 0,0-1 1 0,3 2 0 16,-3 0-30-16,4 1-5 0,0 0-2 0,0 0 0 16,3 0-5-16,0 0-1 0,2 2 0 0,-2-2 0 15,1-3-8-15,1 1 0 0,0-2 0 0,0 0 0 16,0 0-13-16,-1-2 5 0,1 0 8 0,0-3-13 16,0 2-5-16,-2-3-1 0,0 0 0 0,-1-3 0 15,-2 1-114-15,1 1-23 0,-3 1-5 0</inkml:trace>
  <inkml:trace contextRef="#ctx0" brushRef="#br0" timeOffset="1095.95">10517 7220 3354 0,'-9'17'70'0,"-4"0"16"0,2 3-69 0,-3 2-17 0,1 0 0 0,-3 2 0 16,0 1 29-16,1 2 3 0,0 0 0 0,1 1 0 15,-2-2-32-15,3-2 0 0,2 1 0 0,-1-5 0 16,3 0 0-16,0-2-20 0,3-2 4 0,0-4 0 16,1 0-100-16,1-5-20 0,1-1-4 15</inkml:trace>
  <inkml:trace contextRef="#ctx0" brushRef="#br0" timeOffset="1383.24">10629 7663 2898 0,'6'-4'60'0,"1"2"15"0,-5 2-60 15,3 0-15-15,-1 0 0 0,-4 0 0 0,0 0 22 0,0 0 2 16,0 0 0-16,0 0 0 15,0 0-24-15,-2 4 0 0,2 2 0 0,-2 2 0 0,0 2 0 16,-1 2-8-16,1 2 0 0,0-1 0 0,2 5 8 0,0-2 0 0,2 2 0 0,-2 0-8 16,5 0 8-16,-1-2 0 0,1 0 0 0,-1-4 0 31,3 0 0-31,0 0 0 0,4-5 0 0,-3 4-8 16,1-5-113-16,2-3-23 0,1 1-4 0</inkml:trace>
  <inkml:trace contextRef="#ctx0" brushRef="#br0" timeOffset="1939.03">11082 7532 1378 0,'0'0'61'0,"0"0"13"0,0 4-59 16,-3 2-15-16,3 0 0 0,-2-2 0 0,2-4 0 0,0 0 0 0,0 0 0 0,0 0 0 31,0 0 101-31,0 0 18 0,0 4 3 0,2-2 1 0,-2 2 59 0,0-2 12 0,3 2 2 0,-3 0 1 16,2 0-58-16,-2 0-12 15,0 2-3-15,2-2 0 0,-2 1-82 0,0 0-17 0,2-1-3 0,-2-1-1 16,3 2-21-16,-3 2 9 0,2-1-9 0,2 0 0 16,-1 3 0-16,-1-2 0 15,2 1 0-15,-1 2 0 0,1 4 0 16,-2 2 16-16,3 2-3 0,-3-1-1 0,0 5 8 0,-2-2 2 0,-2 2 0 0,0 2 0 16,-7 4-43-16,-2 3-9 0,-3 5-2 15,-2-2 0-15,-3 0-82 16,-4-5-17-16,-4-1-3 0</inkml:trace>
  <inkml:trace contextRef="#ctx0" brushRef="#br0" timeOffset="2237.92">11332 7300 2977 0,'7'-2'132'0,"-3"0"27"0,3 2-127 16,1 2-32-16,-1 0 0 0,0 2 0 0,0 2 50 0,2 0 4 0,-3 4 1 0,1 1 0 16,0 4-33-16,2 0-6 0,-2 3-2 0,2 4 0 15,0 2-14-15,1 4 0 0,-1 0 0 0,5 2 0 16,-3-3 0-16,2 1 0 0,1-2 0 0,-1-1 0 15,3 4 11 1,-1-4-11-16,3 3 12 0,0-4-12 0,-2-1 0 0,-3 0-9 0,3-4-1 0,-3-1 0 16,0-2 0-16,-1-4 0 15,-3-5 0-15,0 2 0 16,0-6-162-16,-3 0-32 0,1-3-6 0</inkml:trace>
  <inkml:trace contextRef="#ctx0" brushRef="#br0" timeOffset="2440.96">11667 7014 3378 0,'-3'8'71'0,"1"2"14"15,0 2-68-15,0 4-17 0,-1 2 0 0,-1 6 0 16,-1 1 56-16,-1 7 8 0,-3 2 2 0,0 4 0 16,-2-1-50-16,-2 7-16 0,-3-2 10 0,0 1-10 15,0-1 0-15,1-3 0 0,0 1 0 0,1-2 0 16,1-4-40-16,4-2 0 0,0-2 0 0,2-3 0 15,5-5-147-15,-1-2-29 0,3-2-7 16</inkml:trace>
  <inkml:trace contextRef="#ctx0" brushRef="#br0" timeOffset="2783.95">11756 7616 3169 0,'9'-4'90'0,"2"-2"19"0,0 0-87 0,1 1-22 0,3 0 0 0,-1 1 0 16,1-2 46-16,1 4 5 0,-3 0 1 0,3 0 0 15,-5 4-39-15,0 0-13 0,-2 2 9 0,-3 2-9 16,-1 4 0-16,-3-1-11 0,-2 6 1 0,0 0 0 15,-4 5-2-15,-2 2 0 0,-3 4 0 0,0-2 0 16,0 1-18-16,2 2-4 0,0-2-1 0,3-1 0 16,4-2 54-16,0-4 10 0,4-1 3 0,3 0 0 15,0-2-14-15,2-1-2 0,2 0-1 0,2-2 0 16,0-4-2-16,1-2 0 0,-1 0 0 0,3-4 0 16,0-1-13-16,-1 2 0 0,3-3 0 0,-3-4 0 15,3-2-52-15,-2-4-4 0,2-4-1 0</inkml:trace>
  <inkml:trace contextRef="#ctx0" brushRef="#br0" timeOffset="2952.33">12379 7495 3351 0,'7'37'141'15,"-5"-3"-113"-15,3 1-15 0,-5-1-3 0,0 0-1 0,-3 0 0 16,1-4-9-16,-5 0-16 0,1-1 4 0,-1-1 1 31,2-4-187-31,-4-3-38 0</inkml:trace>
  <inkml:trace contextRef="#ctx0" brushRef="#br0" timeOffset="3127.42">12618 7673 2223 0,'29'-4'93'0,"-2"-4"-74"16,-3 0-161-16,3-4-32 0</inkml:trace>
  <inkml:trace contextRef="#ctx0" brushRef="#br0" timeOffset="3245.78">12990 7635 3053 0,'5'8'87'0,"2"-2"18"0,-3 2-84 0,5-2-21 0,-2 0 0 0,0-2 0 31,2-2 12-31,0-2-3 0,2-2 0 0,-1 0 0 16,2-2-183-16,-1-2-37 0,2 0-7 0</inkml:trace>
  <inkml:trace contextRef="#ctx0" brushRef="#br0" timeOffset="3519.15">13598 7096 3385 0,'0'0'71'0,"0"0"15"0,0 0-69 0,-2 4-17 0,2 2 0 0,-3-3 0 16,3 3 52-16,3 3 6 0,-3-3 2 0,2 1 0 15,2 5-44-15,1 0-8 0,-1 4-8 0,5 0 12 16,0 0-12-16,2 4 0 0,2-1 0 0,3 4 8 16,0-2-8-16,4 3-17 0,0 0 4 0,0 2 1 15,2-1 12-15,-1 1 0 0,1 0 0 0,0 0 0 16,-2-2 0-16,-2 0 0 0,-2-3-8 0,0-1 8 16,-3-4-79-16,0 0-13 15,0-5-2-15</inkml:trace>
  <inkml:trace contextRef="#ctx0" brushRef="#br0" timeOffset="3697.1">13877 6947 3565 0,'-5'20'101'0,"-1"-1"22"15,-1 3-99-15,-2 4-24 0,2 4 0 0,-4 0 0 0,3 1 18 0,-6 5-2 0,1 0 0 0,-1 2 0 16,-2-2-16-16,1-1 0 15,-1 2-11-15,1-1 11 16,1-2-108-16,-1 2-14 0,1-2-3 0</inkml:trace>
  <inkml:trace contextRef="#ctx0" brushRef="#br0" timeOffset="3992.74">13955 7675 2654 0,'4'10'76'0,"3"0"15"0,-2 0-73 0,1-2-18 0,1 2 0 0,-2 0 0 15,-1 2 64-15,-2 0 10 0,1 1 2 0,-1-2 0 16,0-6-16-16,-2-5-4 0,0 0 0 0,2-5 0 16,1-1-12-16,-1 0-4 0,-2 0 0 0,2-3 0 15,3 0-40-15,-1-3 0 0,0 2 0 0,3-2 0 16,-1 0 0-16,6 2 0 0,1 0 0 0,1 0 8 15,1 4-8-15,3 0 0 0,-3 4 0 0,3 2 0 16,-2 6 0-16,0 2 12 0,-3 6-2 0,3 2 0 16,-3 3-10-16,-2 2 0 0,0 3 0 0,-2-1 0 0,-2 1 0 15,-2-2-12-15,-1 2 2 0,-2-4 1 16,1-1-146-16,-3-3-29 0,0-2-5 0</inkml:trace>
  <inkml:trace contextRef="#ctx0" brushRef="#br0" timeOffset="4189.21">14517 6927 3431 0,'18'22'144'0,"3"3"-115"16,1 5 63-16,0 2 13 0,5 4 3 0,-5 1 0 16,1 7-76-16,-1 2-16 0,-2 3-2 0,-4 3-1 15,-1 6-9-15,-1 1-4 0,-1 2 0 0,-4 1 0 16,-5 2 0-16,-2-3 0 0,-4 3 0 15,0-3 0 1,-4-1-52-16,-1-3-11 0,-4 1-1 0</inkml:trace>
  <inkml:trace contextRef="#ctx0" brushRef="#br0" timeOffset="8084.55">11499 8443 2818 0,'0'0'125'0,"0"0"26"0,3 4-121 0,-3 0-30 0,2 2 0 0,2 2 0 16,1 2 12-16,-1 1-3 0,1 6-1 0,-1 0 0 16,3 3-8-16,0 4 0 0,-3 0 0 0,2 2 0 15,-1 3 0-15,2 1 0 0,-3 2 0 0,1 0 0 16,-3-1 0-16,2 1 0 16,-1 0-9-16,-1 0 9 0,0-5 0 0,0 0 0 0,1-2 0 15,-1-3 0-15,0-2 0 0,-2-3 16 0,2-2-4 0,-2-3 0 16,0-3-84-16,0 0-18 0,0-4-3 0</inkml:trace>
  <inkml:trace contextRef="#ctx0" brushRef="#br0" timeOffset="8353.84">11442 8453 2377 0,'15'-12'49'0,"-9"8"13"0,3-2-50 0,3 2-12 0,1 0 0 0,3 0 0 16,2 2 61-16,4 0 10 0,2 1 1 0,1 1 1 15,2 1-37-15,-3 1-7 0,3 0-1 0,0 2-1 0,0 2 7 0,-5 0 2 0,0 2 0 16,1 0 0-16,-5 2 22 16,-5-2 5-16,-2 2 1 0,0 2 0 0,-4-2-20 0,-3-1-3 15,-1 1-1-15,-3 1 0 0,-3 1 4 0,-1-3 1 0,-1 3 0 0,-1-2 0 16,-3-2-20-16,0 0-4 0,-2 0-1 15,0 0 0-15,0-2-8 16,-3 0-1-16,-2 0-1 0,1-3 0 0,1 2-26 16,-1-1-6-16,-1-2-1 0,1 2 0 15,-1-1-102-15,0 1-21 0,0-2-4 0</inkml:trace>
  <inkml:trace contextRef="#ctx0" brushRef="#br0" timeOffset="8740.61">12276 8273 2579 0,'-2'3'73'0,"0"3"16"0,0-2-71 15,-3 2-18-15,3 2 0 0,-5 0 0 16,3-2 0-16,-3 2 0 0,0 0 0 0,-2 0 0 0,0 2 15 0,-1 2-1 0,-4 0 0 0,1 1 0 16,-5 7 6-16,-3 2 0 0,1 4 1 0,1 1 0 15,-2 6 15-15,1 0 2 16,2 3 1-16,2 0 0 15,6-3 4-15,1 1 1 0,4 0 0 0,3 0 0 0,2-3 5 0,5 3 2 0,1-2 0 16,3 0 0-16,2-5-28 0,2-1-6 0,3-2-1 16,2-2 0-16,0-2-16 0,2-4 0 0,0-1-11 15,0-5 11 1,3 0-102-16,-3-4-14 0,-1-2-2 0</inkml:trace>
  <inkml:trace contextRef="#ctx0" brushRef="#br0" timeOffset="9172.65">12618 8332 2977 0,'-3'6'132'0,"-1"2"27"0,2 3-127 15,-1 1-32-15,-1 4 0 0,2 1 0 0,-3 2 0 0,1 3 0 0,0 2-13 0,-3 1 4 32,0 5-19-32,1 4-3 0,1 0-1 0,-2 2 0 0,1-2 32 0,-1 1 0 15,0 1 0-15,0-2 0 0,1 1 20 16,-1-1 9-16,0-2 3 0,3-1 0 0,-1-3-16 0,1-4-4 16,2-2 0-16,0-3 0 0,2-2-4 0,-2-4-8 0,-1-1 11 15,1-2-11-15,0-2 0 0,0-4-17 16,-1 0 1-16,1-4 1 0,-2-2-185 15,-1-2-38-15</inkml:trace>
  <inkml:trace contextRef="#ctx0" brushRef="#br0" timeOffset="9450.92">12491 8504 2818 0,'6'-12'80'0,"1"-1"17"16,-1 3-77-16,3 0-20 0,0 0 0 0,0 2 0 15,3 2 0-15,-3 2 0 0,0 0 0 0,0 2 0 16,2 2 0-16,-3 0 0 0,1 4 8 0,0-2-8 16,0 4 21-16,0 0 1 0,0 0 0 0,0 4 0 15,-2 0 8-15,2 1 2 0,0 1 0 0,-2 3 0 16,-1 3-10-16,0-3-2 0,1 3 0 0,-2 0 0 16,1 2-4-16,1-1-2 0,0 2 0 0,0-2 0 0,-3 1-14 15,3 0 0-15,-3 0 0 0,1-2 0 0,-3 2 0 0,3-1-15 16,-3-1 5-16,0 2 1 15,3-4-19-15,-3 2-3 0,0-1-1 0,-2 0 0 16,0-4-168-16,2-1-33 0</inkml:trace>
  <inkml:trace contextRef="#ctx0" brushRef="#br0" timeOffset="9669.5">12491 8701 3624 0,'0'0'76'0,"0"0"16"16,0 0-73-16,2 4-19 0,2-2 0 0,0 0 0 16,1 0-25-16,2 2-9 15,-1-2-2-15,3 2 0 0,3 0 19 0,-1-2 3 0,2 2 1 0,1-2 0 16,-1 2-3-16,2-3 0 0,1 2 0 0,0-3 0 16,-3 0 16-16,1 0 0 0,-1 0 0 0,0-3 0 15,1 2-19-15,-3-3-7 0,2 0-2 0,-1 0 0 16,1-4-161-16,-2-2-33 0,3-2-6 0</inkml:trace>
  <inkml:trace contextRef="#ctx0" brushRef="#br0" timeOffset="9894.98">13067 8252 2698 0,'4'9'76'0,"-2"0"18"0,2 6-75 0,1 2-19 0,-1 3 0 0,-1 2 0 15,1 6 29-15,-4 2 3 0,2 1 0 0,-2 3 0 16,0 3-20-16,-2 2-3 16,2 0-1-16,-2-1 0 0,2-1 39 0,-2-1 7 15,2 0 2-15,0-3 0 0,0 1-18 0,0-4-3 0,0 0-1 0,0-2 0 16,2-3-34-16,-2-1 0 0,0-4 0 16,2-2 0-16,-2 0-160 15,0-6-40-15</inkml:trace>
  <inkml:trace contextRef="#ctx0" brushRef="#br0" timeOffset="10107.16">13428 8479 3230 0,'-2'13'68'0,"0"5"13"0,2 3-65 0,0 4-16 0,0 3 0 0,0 2 0 16,0-1 0-16,-2 1-9 0,-1-2 1 0,3 2 0 15,0 0 8-15,-2-2 0 0,2 1 8 0,0-1-8 16,-2-2 0-16,2-3 0 0,-2 0 0 0,2-4 8 0,-3-3-16 16,3-2-4-16,0-4 0 0,-2 0 0 15,0-4-200-15,2-3-40 0</inkml:trace>
  <inkml:trace contextRef="#ctx0" brushRef="#br0" timeOffset="10527.83">13312 8417 2908 0,'7'0'83'0,"2"0"17"0,2 0-80 0,3 2-20 0,1 0 0 16,0 0 0-16,3 2 0 0,0 0 0 0,3 0 0 0,-4 0 0 16,1 2 12-16,0 2 0 0,2 0-1 0,-4 0 0 15,-3 0-11-15,-2 1 0 0,0 0 9 0,-2 0-9 16,-4 0 12-16,-1 0-1 0,-2 0-1 0,-2 0 0 15,-4 1 5-15,-1-2 1 0,-4 4 0 0,0-2 0 16,-4 0-36-16,-2 0-6 16,-5 2-2-16,4-3 0 0,-2 2 10 0,0-4 2 0,3 2 0 0,1-2 0 15,5-1 16-15,0-1 0 0,3 0 0 0,1-1 9 16,3 0-9-16,2 0 0 0,0-2 0 16,2 2-11-16,5 0 11 0,2 0-13 0,2 2 5 0,5 0 8 15,-1 0 0-15,5 0 0 0,3 2 0 0,-1 0 8 16,2-1-8-16,-1 2 0 0,1 0 0 0,-3 1 0 15,-1 2 0-15,-3 2 0 0,1 0 0 0,-4 2 8 16,-3 2-8-16,-2 0 12 0,-2 0-12 0,-3 0 12 0,-2 1 1 16,-4 1 1-16,-2 0 0 0,-5 0 0 15,-3 0 15-15,-1 1 3 0,-5 0 1 0,2-2 0 16,-1-1 6-16,-1-4 1 0,0 2 0 0,0-5 0 0,2-2-26 16,1-1-5-16,-1-4-1 0,3-2 0 15,-1-8-143-15,3-2-29 0,0-6-5 0</inkml:trace>
  <inkml:trace contextRef="#ctx0" brushRef="#br0" timeOffset="10766.84">13875 8308 3112 0,'11'8'65'16,"2"0"14"-16,3 4-63 0,4 2-16 0,0 2 0 0,0-1 0 0,-2 6 0 0,2-2 0 0,-2 5 0 0,0 2 0 15,-3 1 0-15,-1 6 0 0,-1 0 0 0,-4 1 0 16,-2 0 8-16,-2 1 0 0,-3 1-8 0,-2-1 12 16,-2 4 11-16,-5-4 1 0,0 3 1 15,0-4 0-15,-4 0 11 0,0-3 3 0,-3-1 0 0,3-4 0 16,0-1-31-16,0-3-8 0,0-2 0 0,2-4 0 16,0-2-82-16,2-2-21 0,1-4-4 0</inkml:trace>
  <inkml:trace contextRef="#ctx0" brushRef="#br0" timeOffset="10949.38">14433 8697 3512 0,'11'0'100'0,"2"2"21"0,5 2-97 16,0 0-24-16,4 0 0 0,-2 0 0 15,-2 2 0-15,3-2-17 0,-3 0 2 0,-3 0 1 16,0 1-156-16,-1 0-31 0,-1-1-7 0</inkml:trace>
  <inkml:trace contextRef="#ctx0" brushRef="#br0" timeOffset="11074.16">14598 8921 3658 0,'6'6'76'0,"1"0"18"0,4 2-75 0,3-2-19 15,2 2 0-15,-1-4 0 0,1 2-102 0,-1-4-24 0,1 0-5 0</inkml:trace>
  <inkml:trace contextRef="#ctx0" brushRef="#br0" timeOffset="11440.62">15678 8006 2868 0,'0'0'60'0,"0"0"13"0,0 0-58 0,0 0-15 0,0 0 0 0,3 6 0 16,-3 0 0-16,0 4 0 0,-3 2 0 0,3 4 0 31,0 0-23-31,-2 6-7 0,2 0-2 0,0 1 0 0,0 3 32 0,0 2 0 0,2 2 0 0,-2-1 0 16,0-1-8-16,3 2 8 0,-3-2 0 0,0-3-9 31,2-1 35-31,-2-2 7 0,0-2 2 0,0-2 0 15,0-2-51-15,0-4-11 0,0-1-1 0</inkml:trace>
  <inkml:trace contextRef="#ctx0" brushRef="#br0" timeOffset="11715.37">15828 7842 2709 0,'13'-2'114'0,"-2"0"-91"16,3 6 6-16,-3 0 2 0,3 3 0 0,-3 2 0 15,-2 3-15-15,-2 0-4 0,1 3 0 0,-4-1 0 16,-1 2 14-16,-3 0 2 0,0 2 1 0,-5-1 0 16,-1 4 11-16,-3-2 1 0,-2 3 1 0,0 0 0 0,-3-2-18 15,1-4-3-15,-3 2-1 0,0-5 0 0,1-1-5 0,-1 0-2 0,-2-4 0 0,3 0 0 31,1-4-13-31,-2 0 11 0,4 0-11 0,-2-4 10 16,1 0-26-16,1 0-4 0,3-4-2 0,3 2 0 16,-1-2-30-16,0 0-7 0,3-2-1 0</inkml:trace>
  <inkml:trace contextRef="#ctx0" brushRef="#br0" timeOffset="11932.45">16314 7808 3355 0,'-8'28'141'0,"1"4"-113"16,-4-1-54-16,0 7-11 0,0 0-3 0,-1 2 0 16,3-3 32-16,0 1 8 0,0-2 0 0,0-3 0 15,3 1-10-15,2 0 10 0,2-3-13 0,-1-3 5 16,1-2 8-16,2-4-10 0,0-2 10 0,0-5-10 15,0 0-145-15,-2-3-29 0</inkml:trace>
  <inkml:trace contextRef="#ctx0" brushRef="#br0" timeOffset="12507.32">16668 7790 3157 0,'2'8'133'16,"0"0"-106"-16,-2 4-27 0,-2 0-14 0,0 4 2 0,-1 2 0 31,-3 1-12-31,-3 5-3 0,-3 2 0 0,3 2 0 0,-4-1 11 0,-1 3 3 0,2 4 0 0,0-6 0 16,-1 0 13 0,2-3 0-16,-1-1 0 0,3-2 0 0,0-4 0 0,0 0 10 15,5-2-2-15,-3-2 0 0,3-4 20 0,1-3 3 0,2 1 1 16,-1-5 6-1,2-3-24-15,0 0-5 0,0 0-1 0,0 0-8 0,0-9 8 16,2-3-8-16,-1-1 8 0,6-3-8 0,-2-4 0 0,1 0 0 16,1-4-11-16,4-2 11 0,-2-2 0 15,3 1 0-15,-1-3 0 0,2 3 27 0,1-1 4 16,-4 0 1-16,4 4 0 0,-5 0 5 0,2 5 2 0,-2 1 0 16,0 0 0-16,-2 3-22 0,0 4-4 0,-1-1-1 0,-1 4 0 15,-1 0-12-15,0 2 0 0,1 2 0 0,-3 0 0 16,2 2 0-16,1 2-12 0,-3 2 3 15,3 0 0-15,-1 2-4 0,3 4-1 0,-3-2 0 16,3 4 0-16,0 2-1 0,0 2 0 0,-3 1 0 0,3 1 0 16,0 2-2-16,-1 0-1 0,-1 2 0 0,2-2 0 15,-4 0 1-15,4-3 0 0,0 1 0 0,-3 2 0 16,3-2 7-16,-2 2 2 0,1-2 0 0,1 0 0 16,0-2 8-16,-3-5-8 0,3 2 8 0,0-4-8 0,0 2 8 15,-3-6-12-15,1 3 12 0,-1-2-12 16,-2-2 12-16,1-2 9 0,-3 0-1 0,0 0-8 15,0 0 25-15,0-6-1 0,-3 0-1 0,-1 0 0 16,-3-1 13-16,0-1 2 0,-2-4 1 0,-2 2 0 0,-5 2-8 0,1-2-2 16,-3 0 0-16,0 2 0 0,-2 0-29 0,2 2 0 15,0 0 0-15,0 0 0 0,-1 3 0 16,1 0 0-16,-3 1 0 0,3 2 0 16,0-1-42-16,3-2-2 0,0 3 0 0</inkml:trace>
  <inkml:trace contextRef="#ctx0" brushRef="#br0" timeOffset="12719.49">17056 8052 3175 0,'5'22'66'0,"-1"3"16"0,0 2-66 0,-2-2-16 0,0 5 0 0,1-2 0 15,-3-3 0-15,-3 2 0 0,1-2 0 0,2-3 0 16,-2-2-15-16,0-4 0 0,0 0 0 0,0-4 0 16,2-4-90-16,0-3-19 0,0 0-3 15</inkml:trace>
  <inkml:trace contextRef="#ctx0" brushRef="#br0" timeOffset="12931.59">17409 7775 3176 0,'6'17'90'0,"1"3"20"16,-2 2-88-16,-1 3-22 0,-2 2 0 0,-4 2 0 0,0 3 0 0,-5 0-20 0,-2 1 4 0,0-1 1 16,-2 0 6-16,2-3 1 0,-2-2 0 0,2-3 0 15,0-3-5-15,0-5-1 0,3-2 0 0,-1-2 0 31,0-6-90-31,0 0-17 0,3-4-4 0</inkml:trace>
  <inkml:trace contextRef="#ctx0" brushRef="#br0" timeOffset="13328.61">17272 7715 3222 0,'7'0'68'0,"4"2"13"16,3-1-65-16,4 4-16 0,2-1 0 0,2 2 0 15,0-3-45-15,3 3-13 0,2 0-2 16,-3 0-1-16,1-2 49 0,-1 2 12 0,1 0 0 0,-5 0 0 16,0 0 0-16,-2 2 0 0,-2 0 0 0,-3 0 0 15,-4-2 28-15,-2 2 9 0,-3-2 2 0,-4 0 0 16,-4 2-23-16,-5-1-5 0,-2 2-1 0,-5-3 0 16,-2 2-10-16,-2-2-11 0,-2-1 3 0,-1 0 0 15,3-2-27-15,2 0-5 0,0 0 0 0,3 0-1 16,2-2 22-16,1-1 5 0,3 2 1 0,3-2 0 0,1 3 13 15,5-3 0-15,0 0 9 0,0 0-9 16,5 0 20-16,-1 1-3 0,3 3 0 0,2-2 0 0,2 2-17 0,2 0-14 16,0 2 2-16,3 0 1 0,0 2-5 15,0 0-2-15,2 4 0 0,-3 0 0 0,3-1 18 16,-3 6 0-16,1-4 0 0,-2 5 0 0,-3-2 12 16,0 0 7-16,-3 0 1 0,-1 2 0 0,-5 0 15 0,1 0 3 0,-6 1 1 15,1 1 0-15,-6 0-7 0,1 0 0 0,-4 0-1 16,-3-2 0-16,1-3-5 0,-1 0-1 0,-1-2 0 15,-1-3 0 1,-1-2-47-16,-1-2-10 0,0-2-1 0,0-4-1 16,2-4-144-16,1-6-29 0</inkml:trace>
  <inkml:trace contextRef="#ctx0" brushRef="#br0" timeOffset="13557.04">17913 7534 3420 0,'27'20'72'0,"2"2"14"0,-2 6-69 0,1 3-17 0,2 3 0 0,-3 4 0 15,-5 2 0-15,-7-1-14 0,1 1 2 0,-5 2 1 16,-4-1 11-16,-3-1 8 0,-4 4-8 0,-2-4 11 16,-2-1 3-16,-5 0 1 0,-3 0 0 0,1-4 0 15,-4-1-15-15,-3-1-8 0,-2 0 8 0,0-6-13 16,-3-1-7-16,-1-4-2 0,2-1 0 0,-3 0 0 15,0-6-142-15,1-1-29 0,-1-2-6 0</inkml:trace>
  <inkml:trace contextRef="#ctx0" brushRef="#br0" timeOffset="13966.39">16044 8609 3341 0,'5'5'95'0,"2"-1"20"16,2-1-92-16,2 6-23 0,2-1 0 0,3-1 0 16,-1-1 0-16,3-2-15 0,2 1 3 0,7-4 0 15,4 4-7-15,5-4-1 0,7 1 0 0,1-2 0 16,6 0 32 0,3-2 7-16,2-2 1 0,4 1 0 0,3-2 9 0,3-1 3 15,0 0 0-15,2 1 0 0,-3 0 9 0,-1 2 3 0,-1-1 0 0,-3 2 0 16,-1-1-20-16,-3 2-3 0,-3-1-1 0,-3 2 0 0,-2 0-20 15,-3 0-15-15,-1 2 3 0,-7-1 0 16,-3 2-7-16,-6-1-1 0,-2-1 0 0,-6 2 0 16,-1-1-131-16,-7-1-26 0,-2 4-6 0</inkml:trace>
  <inkml:trace contextRef="#ctx0" brushRef="#br0" timeOffset="14265.57">16524 8873 3278 0,'0'0'68'0,"3"9"16"0,-1 0-67 0,2 3-17 0,1 3 0 0,-1 2 0 15,1 1 0-15,-3 2-19 0,0 0 4 0,1 4 1 16,-1-3 3-16,-2 5 1 0,0 0 0 0,0-2 0 16,-2 2-2-16,-1-2 0 0,1-1 0 0,0-1 0 31,0 0-83-31,-1-5-17 0,-1 1-3 0,2-2-1 0,-3-4 77 0,3-1 15 0,0-4 4 0,-3-1 0 16,3-4-159-16,2-2-31 0</inkml:trace>
  <inkml:trace contextRef="#ctx0" brushRef="#br0" timeOffset="14518.83">16458 8795 2698 0,'20'-3'76'0,"-1"1"18"15,6 2-75-15,0 2-19 0,2-2 0 0,-3 3 0 0,-2 0 11 0,1 3-2 0,-3 0 0 0,-2 2 0 16,-3 0 7-16,-1 2 0 0,-3-2 1 0,-2 2 0 15,-2 0 43 1,-3 2 8-16,-2-3 1 0,-4 3 1 0,0 0 0 0,-3 3 0 0,-4-4 0 0,0 1 0 16,-4 0-35-16,-4-2-7 15,-1 0-2-15,-5 1 0 0,1-2-26 0,-1-3 0 0,1 0 0 16,0-3 0 0,2 0-20-16,-1-1-10 0,3-2-2 0,3 0 0 0,2-2-154 15,2-2-31-15,-1-1-7 0</inkml:trace>
  <inkml:trace contextRef="#ctx0" brushRef="#br0" timeOffset="14743.81">16991 8765 3340 0,'-2'18'70'0,"-1"-9"14"0,1 5-67 0,-2 2-17 0,-1 6 0 0,-1 0 0 16,-1 2 0-16,1 1 10 0,-3 1-10 0,0 0 8 15,2 2-8-15,0-3 0 0,0 3 0 0,5-4 0 16,0 0-31-16,0-2 2 16,4 0 0-16,0-4 0 0,0 1 46 0,5-5 10 0,-2 2 1 0,1-6 1 15,3 0-47-15,0-2-10 0,0-2-1 0,2-5-1 16,2-1-134-16,1-3-26 0,-1-1-6 0</inkml:trace>
  <inkml:trace contextRef="#ctx0" brushRef="#br0" timeOffset="14926.52">17322 8915 3374 0,'2'10'71'0,"2"2"14"0,-1 4-68 0,-3 0-17 0,2 4 0 0,0 2 0 15,-2 2 0-15,-2 1 0 0,2 3 0 0,-2 0 0 16,2-2 0-16,-3 2 0 0,3-3 0 0,-2-1 0 16,2-2 0-16,0-4 0 0,0-1 0 0,0 0 0 15,0-5-15-15,2-3 0 0,-2 1 0 16,0-4 0-16,3-2-71 15,-3-4-14-15,0 0-4 0</inkml:trace>
  <inkml:trace contextRef="#ctx0" brushRef="#br0" timeOffset="15372.47">17152 8866 3142 0,'9'0'132'0,"-1"1"-105"16,4-1-27-16,1 3 0 0,3 0-14 0,0 0 5 15,2 0-19-15,1 0-3 0,1 0-1 0,1 3 0 16,1-2 32-16,1 2 0 0,-4-1 0 0,1 1 0 16,1 0 20-16,-3 0 9 0,-5-3 3 0,0 3 0 15,-2-2-2-15,-4 0 0 0,0 0 0 0,-3 0 0 0,-2 0 2 0,-4 2 0 0,0-2 0 0,-3 2 0 16,-1 0-32-16,-3-2 0 0,-2 4 0 0,-2-5 0 31,-1 3-22-31,-2-1-7 0,1 1-2 0,1-2 0 0,1-1 31 16,0 2 0-16,2-4-8 0,2 3 8 0,0-2 0 15,2 1 0-15,2-2 0 0,3-1 0 16,2 0 0-16,0 0 0 0,0 0 0 0,0 0 0 0,2 5-8 0,3-2-6 0,2 1-1 0,2 1 0 16,0-2 7-16,4 1 8 0,-2 0-13 15,4 0 5-15,1 2 8 0,0-2 0 0,4 2 0 0,-2-2 0 16,-1 2 8-16,1 0 8 0,-2 0 0 0,0 2 1 16,0 0-8-1,-4 0-1-15,2 2-8 0,-1-1 12 0,-4 3 14 0,-2-2 2 0,2 4 1 0,-7-2 0 16,1 0-14-16,-6 2-3 0,-1-2-1 0,-3 1 0 15,-2-1 10-15,-4 3 3 0,-1-2 0 0,-3-1 0 16,-3-1-10-16,-3-4-2 0,-2 1 0 0,1 0 0 16,0-4-12-16,-1 0 0 0,2-2 0 0,4-2-10 15,-1-4-8-15,4 0-2 0,0 0 0 0,3-4 0 16,4-2-92-16,0-2-20 16,2-2-3-16</inkml:trace>
  <inkml:trace contextRef="#ctx0" brushRef="#br0" timeOffset="15585.9">17768 8762 3545 0,'27'24'149'0,"0"2"-119"16,-3 2-17-16,3 4-3 0,-2 2-1 0,-3 1 0 16,-5 1-9-16,-1 1 10 0,-2 3-10 0,-3 0 10 31,-4 0 3-31,-5-1 1 0,0 1 0 0,-4 0 0 0,0-5 13 0,-5 1 2 0,0-2 1 0,-2-3 0 15,-2-1-21 1,-3-2-9-16,-3-2 8 0,-1-2-8 16,-7-3-62-16,1 0-18 0,-5-3-3 0</inkml:trace>
  <inkml:trace contextRef="#ctx0" brushRef="#br0" timeOffset="21799.91">9236 10514 1843 0,'0'5'77'0,"-2"-1"-61"31,2-1 33-31,0 2 7 0,0-1 2 0,0-1 0 16,0 2 21-16,0-1 4 0,2-1 1 0,-2 1 0 0,0 2-17 0,2-1-3 0,-2 2-1 0,2-1 0 15,-2 2-18 1,0 0-3-16,3 2-1 0,-3 0 0 0,2 0-17 0,-2 0-3 16,2 2-1-16,-2-3 0 0,2 6-20 0,1-3 9 0,-1 1-9 0,0 3 0 15,-2 2 9-15,2 0-9 16,-2 1 0-16,2 5 9 0,-4 3-1 0,2 0 0 16,-2 3 0-16,0 0 0 0,0-3-8 0,-1-1 0 0,1-2 0 15,2-2 0-15,0-2 0 0,2-2 0 16,1-2-8-16,-1-3 8 0,0-5-187 15,2-2-33-15,0-4-6 0</inkml:trace>
  <inkml:trace contextRef="#ctx0" brushRef="#br0" timeOffset="22096.79">9191 10448 2482 0,'9'0'70'0,"2"0"16"16,3 0-69-16,1 1-17 0,3 1 0 0,4 2 0 15,-2 2 24-15,5 2 2 0,0 0 0 0,-1 2 0 0,1 2-37 16,-5 0-7-16,0 0-2 0,-3 3 0 16,-1 1 32-16,-5 2 7 0,1 0 1 0,-6 2 0 0,-1-2 16 15,-3 0 4-15,0-3 1 0,-4 3 0 0,-2-2 9 0,-3 0 2 0,-2 2 0 0,-2-4 0 16,-1 2 6-1,1-4 2-15,-2 0 0 0,-2-2 0 0,1-3-18 0,-2-1-3 16,1-4-1-16,1 1 0 0,1-3-50 16,0-3-11-16,2 0-1 0,-1-3-1 15,1-3-114-15,0 0-22 0,2-1-5 0</inkml:trace>
  <inkml:trace contextRef="#ctx0" brushRef="#br0" timeOffset="22338.34">9910 10372 3241 0,'-13'24'136'16,"-3"1"-108"0,2 3-20-16,-1 4-8 0,1 1 8 0,1 1-8 15,0 0 0-15,2 2 0 0,2 0 0 0,2-2 0 16,0-1 0-16,3 1-11 0,1-2 11 0,1-2-12 15,4-3 12-15,1-1 8 0,1-1-8 0,1-2 11 16,1-6-63-16,3 0-13 0,0-4-3 16,3-3 0-16,-2-2-124 0,4-4-26 0</inkml:trace>
  <inkml:trace contextRef="#ctx0" brushRef="#br0" timeOffset="22811.5">10122 10467 2609 0,'2'8'54'0,"-2"-4"14"0,0 2-55 0,2 2-13 0,-2 2 0 0,0 4 0 15,0 4 0-15,-4 3 9 0,1 5-9 0,-1 0 8 16,-2 4-8-16,-1 2 0 0,0-1 0 0,-2 1-11 16,3 1 38-16,-1 1 7 0,-2 0 2 0,2-2 0 15,3-3 6 1,-3-2 2-16,5-2 0 0,-3-1 0 0,3-2-20 0,0-2-3 0,2-4-1 0,-3 0 0 15,3-4-20-15,0-3 0 0,3-3 0 16,-3-2 0-16,0-4-53 16,0 0-15-16,0 0-4 0,0-6 0 0,0-4-34 15,-3-3-7-15,3-4-2 0,-2-2 0 0,0-3 42 0,0-4 8 0,-1 0 1 16,1-1 1-16,2-1 87 0,0-4 16 0,0 2 4 0,2 0 1 16,1 1 61-16,1 1 12 15,1 2 2-15,1 1 1 0,-1 3-39 0,4 0-8 0,-2 2-2 0,2 2 0 16,-3 2-40-16,3 3-8 0,3 1-1 0,-3 1-1 15,-1 6-22-15,3-1-12 0,-2 1 2 0,2 4 0 16,1 1 34-16,-3 0 6 0,2 1 2 16,-2 4 0-16,0 2-20 0,0 2-3 0,-1 0-1 0,1 5 0 15,0 2 4-15,-2 0 0 0,-3 4 0 16,3 0 0-16,-2 2-12 0,-1 2 0 0,1 1 0 16,-3 1 0-16,0 1 0 0,3 1 0 0,-3 1 0 0,0 0 0 15,0-3 0-15,3-4 0 0,-3 1 8 0,3-3-8 0,-3-2 0 0,0-2 0 16,0-4 0-16,1 2 0 15,-1-6-160-15,-2-1-28 0,0 2-6 16</inkml:trace>
  <inkml:trace contextRef="#ctx0" brushRef="#br0" timeOffset="22983.05">9961 10925 3575 0,'20'-3'151'0,"1"-1"-121"15,3-1-30-15,3-2 0 0,2-1 0 0,0 2 0 16,0-2 0-16,2 0-18 0,1 2 4 0,-4-2 1 16,1 2-42-16,-4-2-8 0,-3 0-1 15,0 0-1-15,-1 0-130 16,-3-2-25-16,0 1-6 0</inkml:trace>
  <inkml:trace contextRef="#ctx0" brushRef="#br0" timeOffset="39946.89">10738 10900 2885 0,'-2'4'82'0,"2"-1"18"0,-2 3-80 0,4-1-20 0,-2 1 0 0,2-1 0 15,-2 1 0-15,0 2 0 0,0 1 8 0,0 0-8 16,-2 1 0-16,2 4 0 0,-2 0 0 0,-3 2 0 16,1 2 0-16,-1 1 0 0,-2 1 0 0,-2 2 0 15,0 0 12-15,0-2-2 0,1 2 0 0,-1-3 0 16,0-1-10-16,0-3 12 0,0-2-12 0,2-3 12 15,1 0-44-15,1-4-9 0,1 0-2 0</inkml:trace>
  <inkml:trace contextRef="#ctx0" brushRef="#br0" timeOffset="41394.08">11595 10191 3112 0,'7'4'131'0,"2"2"-105"31,2 0-52-31,1 4-10 0,0 0-3 0,4 2 0 16,2 2 27-16,0 1 12 0,2 6-10 0,2-3 10 0,1 5-12 0,1 1 3 16,1 0 1-16,-3 4 0 0,-2-1 8 0,-4 1 0 15,-3 4 8-15,-4-2-8 0,-2 1 49 0,-5 3 6 16,-4 0 1-16,-2-1 0 0,-3 0-13 0,-4 0-3 15,-3-1 0-15,-2-1 0 0,-2-3 2 16,3 0 0-16,-5 0 0 0,2-4 0 0,0-3-26 16,0 0-4-16,1-2-2 0,1-3 0 0,-2-2-10 0,2-2-11 0,-2 0 3 0,3-4 0 15,2 0-48-15,-1-2-8 16,3-2-3-16,0-1 0 16,2-3-155-16,0 0-31 0,2 0-7 0</inkml:trace>
  <inkml:trace contextRef="#ctx0" brushRef="#br0" timeOffset="41741.68">12430 10541 3241 0,'7'2'136'0,"0"-1"-108"16,2 2-28-16,0-2 0 0,2 1 0 0,0 1-11 16,2-2 11-16,-2-1 0 15,3 2 0-15,-1-2 0 0,3 0 0 0,-3 0 0 0,3 0 0 0,-1-2 0 16,1 1 21-16,2 1 0 0,0-5 0 0,-2 5 0 15,-1-1-1-15,3 1-1 0,-3 0 0 0,1-3 0 16,-2 3-19 0,-1-1 0-16,1-1 0 0,-1 2 0 15,0-3-79-15,-2 2-19 16,0 1-4-16</inkml:trace>
  <inkml:trace contextRef="#ctx0" brushRef="#br0" timeOffset="41949.77">12489 10830 3720 0,'4'4'78'0,"2"2"16"15,3-2-75-15,5 2-19 0,-1 0 0 0,5-4 0 16,2 2-12-16,4-4-7 0,3 0-1 0,0-2 0 16,0-2-90-16,2-2-18 0,0 0-4 0,0-2-1 15,-2 1 33-15,0-4 8 0,0 1 0 0,2 1 1 16,-3-3-95-16,3-3-19 0</inkml:trace>
  <inkml:trace contextRef="#ctx0" brushRef="#br0" timeOffset="42362.61">13598 10217 3548 0,'0'0'74'0,"4"0"17"0,3 0-73 0,2 0-18 0,2 0 0 0,0 0 0 15,5 0-15-15,2 0-6 0,2-2-2 0,2 2 0 16,5-2 23-16,2 0-11 0,2 0 11 0,0 2-8 16,5-2 8-16,0 0-8 0,-1 2 8 0,1-2-8 15,3 0 8-15,-2 2 11 0,1-2-3 0,0 0 0 16,0 2 1-16,-2 0 0 0,-3-2 0 0,1 2 0 15,0 0 5-15,-4-2 1 0,0 0 0 0,-1 1 0 16,-7 1-15-16,0-3 0 0,-2 3 0 0,-2-2 0 16,-2 2-61-16,-3-4-15 0,-2 2-4 0,-4 1 0 15,0-4-113-15,-5 4-23 0,-2 1-5 0</inkml:trace>
  <inkml:trace contextRef="#ctx0" brushRef="#br0" timeOffset="42909.18">13667 10283 3347 0,'0'0'70'0,"2"2"15"0,3-2-68 0,1 4-17 0,1-3 0 0,0 1 0 31,2 1-27-31,2 0-9 0,0 0-1 0,0-2-1 0,5 1 10 0,2 1 3 0,0-2 0 0,4 1 0 16,2 1 25-16,1-3 0 0,4 1 0 0,0-1 0 15,2 0 8-15,1-1 3 0,4-2 1 0,-6 3 0 16,2 0 5-16,-1 0 2 0,-2 3 0 0,-2-2 0 16,-2 1 19-16,-4 1 4 0,0 0 1 0,-3-1 0 15,-3 2-30-15,1 0-5 0,-5 2-8 0,1-2 11 16,-6 2-11-16,-2 2 0 0,-2-2 0 0,-4 2 0 15,0 2-10-15,-4 0 10 0,-3 0-13 0,-2 2 5 16,-3 0-2-16,-2 0 0 0,-4 1 0 0,-2-1 0 16,-2 2-15-16,-6 0-3 0,-1 0-1 15,0 2 0-15,-3-3 29 0,3 3 0 0,0 1-8 0,0-2 8 16,1-1 0-16,4 0 0 0,1 0 0 0,3-2 0 0,-1 0 20 16,4-3 9-16,1 3 3 0,2-2 0 0,3 1-20 15,1-2-4-15,6-3-8 0,3 2 12 16,3-2 10-16,5 2 2 0,2-2 0 0,4 2 0 0,5-2 12 0,4 0 4 15,4 2 0-15,1-2 0 0,4-2-6 0,0 2-1 0,2 0 0 0,0 0 0 16,3-3-5-16,-1 2-2 16,1-1 0-16,-1-3 0 0,1 1-26 15,-3 1 0-15,0-3 0 0,0 1 0 0,1-1 0 0,-4 0 0 0,2-1 0 16,-3 1 0 0,-5-3-46-16,0 3-14 0,-2-2-4 0,-2 2 0 0,0-1-134 15,-2-2-27-15</inkml:trace>
  <inkml:trace contextRef="#ctx0" brushRef="#br0" timeOffset="46250.58">11198 10608 2322 0,'4'-6'66'0,"1"-2"14"0,-3 0-64 0,3 2-16 0,-1 0 0 0,-2-2 0 16,1 2 64-16,-1-1 9 0,0 1 3 0,0 0 0 16,-2-3-9-16,0 3-2 0,0 0 0 0,0-1 0 15,0 1 3-15,-2-2 1 0,0 0 0 0,0 0 0 16,-1 2-9-16,1-2-1 0,-2 2-1 0,-1 2 0 15,-2-2-28-15,3 2-6 0,-1 0 0 0,-1 1-1 16,-1 0-23-16,0 1 8 0,-2 2-8 0,1 2 0 16,-3 2 0-16,-3 2 0 0,1 2 0 0,-3 2 0 15,0 2-15-15,0 0-7 0,1 4-2 0,0 0 0 16,1 2 11-16,1 0 1 0,1 1 1 0,3-1 0 16,3 2 11-1,1 0 0-15,3-2 0 0,2-1 0 0,2 1 0 0,3 2 0 0,-3-2 0 0,5 0 0 0,2 2 10 16,-3-2-2-16,6-1-8 0,-1 1 12 0,0 0-1 15,3-2-1-15,-2 2 0 0,2-4 0 16,2 0 5-16,-3 0 1 0,5-4 0 0,0-3 0 16,-1 1 19-16,4-2 4 0,1-2 1 0,1-2 0 0,-1-2-29 0,0 0-11 15,3 0 8-15,-3-2-8 16,1-2-51-16,-4 1-15 0,4-3-3 0</inkml:trace>
  <inkml:trace contextRef="#ctx0" brushRef="#br0" timeOffset="47776.2">13696 11112 2625 0,'0'0'111'0,"0"0"-89"15,0 0 8-15,0 0 2 0,0 0 0 0,0 0 0 16,0 0-32-16,0 0 0 0,0 0 0 0,0 0 0 15,2 2 0-15,1 2 0 0,-1 0 8 0,-2 2-8 16,2 2 36-16,-2 0 2 0,2 1 0 0,-2 6 0 16,0-2 14-16,0 4 4 0,0 0 0 0,-2 3 0 15,0 0-11-15,2 1-1 0,-2 3-1 0,2-2 0 0,-3 2-18 16,3-2-3-16,-2 2-1 0,0-2 0 16,2-3-45-16,-2-2-8 0,2-4-3 15,-3-1 0-15,3-4-107 0,-2-2-22 0,2-2-4 16</inkml:trace>
  <inkml:trace contextRef="#ctx0" brushRef="#br0" timeOffset="48609.02">13634 11058 1634 0,'0'0'46'0,"0"0"11"16,2-1-45-16,-2 1-12 0,0 0 0 0,0 0 0 16,0 0 0-16,0 0 0 0,0 0 0 0,0 0 0 15,0 0 50-15,0 0 18 0,0 3 3 0,0-3 1 16,0 0 89-16,2 4 19 0,-2-4 3 0,0 0 1 16,2 2-83-16,-2 1-16 0,4-2-3 0,-4-1-1 15,0 0-57-15,0 0-11 0,3 2-2 0,-3-2-1 16,0 0-1-16,0 0 0 0,0 0 0 0,0 0 0 15,0 0 15-15,0 0 4 0,0 0 0 0,0 0 0 16,0 0 2-16,0 0 1 0,0 0 0 0,0 0 0 16,0 0-4-16,0 0-1 0,0 0 0 0,0 0 0 15,0 0-6-15,0 0-2 0,0 0 0 0,0 0 0 16,0 0-1-16,0 0 0 0,0 0 0 0,0 0 0 0,0 0-8 16,0 0-1-16,0 0-8 0,0 0 12 0,2 0-12 15,5-2 0-15,-3 2 0 0,3-4 0 0,0 2 0 0,-1 1-8 0,3-2-1 16,3 1 0-16,-1 1 9 0,5-2 0 15,-1 1 0-15,0 1 0 0,6-2 0 0,-3 2 0 16,4 1 0-16,-2-2 0 0,2-1 0 16,-2 3 8-16,1-1-8 0,-1 2 0 0,-1-1 0 0,2 3 0 0,-1-3 0 0,-4 2 8 15,-1 2-8-15,-2 2 0 0,-2 0 8 16,-4 0-8-16,0 0 0 16,-3 1 0-16,-1-1-12 0,-3 4 4 0,-3-2 8 0,-3 2-10 0,-1 2 10 0,-2-2-10 15,-2 2 10-15,-2-3 0 0,-3 2 10 0,3-1-10 16,-3-3 0-16,0 1 0 0,-2 1 0 15,3-2 0-15,2-1 8 0,-3 0 1 0,2-2 1 0,1 0 0 16,2-2-10-16,-1 0 0 0,4 0 0 16,-1-2-11-16,2 2 21 0,1-2 4 0,-1 0 1 0,2 0 0 15,5 0-15-15,-4 0 0 0,4 0 0 0,0 0 0 16,0 0 0-16,0 0 0 0,0 0 0 0,0 0 0 16,0 0 0-16,0 0-8 0,0 0 8 0,0 0 0 15,0 0 0-15,0 0 0 0,0 0 0 0,4 2 0 16,3 0-10-16,2-2-2 0,2 2 0 0,0 0 0 15,2 2 12-15,1-2-8 0,4 0 8 0,-2 2-8 16,2 0-4-16,-1 0 0 0,1 2 0 0,0 0 0 16,0 2 12-16,0-1 0 0,-2 4 0 0,-1-1 8 15,-2-1-8-15,1 3 0 0,-5 0 0 0,-3-2 0 16,1 2 11-16,-5 0-3 0,1 0 0 0,-3-2 0 0,-3 2 7 16,-1 0 1-16,-3-1 0 0,-2 0 0 0,0-2 0 15,0 1 0-15,-4-4 0 0,2 0 0 0,-2 0-3 16,-3-2 0-16,0 2 0 0,0-4 0 0,1 0-13 15,-1-2 8-15,-1-4-8 0,-1 2 0 0,2 0 0 16,0-2 0-16,0 0-13 16,1 2 4-16,0-2-13 0,1 0-2 0,1 0-1 0,1 2 0 15,1-2-91-15,4 1-19 0,1 0-3 0</inkml:trace>
  <inkml:trace contextRef="#ctx0" brushRef="#br0" timeOffset="48800.28">14401 11405 3490 0,'7'9'99'0,"-3"-1"21"0,3 2-96 0,-2-1-24 0,1 1 0 0,-1 1 0 16,-3-2-10-16,0 1-7 0,1 0-2 0,-1-2 0 15,-2 0-37-15,-2 2-8 0,-1-2-2 0,-1 1 0 16,-1 0-23-16,1-1-5 0,-3-1-1 0</inkml:trace>
  <inkml:trace contextRef="#ctx0" brushRef="#br0" timeOffset="49023.4">14560 11086 3506 0,'7'4'73'0,"-3"-2"17"0,1 2-72 16,-1 2-18-16,3 2 0 0,-2 2 0 0,1 2-14 0,-2 2-6 0,-2 2-2 0,3-1 0 31,-3 3-27-31,-2 2-6 0,-2 4-1 0,0-2 0 16,-1 2 11-16,-1-3 1 0,2 3 1 0,-3 0 0 0,4-2 23 0,-2 0 4 0,1-3 0 0,0 2 1 31,0-8-157-31,2 1-32 0,0-2-7 0</inkml:trace>
  <inkml:trace contextRef="#ctx0" brushRef="#br0" timeOffset="49325.3">14520 11015 3461 0,'13'2'146'0,"1"0"-117"16,4 2-45-16,0 0-10 0,3-1-2 0,2 6 0 15,-1-3 9-15,3 1 2 0,-1 5 0 0,1-1 0 16,-3 2 1-16,3 1 1 0,-1 2 0 0,1 0 0 16,-3 2 15-16,-1-2 13 0,-2-1-2 0,1 3-1 15,-4-4 9-15,0 2 1 0,-5-2 1 0,0 0 0 16,-2 0-13-16,-4-2-8 0,-1 2 8 0,-4-3-8 0,-2 1 12 16,-2 0-3-16,-5 0 0 0,-5 0 0 0,1-2 9 15,-5 0 2-15,0 0 0 0,-4-2 0 0,-1 0 9 0,1-2 3 16,-3 0 0-16,1-2 0 15,-3-1-49-15,0 2-10 0,0-4-1 0,1 2-1 16,3-2-91-16,-1-1-19 0,3-1-3 0</inkml:trace>
  <inkml:trace contextRef="#ctx0" brushRef="#br0" timeOffset="49663.25">15129 10233 3196 0,'0'12'142'0,"0"4"29"0,3 3-137 0,-1 5-34 0,0 2 0 0,0 4 0 16,3 1 0-16,-3 2-19 0,3 2 3 0,1-1 0 15,-1 2 16-15,1-3 0 0,-2 1 0 0,3-2 0 16,0 0 0-16,-3-3 0 0,3 1 0 0,-2 0 0 16,-3-4 9-16,2-1 3 0,-1-1 0 0,-1-4 0 15,-2 0-12-15,2-4 10 0,0-2-10 0,-2-4 10 16,0-2-90-16,0-2-19 0,0-2-3 0</inkml:trace>
  <inkml:trace contextRef="#ctx0" brushRef="#br0" timeOffset="49931.45">15138 10283 3416 0,'9'-6'144'0,"3"0"-116"16,0 2-28-16,4-1-20 0,2 2 4 0,0 1 0 15,2 2-4-15,-2 4 0 0,2 0 0 0,-4 2 0 16,-1 2 7-16,-1 2 1 0,-1-1 0 0,-4 3 0 16,0 2 35-16,-5-2 7 0,-2 2 2 0,-2 0 0 15,0 0 0-15,-4 2 0 0,-2-2 0 0,-3 2 0 16,0-1 9-16,-5 1 3 0,1 0 0 0,-3 0 0 16,0-2-26-16,-2-1-5 0,1-1-1 0,-1 3 0 15,2-8-12-15,1 1 0 0,1 1 0 0,1-3 0 16,0-3-18-16,2-1-6 0,-1 0-2 0,3-4 0 15,0 0-131-15,5-1-27 0,-1-3-4 0</inkml:trace>
  <inkml:trace contextRef="#ctx0" brushRef="#br0" timeOffset="50161.42">15850 10150 3341 0,'2'1'95'0,"1"4"20"0,-1 1-92 0,-4 1-23 0,-1 5 0 0,-1 2 0 0,-7 6 9 0,0 4-9 0,-7 4 12 0,0 1-12 16,-4 7 0-16,1 2 0 0,-3 4 0 0,2-1 0 16,4-1 10-1,0-1-10-15,4 1 8 0,3-4-8 0,5-2 45 0,-1-3 4 0,5 1 1 0,0-4 0 16,4 2-30-16,0-4-7 0,3-1-1 0,-1-3 0 16,2 0-20-1,1-6-5-15,2 0-1 0,0-5 0 16,2-2-173-16,1-3-34 0,1-3-7 0</inkml:trace>
  <inkml:trace contextRef="#ctx0" brushRef="#br0" timeOffset="50766.23">16156 10368 3442 0,'0'0'98'0,"2"4"20"16,1 0-94-16,-3 4-24 0,2-2 0 0,0 6 0 15,-4 1 0-15,0 3-15 0,-3 4 3 0,1 2 0 16,-3 4-4-16,-2 1-1 0,0 6 0 0,0-4 0 16,-2-1 17-16,2 2-10 0,-2-3 10 0,0 1-8 15,2-2 20-15,0-2 4 0,0 0 0 0,2-3 1 16,0 0-7-16,3-6-2 0,-1 1 0 0,1-2 0 16,0-4-8-16,2-2 0 0,-3-2 0 0,5-2 0 15,0-4 0-15,0 0 10 0,0 0-10 0,-2-4 10 0,0-6-10 16,2-2 0-16,2-2 0 0,-2-4 0 0,2-3 0 15,1-3 0-15,1-2 0 0,0-4 8 0,3-1 8 16,-1-5 2-16,3-2 0 0,0 0 0 0,0 3 3 0,0-1 1 16,0 2 0-16,0 0 0 0,0 3-3 15,0 1-1-15,0 2 0 0,-3 2 0 0,1 5-6 16,0 0-2-16,-3 2 0 0,1 3 0 0,-1 2-10 16,1 2 0-16,-1 0 0 0,-1 4 8 0,-1 2-8 0,2 2 0 0,-1 0 0 0,-1 2-11 15,0 4 11-15,3 2-12 16,-1 2 12-16,1 4-12 0,1 4-3 0,1 4-1 15,2 1 0-15,-3 3 0 0,3 2 2 0,-2 2 0 0,4 2 0 0,-2 0 0 16,0 0 3-16,0-1 1 0,2 3 0 0,-2-2 0 16,3 0-3-16,-4 0-1 0,3-1 0 0,-2-1 0 15,2-2 14-15,-2-2 0 0,3-4 0 0,-3 0 0 16,-3-5 0-16,1 1 0 0,0-2 0 0,-3-2 0 16,1 0 13-16,-4-4 6 0,2 0 1 0,-3-2 0 15,0-4-20-15,0 0-19 0,-4-3 4 0,-3 0 1 16,-2-5 28-16,-2 0 6 0,0-2 0 15,-5-2 1-15,0 0 1 0,-2-2 0 0,1-2 0 0,-3 3 0 16,2-2-2-16,-3 2-1 0,3-1 0 0,1 2 0 16,1 2-6-16,-2 0-1 0,3 2 0 0,1 2 0 15,-2 2-3-15,4 0-1 0,0 0 0 0,-1 2 0 16,4 0-56-16,0 1-11 0,2 1-2 0,0 0-1 16,1 1-93-16,1-1-18 0,5 0-4 15</inkml:trace>
  <inkml:trace contextRef="#ctx0" brushRef="#br0" timeOffset="50976.32">16590 10755 3452 0,'3'17'153'0,"2"1"31"0,-1 3-147 0,-1 0-29 0,-1 3-8 0,-2 0 0 15,0-3-16-15,-5 2-4 0,3 0 0 0,-2-3-1 16,-2 2 5-1,1-2 0-15,-2-2 1 0,1 0 0 0,-1-5 5 0,2-1 1 0,3-1 0 0,-2-4 0 16,1-3-21-16,1 0-4 16,2-4-1-16,0 0 0 15,-2-6-159-15,0-2-32 0</inkml:trace>
  <inkml:trace contextRef="#ctx0" brushRef="#br0" timeOffset="51185.3">16759 10251 3598 0,'5'10'152'16,"-3"2"-122"-1,0 4-30-15,0 2-13 0,1 1 1 0,-3 5 0 16,0 2-15-16,-3 1-2 0,1 3-1 0,-2 2 0 16,-1 2 14-16,1 2 4 0,-1 1 0 0,1-3 0 15,-1-2 12-15,3-4 0 0,-3-5 0 0,5 1 0 0,-2-2 0 16,0-4 0-16,2-2 0 0,-2-4-9 15,2-3-127-15,0 0-26 0,0-6-5 0</inkml:trace>
  <inkml:trace contextRef="#ctx0" brushRef="#br0" timeOffset="51670.05">16578 10262 3628 0,'7'-1'76'0,"1"-1"16"0,8 0-73 15,2 0-19-15,5 0 0 0,1 0 0 0,3 2 0 0,2 2-9 0,5 0 1 0,-4 2 0 16,2-1-20-16,2 3-3 16,-6 3-1-16,1-1 0 0,-2 2 32 0,-4-1 0 0,-4 3 0 0,-3 0 0 15,-2 0 10-15,-5 0 8 16,-3 0 2-16,-1 2 0 0,-5-1-7 0,-5-1-1 0,-1 4 0 0,-3-2 0 16,-5 1-12-16,1-2 0 0,-3 1-9 0,-1 0 9 15,-1-2 0-15,-3 0 0 0,3-5 0 0,0 4 10 16,6-4-10-16,0-1 0 0,1-2 0 0,4 1 0 15,3-4 0-15,-1 1 0 0,5-2 0 0,0 0 0 16,0 0 12-16,0 0 0 0,0 0 0 0,5 3 0 16,2-3-12-16,-3 0 0 0,3 0 0 0,2 0-11 15,0 0 11-15,-1 0 0 0,3 0 0 0,3 0-8 16,-1 1-10-16,5-1-2 0,3 0 0 0,-2 2 0 16,4-2 2-16,-1 3 0 0,3 0 0 0,-1 0 0 15,1 2 18-15,-3 1 0 0,1 2-8 0,-3 2 8 16,-3 0 24-16,-3 0 8 0,-1 2 1 0,-4-1 1 0,-2 0-34 15,-5 1 0-15,-2-1 0 0,-2 0 0 0,-5 1 13 0,-2-3-4 16,-2 3-1-16,-5-2 0 16,-3 2-8-16,-4-2-9 0,-2 2 9 0,-2-2-13 0,3-1 13 0,-3 0 15 15,3 0-3-15,-1-3-1 16,3 0 7-16,0-2 2 0,1 1 0 0,1-4 0 0,4 1-20 0,1 1 0 0,0-3 0 16,1 0 0-16,3 0 0 0,0 0 0 0,2 0 0 15,0 0 0-15,2 0-48 16,2-3-12-16,-1 3-4 0,4-2 0 0,2 2-131 0,0 0-26 15</inkml:trace>
  <inkml:trace contextRef="#ctx0" brushRef="#br0" timeOffset="51861.33">17301 10823 3720 0,'9'33'78'0,"-4"-19"16"0,-3 2-75 15,3 2-19-15,-3 2 0 0,2-1 0 0,-4 1 0 0,0 0-9 0,0 0 1 0,-2-4 0 16,0 1-7-16,-3-2-1 0,3-2 0 0,-2-2 0 16,-1-2-16-16,3-3-4 0,-3 0-1 0,1-4 0 15,4-2-75-15,-5-2-16 0,1-2-2 0</inkml:trace>
  <inkml:trace contextRef="#ctx0" brushRef="#br0" timeOffset="52265.43">17877 10262 3188 0,'5'-7'134'15,"-3"-3"-107"-15,0 2 49 0,-2 0 9 0,0-2 3 0,-2 2 0 16,-2 0-69-16,-1 2-19 0,-2 0 0 0,-2 0 8 15,0 5-17-15,-4-2-4 0,2 1-1 0,-4 4 0 16,-1 2 0-16,-4 6 0 0,-3 0 0 0,1 2 0 16,0 6 5-16,-3 2 1 0,3 4 0 0,0-1 0 15,-1 3 8-15,5 2 0 0,0 0 0 0,3-3-8 16,1 3 8-16,4 0 0 0,-2 0 0 0,6-1-8 16,-1 0 17-16,2-3 4 15,3-1 1-15,2-1 0 0,2-2 13 0,3-1 2 0,2-1 1 0,-1-2 0 16,6-2 4-16,-2 0 1 0,4 0 0 0,1-4 0 15,3 0 6-15,3 0 2 0,0-2 0 0,0-2 0 16,1-3-31-16,3 0-12 0,-3-1 8 0,0-2-8 16,-2-2 0-16,1-1 8 0,-3 2-8 0,-3-4 0 15,0 2 0-15,1-1-14 0,-5-2 2 0,3 0 0 16,-5 0-63-16,-2-2-12 0,-1 0-2 16,1 0-1-16,-5 0-101 0,1 0-20 0,-1-2-4 0</inkml:trace>
  <inkml:trace contextRef="#ctx0" brushRef="#br0" timeOffset="52453.35">18174 10689 3442 0,'0'16'145'0,"-2"2"-116"32,-2 2-13-32,-1 2-4 0,-2 0 0 0,1-1 0 0,-3 3-12 0,0-2-10 0,2 2 2 0,-2-4 0 15,1 0-10-15,1-4-2 0,0-1 0 0,3-3 0 16,-1 0 3-16,1-2 0 0,-1-4 0 0,3 0 0 31,0-4-127-31,2-2-24 0,0 0-6 0</inkml:trace>
  <inkml:trace contextRef="#ctx0" brushRef="#br0" timeOffset="52666.13">18408 10368 3477 0,'7'4'146'15,"-2"2"-117"1,1 1-29-16,-1 2 0 0,2 0 0 0,-3 6 0 16,-2 3-8-16,1 1-8 0,-1 5-2 0,-2 0 0 15,2 4 1-15,-4 0 0 0,2 3 0 0,-2-1 0 16,-1-1 17-16,1-1 0 0,0 0 0 0,0-4 0 16,-1 0 11-16,3-2-11 0,-2-2 12 15,-2-3-12-15,1 0 0 0,3-6 0 0,-2 1-12 0,-2-4 3 16,1-4-187-16,3-4-36 0</inkml:trace>
  <inkml:trace contextRef="#ctx0" brushRef="#br0" timeOffset="52966.08">18284 10172 3673 0,'7'0'76'0,"2"0"19"0,1 1-76 0,4 1-19 0,1 1 0 0,1 0 0 16,4 3-15-16,3 0-6 0,1 2-2 0,1 2 0 31,2 2-13-31,-1 2-2 0,3 2-1 0,0-1 0 0,-4 6 18 0,-1-3 3 0,1 3 1 16,-5 1 0-16,3-2 28 0,-6 1 5 15,3 2 2-15,-4-1 0 0,0-3 17 0,-1 1 3 16,-3-2 1-16,9 18 0 0,-9-9-31 0,-10-15-8 16,0 0 0-16,-2 16 0 0,-7-6 0 0,1-14 0 0,-3 2 0 0,-2 2 0 15,-7 1-23-15,-2 2-5 16,-3 0-2-16,-4 1 0 0,1 2 30 0,-5 0-9 0,1-2 9 0,0 2 0 15,-2-5 22 1,3 2 10-16,-2-3 1 0,4-3 1 0,2 1-54 0,3-4-12 0,0-2-1 16,4-4-1-16,0 0-90 0,5-6-17 0,-1 0-4 0</inkml:trace>
  <inkml:trace contextRef="#ctx0" brushRef="#br0" timeOffset="53250.36">18750 10068 3469 0,'16'-1'146'15,"0"-2"-117"-15,1 6-29 0,3 0 0 0,1 3 0 0,-1 4 0 16,4 4 0-16,1 4 0 0,4 2-8 0,-2 5 8 31,1 5-10-31,4 4 10 0,-1 6-8 0,0 0 8 16,-4 3 28-16,0 3 12 0,-4 0 1 0,-2 1 1 0,-3 2-6 0,-2 1-2 0,0 0 0 15,-7 1 0-15,-2 1-2 0,-3 0 0 16,-4-1 0-16,-2 0 0 0,-5-3-15 0,-4-4-3 16,0-1-1-16,-7-1 0 0,-7-4-9 0,-4-2-4 0,-4-5 0 15,-6 2 0-15,-3-8 0 0,-7-1 0 16,-2-2 0-16,-5-3 0 0,-9-3-118 16,-4-2-17-16,-4 0-3 0</inkml:trace>
  <inkml:trace contextRef="#ctx0" brushRef="#br0" timeOffset="88043.73">7117 12324 3146 0,'-9'0'89'0,"2"0"20"0,3 0-87 0,-1-1-22 0,1-2 0 0,-1 2 0 15,3-1 42-15,0-1 4 0,2 3 1 0,0 0 0 16,0 0-31-16,0 0-7 0,0 0-1 0,0 0 0 15,0 0-20-15,0 6-4 0,4 3 0 0,-1 0-1 16,-1 3-1-16,2 2 0 0,1 4 0 0,-1 2 0 16,3 2 18-16,-2 3-10 0,-1 2 10 0,1 2-8 0,-1 1 8 15,1 0 0-15,-1 4 0 0,1-3 0 16,-1 1 16-16,-2 1-2 0,1 1 0 0,-1-2 0 16,0-4-5-16,3 0-1 0,-3-3 0 0,2-5 0 15,-2 0-33-15,0-4-7 0,0-4-2 0</inkml:trace>
  <inkml:trace contextRef="#ctx0" brushRef="#br0" timeOffset="88345.25">7057 12418 2788 0,'5'-4'58'0,"-1"-2"14"0,4-2-58 16,4 0-14-16,3-2 0 0,1-2 0 0,2 2 0 0,2-2-10 0,2 2 2 0,1 1 0 15,-1 0 8-15,3 3-10 0,-1 0 10 0,3 0-10 16,0 6 10-16,0 0 0 0,-3 5 0 0,3 1 0 16,-5 0 46-16,-1 1 5 0,-4 3 1 0,1 1 0 15,-5-2 9-15,-1 1 3 0,-1 0 0 0,-2 0 0 16,-2 0-11-16,-3 0-1 0,-2 0-1 0,-2-1 0 16,-2 2-6-16,-2-4-1 0,-1 3 0 0,-2-4 0 15,-4 5 4-15,0-5 1 0,-5-1 0 0,0-1 0 16,-2 0-22-16,1 0-5 0,-3-2-1 0,0-2 0 15,2 0-21-15,-3-2 0 0,6-2 0 0,0 2 0 16,-1-2-75-16,5-2-16 0,-1 2-3 0,3-2-1 16,0 3-132-16,3-3-26 0</inkml:trace>
  <inkml:trace contextRef="#ctx0" brushRef="#br0" timeOffset="88681.04">8070 12092 2048 0,'-13'-9'43'0,"6"4"9"0,0 1-42 0,1-2-10 0,-3 0 0 0,2 3 0 16,-1-1 175-16,-1 2 33 0,0-1 6 0,-3 6 2 15,3-1-99-15,-2 5-19 0,-2-1-4 0,1 9-1 16,-1 2-42-16,-2 7-9 0,1 4-2 0,1 5 0 16,2 3-24-16,-3 4-6 0,5 4-1 0,0-1 0 15,2 3-1-15,3 0-8 0,0-3 12 0,2 3-4 16,0-3 1-16,4-1 0 0,0 2 0 0,0-4 0 16,2-3 10-16,3 1 1 0,0-2 1 0,-1-3 0 15,3-3-6-15,0-2-2 0,3-4 0 0,-3-2 0 16,2-3-13-16,-2-3 0 0,2 0 0 0,0-6 0 15,0-2-132-15,0-4-20 0,3-2-4 16</inkml:trace>
  <inkml:trace contextRef="#ctx0" brushRef="#br0" timeOffset="89208.17">8244 12374 3445 0,'-2'6'72'0,"-2"2"16"0,1 2-70 16,1 2-18-16,0 0 0 0,0 3 0 0,2 6-9 0,0 0-6 0,-3 3-1 0,3 2 0 16,-2 4 5-16,0-1 1 0,-3 3 0 0,3 0 0 15,-2 2-12-15,2-1-2 16,-2 1-1-16,1-2 0 0,1-2 25 0,0-3 0 16,-3 1 12-16,3-6-4 0,0 0-16 0,0-4-4 15,-1-3 0-15,1 1 0 16,2-5-52-16,-2-2-12 0,2-1-1 0,-2-2-1 0,2-2-45 0,0-4-9 0,0 0-1 15,0 0-1-15,-5-6-6 0,1-6 0 16,-1 0-1-16,3-3 0 0,-3-6 17 0,1-2 4 16,-1-3 1-16,3-2 0 0,-2 0 86 0,1-2 17 0,3 1 3 0,0-1 1 15,0 5 217-15,3-2 44 0,-1 4 9 0,0 1 2 16,3 0-55-16,-3 2-10 0,5 0-3 0,-3 1 0 16,3 1-104-16,2 2-20 0,0-2-5 0,0 2-1 15,2 0-32-15,0 1-6 16,2-3-2-16,1 3 0 0,1 2-22 0,-1-1 0 0,-1 2 0 15,3 2-8-15,-3 2 8 0,0 0 11 0,1 4-3 0,-3 0 0 16,3 2 0-16,-1 2 0 0,1 2 0 0,-4 0 0 16,1 2 20-16,1 4 3 0,-1 0 1 0,-2 0 0 15,0 4-20-15,0 2-3 0,-2 2-1 0,2 0 0 16,-3 3-8-16,0-1 0 0,1 4 0 0,0 0 0 16,-3-1-11-16,3 2 3 0,-2 0 0 0,-1-1 0 15,1 0-2-15,-1 0 0 0,-2 0 0 0,1-3 0 0,-3 2 10 16,2-4 11-16,-2 3-3 0,0-2 0 15,-2-2-20-15,-1 0-4 0,1-2 0 0,-2-3-1 16,-1 1-72-16,1-4-15 0,-1 0-2 0,-2 0-1 16,1-2-119-16,-3-2-24 0</inkml:trace>
  <inkml:trace contextRef="#ctx0" brushRef="#br0" timeOffset="89398.84">8153 12674 3378 0,'0'0'71'0,"0"0"14"0,0 0-68 0,7-3-17 0,-3 2 0 0,3-1 0 16,4 0 9-16,3 0-1 0,3-2-8 0,-1 0 12 16,4 2-12-16,2-2 11 0,-1-2-11 0,0 4 10 15,2-2-10-15,-1 2 0 0,1 0-12 0,-4 0 12 16,2 2-9-16,1 0 9 0,-2 0 0 0,1 0 0 16,-2 2-25-16,-1-2 1 0,0 0 1 0</inkml:trace>
  <inkml:trace contextRef="#ctx0" brushRef="#br0" timeOffset="90319.77">9064 12044 3446 0,'2'18'145'16,"2"4"-116"0,-2 2-13-16,1 4-4 0,-1 3 0 0,0 3 0 15,0 4-12-15,-2 2-12 0,3 4 3 0,-3-1 0 16,0 3-1-16,0 1 0 0,-3 1 0 0,1-1 0 16,0 1 10-16,0-2 16 0,-1 0-4 15,-1-3-1-15,0-1 25 0,0-4 6 0,-1 2 1 0,3-7 0 16,0-1-27-16,-1-2-6 0,1-5-1 0,0-1 0 15,2-2-61-15,0-6-13 16,2 0-3-16</inkml:trace>
  <inkml:trace contextRef="#ctx0" brushRef="#br0" timeOffset="90546.68">9314 12356 3565 0,'2'6'101'0,"0"2"22"0,1 0-99 0,1 2-24 0,3 4 0 0,-3 2 0 16,3 2 0-16,-2 4-11 0,1 1 1 0,-4 5 0 31,2 2-27-31,-4 3-6 0,0 1-1 0,0 2 0 0,0 2 44 0,-2-1 0 0,0 1 0 0,0 0 0 16,0-4 33-16,0-4 9 0,0-1 2 0,-3-3 0 15,3-3-58-15,-3-1-11 16,1-2-3-16,-1-4 0 0,3-2-144 0,-2-4-28 0,-1-4-7 0</inkml:trace>
  <inkml:trace contextRef="#ctx0" brushRef="#br0" timeOffset="90999.14">9300 12414 3326 0,'9'0'95'0,"0"0"19"0,5 0-91 0,2 0-23 0,1 0 0 0,1-2 0 31,-2 2 8-31,-1 0-8 0,3 0 8 0,-4 2-8 0,-1 0 0 0,0 0 0 0,-2 2 0 0,-2-1-8 16,0 2 8-16,-4 1 0 0,2 1 0 0,-5 2 0 16,0 0 12-1,-2 1-1-15,-2 2-1 0,-5 2 0 16,-2 0-10-16,-2 2 12 0,-3 0-12 0,-4 4 12 16,-6-2-21-16,-3 3-4 0,-4 3-1 0,2-4 0 15,0 0 0-15,2-3 0 0,2 0 0 16,6-1 0-16,1-4 14 0,4-5 10 0,5 1-2 0,3-2 0 0,1-2-8 0,7-2 0 15,1 0 0-15,6-2 0 0,4 0 0 0,5 0 0 16,6 0 0-16,3-2 8 0,5 0 7 0,3 0 1 0,3 0 0 0,3 0 0 16,1 2 19-16,0-2 4 0,0 2 1 0,-1 0 0 15,-4 2-32-15,-3 0-8 16,-2 0 0-16,-5 2 0 0,-6 2 8 0,0 2 0 0,-6 2 0 16,-1 0 0-16,-5 4-8 0,-7 1 0 0,0 6 0 0,-6-2 0 15,-5 3 11-15,-5 4 1 16,-1 2 0-16,-3 0 0 0,-4-1 9 0,-3 1 3 0,0 0 0 15,-2-3 0-15,3-1 7 0,0 0 1 0,1-4 1 0,1-2 0 16,4-4-24-16,0-3-9 0,3-2 0 0,1-3 0 16,1-3 0-16,-1 0 0 0,5-3 0 0,-2-4 0 15,3-2-48-15,-4-5-8 16,1 0-3-16,2-7 0 0,2-6-101 0,3-4-21 0,2-3-4 0</inkml:trace>
  <inkml:trace contextRef="#ctx0" brushRef="#br0" timeOffset="91244.08">9912 12146 3229 0,'18'8'92'0,"2"2"19"0,0 4-89 16,0 2-22-16,1 2 0 0,-2 1 0 0,1 5 35 0,1 4 2 0,-1 2 1 0,-2 1 0 16,-1 7-11-16,-1 2-3 0,-3 3 0 0,-1 1 0 15,-3 4 12-15,-3-3 1 0,-1 3 1 0,-5 0 0 16,0-3 3-16,-2 1 1 0,-3-2 0 0,-2-1 0 15,1-3-20-15,-3-3-4 16,-3-1-1-16,1-4 0 0,0-1-12 0,0-4-5 0,-2-2 0 0,4-1 0 16,-2-6-43-1,2-2-8-15,0-6-1 0,2-1-1 0,0-4-115 16,3-4-22-16,4-1-5 0</inkml:trace>
  <inkml:trace contextRef="#ctx0" brushRef="#br0" timeOffset="91430.35">10557 12644 3686 0,'14'2'164'0,"2"2"32"16,-1-2-156-16,5 0-32 0,0 0-6 0,0-2-2 16,1 0-52-16,-4 0-11 0,1-2-1 0,0 0-1 15,-5 0-156-15,-1 0-31 0,-6 0-7 0,1 2-1 16,-2 0-54-16,-5 0-11 0</inkml:trace>
  <inkml:trace contextRef="#ctx0" brushRef="#br0" timeOffset="91533.68">10629 12872 3613 0,'4'10'76'0,"1"0"16"0,1-2-74 0,3 0-18 0,0-2 0 0,3 0 0 16,-1-2 20-16,2-2 0 0,2 0 0 0,3-4 0 31,0-2-234-31,5-6-46 0</inkml:trace>
  <inkml:trace contextRef="#ctx0" brushRef="#br0" timeOffset="91785.19">11461 12108 3501 0,'0'0'100'0,"2"4"20"0,-2 2-96 0,3 2-24 0,-1 2 0 0,-2 4 0 15,0 3-13-15,-2 6-8 0,-1 0-2 0,1 5 0 16,-2 2 23-16,-1 4-11 0,1 2 11 0,-2 3-8 16,1 0 8-16,-2 6 0 0,3 0 0 0,-1-1 0 15,-1-1 28-15,-1-3 8 0,0 1 2 0,0-2 0 16,3-6-16-16,-1 1-3 0,-1-5-1 0,1-1 0 16,3-6-18-16,-3 0-12 0,1-4 1 0,-1-6 1 15,3-2-128-15,-4-5-26 0,2 0-4 16</inkml:trace>
  <inkml:trace contextRef="#ctx0" brushRef="#br0" timeOffset="92065.61">11365 12120 3654 0,'16'-4'104'0,"2"0"22"0,2 4-101 0,5 0-25 0,1 0 0 0,1 2 0 31,0 2-17-31,2 2-9 0,0 0-2 0,-2 4 0 16,-2 0-9-16,-6 4-3 0,-1 0 0 0,-2-1 0 0,-3 3 40 0,-4 1 18 0,0 0-2 0,-6-1 0 16,-1 2 29-16,-4-3 6 0,-1 3 1 0,-3-2 0 15,-6 1-14-15,-1-4-2 0,-3 3-1 0,-4-2 0 16,0-2-20-16,-2-2-4 0,-3 0-1 16,0-2 0-16,1-2-7 0,2-2-3 0,-3-2 0 0,5-2 0 15,2 0 0-15,3 0-13 0,-1-2 4 0,5-2 1 16,2 2-23-16,2-2-4 0,0 2-1 15,7 2 0-15,0 0-80 0,0-4-17 16,0 0-3-16</inkml:trace>
  <inkml:trace contextRef="#ctx0" brushRef="#br0" timeOffset="92309.12">12082 11973 3654 0,'-2'6'104'0,"0"2"22"0,-5 2-101 16,-2 4-25-16,0 4 0 0,-5 2 0 0,-4 5 0 0,-1 7-14 0,-1 4 2 0,-3 1 0 31,1 8-32-31,2 0-7 0,-2 3-1 0,4-1 0 0,4-1 68 0,3-3 12 16,4 1 4-16,3-2 0 0,1-5 25 16,3-3 6-16,3 0 1 0,-1-2 0 0,5-3-45 15,-3 0-9-15,3-2-2 0,0-5 0 16,-1-2-8-16,1-2-11 0,2-3 3 0,-2-5 0 15,2-2-124-15,-2-4-25 0,2 0-5 0</inkml:trace>
  <inkml:trace contextRef="#ctx0" brushRef="#br0" timeOffset="93004.76">12265 12132 3673 0,'7'6'76'0,"-5"-2"19"0,0-2-76 0,1 2-19 0,1 2 0 0,-2 0 0 15,1 4 0-15,-1 2 0 0,0 1 0 0,-2 5 0 16,0 4-17-16,-2 2-1 0,0 2 0 0,-3 3 0 16,1 4-11-16,-1 0-3 0,1 1 0 0,-3 1 0 15,0 1 61-15,3-2 12 16,-3 0 3-16,0 0 0 0,3-7-20 0,-3 1-3 0,0-2-1 0,3-2 0 16,-1-5-6-16,1-2-2 0,0-2 0 0,-1-3 0 15,1-4-12-15,-1 0-16 0,3-2 3 0,-2-2 1 16,4-4 20-16,0 0 4 0,-3-4 0 0,-1-4 1 15,2 0-27-15,-3-4-6 0,3-2 0 0,0-4-1 16,-1-1 21-16,1-3 8 0,2-2 0 0,0 0 0 16,0-2 10-16,0-1 2 0,5 0 0 0,-3 2 0 15,5-1-5-15,-1 2-1 0,1 3 0 0,2-1 0 0,0 2-4 0,2-2-1 16,0 4 0-16,0-2 0 0,3 0-9 16,-1 3 0-16,1-1 0 0,-1 2 0 0,2 2-11 15,1 0 11-15,-3 4-8 0,3 0 8 0,-2 3 0 16,-1-2 0-16,-2 3 0 0,2 4 0 0,-4 1 0 0,0 2 0 15,0 1 0-15,-2 2 0 0,-3 2 0 0,1-1 0 16,-3 0 0-16,0 3 0 0,-4 2 0 0,2 2 0 16,-4 0 0-16,-3 4 8 0,-4-2-16 0,-3 4-4 0,-3-2 0 15,-1 2 0-15,-2-3 3 0,-1 3 0 0,1-2 0 16,1 0 0-16,1-3 9 0,2-1 0 16,2 0 0-16,1-2 0 0,4-2 0 15,0 0 0-15,4-4 0 0,3 0 0 0,1 0 8 0,1 0 0 16,0-2 0-16,3-2 0 0,2 2-8 0,4 0 0 0,2-2 0 0,3 2 0 15,-1-2 0-15,5 0 0 0,0 0 0 0,-1 0-8 16,4 0 8-16,-1 0-10 0,-2 2 10 0,2-2-10 16,-5 4 10-16,1-2 0 0,0 2 0 0,-3 2 0 15,-2 0 0-15,1 0 0 0,-3 2 0 16,-1 0 0-16,-1 1 0 0,-1 2 0 0,-1-1 0 0,-3 2 0 16,0-3 0-16,1 3 11 0,-3-2-3 0,-3 2 0 15,-1 0-8-15,-3 0 0 0,-2-2 0 16,1 3-11-16,-6-1 19 0,-1 0 3 0,-6 0 1 0,3 0 0 15,-4-2-3-15,2 0 0 0,-2 0 0 0,-1-2 0 16,3-2-9-16,1 0 0 0,1-2 0 0,2-2 0 0,2 0 0 16,-1-4 0-16,3 0 0 0,1 0 0 0,1-2 0 15,3 0 0-15,0-2 0 0,3 0 3 16,-1 0-81-16,5-2-15 0,0-2-3 0,5-1-1 16,4-6-111-16,4-2-23 0,2-5-4 0</inkml:trace>
  <inkml:trace contextRef="#ctx0" brushRef="#br0" timeOffset="93206.55">12716 12029 3157 0,'11'6'133'0,"0"2"-106"15,1 4 77-15,-6 1 16 0,3 3 4 0,-2 4 0 16,0 6-84-16,-5 6-16 0,0 1-3 0,-2 5-1 16,-2 4-9-16,0 2-3 0,-3-1 0 0,1 5 0 15,-1-5 7-15,-1 3 1 0,1-2 0 0,-2-3 0 16,1-1 7-16,1-4 1 0,-2-2 1 0,3-3 0 15,-1-1-18-15,1-4-7 0,-1-1 0 0,3-2 0 32,0-6-42-32,0-3-8 0,-3 0-2 0</inkml:trace>
  <inkml:trace contextRef="#ctx0" brushRef="#br0" timeOffset="93737.87">12942 12882 3355 0,'0'0'141'15,"0"0"-113"1,4 0-10-16,-2-4-2 0,3 2-1 0,-1-4 0 16,1-2-15-16,-1-2-10 0,1-2 2 0,-4-1 0 0,4-3 42 0,2-2 9 0,-3 0 1 0,3-2 1 31,0-4 25-31,-1 0 5 0,3-1 1 0,0-5 0 0,3 0-58 0,-3-2-18 0,2 1 10 0,-1-3-10 15,2 4 0 1,-1-1 0-16,0 3 0 0,-2 0 0 0,0 2-12 16,2 2 12-16,-2 1-10 0,-2 5 10 0,2 0 0 15,-2 4 0-15,-1 2 0 0,1 2 0 0,-3 2 0 0,1 2 0 0,-1 0 0 0,1 2 0 16,-1 0 0-16,1 4 0 16,1 2 0-16,-1 4 0 15,2 2-20-15,-1 4-8 0,3 2-2 0,-2 2 0 0,0 2 3 16,0 1 1-16,1 4 0 0,-1 0 0 0,-3 3 4 0,3 0 1 15,0 1 0-15,-3 3 0 0,3-2 13 0,0-2 8 16,2 1-10-16,-3-3 10 0,1-2 0 0,2-2 0 0,-2 0 0 0,0-2 0 16,-1-5 0-16,0 2 12 0,-1-6-1 15,-1 1 0-15,-1-2 6 0,-1-2 2 16,0-3 0-16,-2-3 0 0,0 0 2 0,0 0 1 0,0 0 0 0,-7-5 0 16,1-1 6-16,-3-1 2 0,-2-4 0 0,-2 1 0 15,-3-3-12-15,-2-1-2 0,-2 2-1 0,-1-4 0 16,2 4-11-16,-1-2-4 0,-3 2 0 0,5 3 0 15,1-2 0-15,1 4 0 0,3 1 0 0,-1 0 0 16,3 2 0-16,0 2 0 0,-1-1 0 0,3 2 0 16,0 1 0-16,3 0-15 0,2 1 5 0,-1-1 1 15,5 0-101-15,0 0-20 0,0 0-4 0</inkml:trace>
  <inkml:trace contextRef="#ctx0" brushRef="#br0" timeOffset="93969.66">13632 12178 3841 0,'24'31'80'0,"-13"-16"18"0,2-2-78 0,1 3-20 0,4 0 0 0,-2 4 0 16,-1-1 14-16,0 5-1 0,1 0 0 0,-2 2 0 16,-1 4-53-16,-4 0-10 15,0 1-2-15,-2 1-1 0,-3 0 29 16,-4 2 7-16,-2-3 1 0,-2 1 0 0,-3 0 57 0,-2-3 12 0,-2 1 3 0,-5 0 0 15,-2-2-35-15,-2 0-6 0,-2-3-2 0,-1-1 0 16,3-2-13-16,-2-2 0 0,0-2-9 16,-1-4 9-1,1-2-110-15,2-2-16 0,-1-3-3 0</inkml:trace>
  <inkml:trace contextRef="#ctx0" brushRef="#br0" timeOffset="94212.55">14190 12271 3822 0,'9'10'108'0,"0"2"24"16,-6 2-105-16,4 2-20 0,-2 3-7 0,-5 3 0 16,0 4-36-16,-3 6-8 0,-3 1 0 0,0 3-1 15,-1 0 15-15,0 2 3 0,0-1 1 0,-2 1 0 16,3-1 26-16,1 2 17 0,-2-4-2 0,3-1-1 15,-3-2 24-15,3-3 5 0,-1-3 1 0,-2-2 0 16,1-4-61-16,1-4-12 0,-2-2-3 0,1-4 0 16,-3-3-144-16,0-5-28 0,0-2-7 0</inkml:trace>
  <inkml:trace contextRef="#ctx0" brushRef="#br0" timeOffset="94489.83">14165 12134 3654 0,'13'-2'104'0,"3"0"22"0,1 0-101 0,4 2-25 0,1 0 0 0,3 2 0 16,0 2 0-16,1 2-14 0,1 2 2 0,-2 2 0 15,-4 2-32-15,0 2-7 0,-1-1-1 0,-7 3 0 16,1 0 66-16,-5 2 13 0,-2-2 2 0,-1 2 1 16,-3-3 3-16,-6 2 1 0,-1-4 0 0,-3 3 0 15,-2 0-11 1,-4-2-3-16,-3 0 0 0,-4 0 0 0,-1-2 0 0,-3 0 0 0,-3 0 0 0,0-2 0 15,3-3-20-15,0-1-8 0,1 0 0 0,1 0 0 16,4-4 8-16,0 2 0 0,0-2 0 0,5-2 0 16,2 2-80-16,-1-2-15 0,3-2-2 0,3 2-1 15,-1 0-48-15,7 0-10 0,0 0-1 0</inkml:trace>
  <inkml:trace contextRef="#ctx0" brushRef="#br0" timeOffset="94722.51">14739 12071 3598 0,'-3'3'152'15,"-1"6"-122"-15,-3 3 2 0,-2 3 0 0,-2 5 0 0,-5 6 0 32,-3 6-47-32,-4 4-9 0,-2 3-1 0,1 5-1 0,0 2 16 0,3 1 10 0,-1 1-12 0,6-1 12 15,0-1 0-15,6 0 0 0,3-3 12 0,0-3-3 16,5 0 38-16,0-5 7 0,2-1 2 0,0-2 0 15,2-4-45-15,0-5-11 0,3-1 0 0,-1-4 0 32,3-2-24-32,-2-5-6 0,1 0-2 0,0-5 0 0,3-2-128 0,3-4-25 0,1-4-6 15</inkml:trace>
  <inkml:trace contextRef="#ctx0" brushRef="#br0" timeOffset="95338.03">15018 12461 3720 0,'4'-3'156'16,"1"3"-124"-1,-3 0-16-15,0 1-4 0,0 4 0 0,-2 1 0 16,-2 1-40-16,-2 3-8 0,-1 4-1 0,1 2-1 16,-5 4-10-16,0 2-1 0,-3 1-1 0,1 3 0 0,-2 2 50 0,2-2 0 0,0 1 0 0,0 0 12 15,-1-4 16-15,3-1 4 0,3 0 0 0,-1-5 0 31,0 1-16-31,3-6-2 0,-1 0-1 0,1-3 0 16,2-3-13-16,0-1 0 0,2-1 8 0,0-4-8 0,0 0 0 0,-2-6 0 0,-1 0 0 16,3-2 0-16,3-5 0 0,-3-2 0 15,4-4 0-15,0-3 9 0,3-4 4 0,4-3 1 16,-2-5 0-16,7-4 0 0,-3 0 0 0,3-2 0 0,2-1 0 16,-3-1 0-16,1 5-5 15,-1 1-1-15,1 0 0 0,0 4 0 0,0 4 7 0,-4 1 1 0,4 3 0 0,-2 2 0 16,-1 2-3-16,-2 2 0 15,1 3 0-15,-3 0 0 0,0 6-9 0,-1 1-4 0,-1 2 0 0,-3 2 0 16,1 2 0-16,-1 2 0 16,1 2 0-16,-3 4 0 0,2 2 0 0,-1 4-8 0,1 5 8 0,-2 3-10 15,1 0-14-15,1 4-4 16,-2 2 0-16,3 0 0 0,-3 1 12 0,3 1 1 0,-1 0 1 0,1 2 0 16,1-2 14-16,1-1 0 0,0 3-10 0,-1-4 10 15,3-1 0-15,0 2-9 0,-2-6 9 0,2 1 0 16,0-2 0-16,-3-2 0 0,1-3 0 0,0 2 0 15,0-6 0-15,-1 1 0 0,-1-1 0 0,-3-2 0 16,0-3 10-16,1-2-1 0,-3-2 0 0,0-2 0 16,0 0-9-16,-5-2 12 0,-2-2-12 0,1-2 12 15,-3-2 6-15,-3-2 2 0,1-2 0 0,-5-1 0 16,1-4-4-16,-5 0-1 0,0-3 0 0,-3 2 0 0,1-2-11 16,-2 0-4-16,-1 3 0 0,0 0 0 15,5 4 0-15,0 1 0 0,3 0 0 0,-1 6 0 16,4 0 0-16,1 2 0 0,-1 0 0 0,3 2 0 15,2 0 0-15,1 2 0 0,1-2 0 0,2 2 0 0,5 0-11 0,0 0-1 16,0 0-1-16,0 0 0 16,0 0-137-16,5-4-27 0,-1 0-6 0</inkml:trace>
  <inkml:trace contextRef="#ctx0" brushRef="#br0" timeOffset="95624.16">15297 12150 3841 0,'13'-2'80'0,"3"2"18"0,2 2-78 0,-1 0-20 0,3 2 0 0,1 2 0 16,-1-1 0-16,0 4 0 0,0-1 0 0,-2 3 0 15,2 6-32-15,-2 2-9 0,0 5-3 0,-3 2 0 16,1 1 28-16,-5 6 6 0,2-2 1 0,-1 3 0 16,-6 3 24-16,1 3 5 0,0 2 0 0,-5-2 1 15,0 1 19-15,-2-1 4 0,-4 0 1 0,-1-1 0 16,-1-3-36-16,-3 0-6 0,-3-3-3 0,-1-1 0 15,-1-2 0-15,-4-2 0 0,3-2 0 0,-5-3 0 16,0-1 0-16,0-4 0 0,-1 2 0 0,-3-6 0 16,0-2-80-16,-1-3-15 0,-1-3-3 15</inkml:trace>
  <inkml:trace contextRef="#ctx0" brushRef="#br0" timeOffset="96166.45">11475 13310 3572 0,'4'3'101'0,"1"-3"23"16,4 2-100-16,2-1-24 0,0-1 0 0,7 3 0 15,4-1 0-15,7-2-11 0,3 1 1 0,5 2 0 16,10-3-14-16,4 2-4 0,10-1 0 0,4 2 0 16,4-1 20-16,9 2 8 0,3-3-8 0,6 1 8 15,6 1 27-15,8-6 10 0,4 1 3 0,4 2 0 16,2-1-24-16,6-2-5 0,1 2-1 0,1-1 0 15,-4-1 6-15,4 3 2 0,-3 3 0 0,-2-1 0 16,-1 2 5-16,-1-1 1 0,-3 3 0 0,-1-2 0 0,-6 2-6 0,-1 2-1 16,-5 0 0-16,-5-2 0 0,-1 2-12 15,-3 0-5-15,-5 0 0 0,-6-2 0 0,-4 2 0 16,-10 2 0-16,-2-3 0 0,-8 2 0 0,-8 0 0 0,-6 2 0 0,-6-1 0 16,-6-1 0-16,-8 1 0 0,-4-2 0 0,-8 0 0 0,-6 0 0 31,-9 0-60-31,-4-2-11 0,-10 0-2 0</inkml:trace>
  <inkml:trace contextRef="#ctx0" brushRef="#br0" timeOffset="96513.06">13138 13791 3222 0,'-2'-18'68'0,"2"10"13"0,0 0-65 0,2 0-16 0,-2-2 0 0,2 2 0 16,-2 1 38-16,3 2 4 0,-3 1 1 0,0 4 0 16,0 0 10-16,0 0 3 0,2 4 0 0,0 2 0 15,-2 5-26-15,2 1-5 0,1 3-1 0,-1 3 0 16,-2 4-12-16,0 1-4 0,0 4 0 0,0 0 0 15,-2 3-8-15,-1 2 0 0,1 2 0 0,2-3 0 16,-2-1 0-16,0 0 0 0,-1-2 0 0,3-3 0 16,-4-1 0-16,2-2 0 0,-1 0 0 0,-1-6 0 15,2-4-103-15,-1-4-22 0,1-3-5 0</inkml:trace>
  <inkml:trace contextRef="#ctx0" brushRef="#br0" timeOffset="96813.02">13109 13547 3720 0,'9'2'78'0,"2"-2"16"0,5 2-75 15,2-2-19-15,4 0 0 0,0 0 0 0,3 0 0 0,1 0 0 0,3 0 0 0,-2 2 0 16,-2 0 0-16,1 4 0 0,-1 0 0 0,-2 0 0 16,-1 4 0-16,-5-1 0 15,1 3 0-15,-2 0 0 0,-5 0 15 0,1 0 5 0,-6 0 2 16,1 0 0-16,-5 0 2 0,1-2 1 0,-6 1 0 0,1 1 0 15,-5 0-18-15,1-2-7 0,-6 2 0 0,-1-2 0 16,-1 0 0-16,-1 0 0 0,0-2 0 0,-1 0 0 16,-2 2 0-16,-2-4 0 0,2 2 0 0,-2-2 0 15,-2 0 0-15,-1-2 0 0,1-1 0 0,-1 2 0 16,1-5 0-16,0 1 0 0,-1-1 0 0,3 0 0 16,3-1 0-16,1 1 0 0,0 0 0 0,5-2 0 15,0 2-17-15,2 0-3 0,0 0-1 0,2 0 0 16,3 0-111-16,1 2-23 15,3-2-4-15</inkml:trace>
  <inkml:trace contextRef="#ctx0" brushRef="#br0" timeOffset="97083.45">13600 13739 3217 0,'7'-8'67'0,"-3"2"16"15,1 0-67-15,-1 1-16 0,-1 0 0 0,-1-1 0 0,-2 3 108 0,0 3 17 0,0 0 4 0,0 0 1 16,0 0-92-16,-5 0-18 0,1 0-4 0,-1 3-1 15,-1 3-4-15,-1 0-1 0,0 4 0 0,0 2 0 16,3 0-10-16,-3 6 0 0,3 0 0 0,1 2 0 16,1 1 0-16,2 3 0 0,0 3 11 0,2-2-11 15,1 1 20-15,3 0-1 0,1-1-1 0,0-1 0 16,0 0-13-16,2-2-5 0,2-2 0 16,-2 0 0-16,2-3 0 0,0 1 0 0,2-2 0 0,1-2 0 15,-1-2 0-15,3-2 0 0,0-4 0 0,1 0 0 16,1-4-36-16,0-4-8 0,0-2 0 0,0-2-1 15,-2-4-83-15,-1-2-16 16,0-2-3-16</inkml:trace>
  <inkml:trace contextRef="#ctx0" brushRef="#br0" timeOffset="97628.14">13902 13697 3628 0,'0'0'76'0,"0"0"16"16,0 0-73-16,4 0-19 0,-2 0 0 0,-2 0 0 16,5 0 16-16,-5 0 0 0,2 3 0 0,0 0 0 15,1 3-16-15,1 3 0 0,0-2 0 0,-2 5 0 16,0 2 0-16,1 4 0 0,-1 0 0 0,0 4-9 15,0 4 28-15,-2-1 5 0,0 3 2 0,3 0 0 16,-3-2 2-16,0-1 1 0,0 2 0 0,0-6 0 0,0-1-21 0,0 0-8 0,-3-4 0 0,3-3 8 31,0-1-44-31,-2-3-8 0,2-3 0 0,0-6-1 16,0 0-92-16,0 0-19 0,-2-6-3 0</inkml:trace>
  <inkml:trace contextRef="#ctx0" brushRef="#br0" timeOffset="98068.45">13866 13737 3112 0,'0'0'131'0,"0"0"-105"16,2-4 107-16,2 2 22 0,1 1 4 0,2-4 1 16,2 4-108-16,2-4-20 0,2 1-5 15,2-2-1-15,3 3-26 0,3-3-16 0,1 2 3 0,1 2 0 16,1-1 1-16,0 2 1 0,1 2 0 0,-2-1 0 16,-2 3 11-16,-5-1 0 0,0-1 0 0,-3 2-8 15,-1-1 25-15,-6-1 6 0,1 4 1 0,-5-4 0 16,-2 4-24-16,-2 0 0 0,-2 1 0 0,-5 0 0 15,-5 5 0-15,-4-4 0 0,-4 3-12 0,-2 0 4 16,-1 0 8-16,-4 0 0 0,-1 0 0 0,2 0 8 16,3 0-8-16,3-3-8 0,1 4 8 0,4-5-12 15,1 1 12-15,3-1 0 0,2 0 0 0,2 0 0 16,2-2 0-16,2 1 8 0,3-2-8 0,4-1 0 16,3 2-12-16,2 0-6 0,4 0-2 0,0 0 0 15,5 2 20-15,0 0 0 0,3 0 8 0,1 2-8 16,3-2 0-16,2 2 0 0,1-3 0 0,1 1 0 0,0 3 9 15,-2-3 6-15,1 2 1 0,-1-3 0 16,-3 3-6-16,-2 2-1 0,-2-2 0 0,-3 2 0 16,1 0 2-16,-5-2 0 0,-2 0 0 0,-2 2 0 0,-2-2-2 15,-3 0 0-15,-2 2 0 0,-5-1 0 16,-1 2-6-16,-3 0-3 0,-3 1 0 0,-1 0 0 16,-3 0 0-16,0-2 0 0,-3 0 0 0,1 0 0 0,-5-4 0 15,1-2 0-15,-2-2 0 0,1-2 0 0,1-2 0 0,4-2 0 16,0 0 0-16,5-4-10 15,0-2-50-15,4-2-11 0,2-3-1 0,2-3-1 16,8-6-96-16,1-2-19 0</inkml:trace>
  <inkml:trace contextRef="#ctx0" brushRef="#br0" timeOffset="98274.9">14515 13529 3811 0,'25'36'160'0,"-3"0"-128"15,3 1-8-15,-3 3-3 0,0 0 0 0,1-1 0 16,-5 3-15-16,-1 2-6 0,-1-1 0 0,-3 3 0 16,-1-2 0-16,-3 1 0 0,-3 1 0 0,1-2 0 15,-5 1 0-15,-2-1 0 16,0-1 0-16,-4-1 0 0,-5-4 0 0,-5-1 0 0,-1-1 0 0,-6-4 0 16,-7-2 0-16,-6-1 0 0,-3-3 0 0,-8-2 0 15,-9-4 0-15,-9-2 0 0,-6-5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6T15:43:11.0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56 13994 3294 0,'-4'-2'146'0,"4"2"30"0,0 0-141 0,0 0-35 0,0 0 0 0,0 0 0 16,-3-4 0-16,3 4 0 0,0 0 0 0,0 0 0 15,0 0 0-15,0 0 0 0,0 0 0 0,0 0 0 16,-2 6 0-16,2 0 0 0,0 4 0 0,0 2 0 16,2 6 0-16,3 3 0 0,-1 3-12 0,1 8 3 15,-1 2 9-15,0 8 0 0,3 1 0 0,0 4 8 16,-3 5-8-16,-2 4 9 0,3 1-9 0,-3-1 10 16,-2-3 2-16,2 1 1 0,-2-2 0 0,0-5 0 15,0-3-13-15,3-5 0 0,-3-3 0 0,0-2 0 16,2-6-68-16,-2-4-14 0,2-2-2 0,-2-7-1 15,2-1-149-15,-2-6-30 0</inkml:trace>
  <inkml:trace contextRef="#ctx0" brushRef="#br0" timeOffset="293.95">4300 14061 3036 0,'5'-8'64'0,"-3"4"12"0,-2 1-60 0,2-2-16 0,1 1 0 0,1-2 0 0,3-1 28 0,0-1 4 0,2 2 0 0,2-2 0 16,0 0-20-16,4 0-3 0,1 0-1 0,2 2 0 16,0 2-8-16,0 2 0 0,4 0 0 0,-2 4 0 15,2 0 8-15,1 2 0 0,-1 2 0 0,0 0 0 32,3 2 7-32,0 0 1 0,-1 2 0 0,0-1 0 0,-1 3 3 0,-3 0 1 15,3 3 0-15,-6-4 0 0,-1 3-20 0,-5 0 0 16,0-2 0-16,-4 2 0 0,-3-1-16 0,-1 2-1 0,-6-2 0 15,-1 1 0-15,-5 1 86 0,-2-2 18 16,-7 1 3-16,-2 0 1 0,0 0-44 0,-5 0-9 0,-2 1-2 0,1-3 0 16,-1 3-23-16,0-6-5 0,-2 1 0 0,2 0-8 15,0-4 8-15,0 0-8 0,1 0 0 0,1-2 0 16,3-2-32-16,2 0-11 0,2 2-1 16,3-4-1-16,1 2-107 15,5-2-20-15,0 0-5 0</inkml:trace>
  <inkml:trace contextRef="#ctx0" brushRef="#br0" timeOffset="557.54">5039 14016 2413 0,'11'-9'101'16,"-4"2"-81"-16,0 1 132 0,0 0 25 0,-3 0 6 0,-2 2 1 16,-2 4-90-16,0 0-18 0,0 0-3 0,0 0-1 15,-6 0-40-15,-1 2-8 0,-4 2-1 0,-1 6-1 16,-3 2 9-16,-3 6 1 15,0 4 1-15,-2 5 0 0,0 9-33 0,0 3-11 0,2 9 0 16,0 0 0-16,3 1 32 0,1 3 7 0,3 2 0 0,2-5 1 16,3 1-1-16,4-7-1 15,-1 1 0-15,6-2 0 0,0-5-27 0,6-1-14 0,0-4 2 16,5-2 0-16,-1-5-40 0,3-3-7 16,2-4-1-16,2-4-1 15,2-4-82-15,3-2-16 0,2-4-3 0,1-6-1 0,-1-4-99 16,3-6-20-16</inkml:trace>
  <inkml:trace contextRef="#ctx0" brushRef="#br0" timeOffset="820.3">5488 14022 3635 0,'-2'3'76'0,"0"2"17"0,2-1-74 0,0-1-19 0,2 3 0 0,0 3 0 16,1 0 10-16,1 1-2 0,1 4 0 0,-1 0 0 15,4 4-8-15,1 1 0 0,3 4-10 0,1 0 10 16,3 3-8-16,2 0 8 0,0 4 0 0,-1-1-9 16,1 1 9-16,0 0 11 0,0 2-3 0,-2-2 0 0,1 0 10 15,1-1 2-15,-2 1 0 0,0 0 0 16,2-2-5-16,-3-3-1 0,3 3 0 0,-3-4 0 0,-1-2-14 16,-1-3 0-16,-1-1-12 0,-3 0 12 15,0-4-28-15,0-2 2 0,-3-4 0 0,0 0 0 16,-1-4-130-16,-1-4-25 0,-4 0-6 0</inkml:trace>
  <inkml:trace contextRef="#ctx0" brushRef="#br0" timeOffset="1070.83">5886 14075 3654 0,'-7'10'104'0,"0"0"22"0,3 0-101 0,-3 0-25 0,0 2 0 0,1 0 0 15,-3 3 8-15,-3 1-8 0,-1 2 8 0,-1 2-8 16,-1 0 0-16,-3 4 0 0,0 1 0 0,-4 2-11 16,-3 0 11-16,-1 1 0 0,-3 4-9 0,-3-2 9 15,4-1 8-15,-2 1 5 0,1 0 2 0,3-2 0 16,1-3 11-16,3 1 2 16,-1-4 1-16,3 0 0 0,0-3-19 0,2-1-10 0,3 0 10 0,1-2-2 15,-2 0-22-15,4-2-2 0,0 0-1 0,3-4 0 16,3 1-122-16,-1-2-24 0,2-1-5 0</inkml:trace>
  <inkml:trace contextRef="#ctx0" brushRef="#br0" timeOffset="1318.72">6196 14387 3505 0,'0'12'100'0,"2"0"20"0,-2-1-96 0,2 1-24 0,-2 2 0 0,2 2 0 16,-2 0 18-16,-2 4-2 0,0 0 0 0,0 1 0 16,-3 6-16-16,-2-2-9 0,1 1 1 0,0 1 0 15,-3 3 8-15,2-2 0 16,0 2 0-16,-2-2 0 0,2-3 16 16,1-1 4-16,-1-2 2 0,2-2 0 0,1-2-11 0,2-2-3 15,-1-2 0-15,3-5 0 16,0 0-87-16,0-2-17 0,3-2-4 0</inkml:trace>
  <inkml:trace contextRef="#ctx0" brushRef="#br0" timeOffset="1793.22">6470 14083 3506 0,'0'12'156'0,"2"2"31"15,1 0-150-15,1-1-29 0,1 4-8 0,1 0 0 16,3 1 0-16,0 2 0 0,0 0-11 0,5 0 11 0,-3 2-9 0,2-4 9 16,0 1-8-16,3 1 8 15,0-2 0-15,0 0 0 0,-1-2 0 0,3-1 0 16,-3 0 0-16,1-3 0 0,2 0 9 0,-2-3-9 16,0-1 0-16,-1 0 0 0,0-4 0 0,1 0 0 0,-2-4-21 15,1 0 1-15,-1-4 1 0,-1 0 0 16,2-4-37-16,-1-2-8 0,-1-2-2 15,1-4 0-15,-3 1-84 0,3-5-17 0,-3-2-3 0,-2 0-1 16,-1-1 86-16,-1-4 17 0,0 0 3 0,-1 1 1 0,-1 0 35 16,2 4 7-16,-5 0 2 0,2 4 0 0,-4 3 73 0,3 3 15 15,-1 2 4-15,-2 4 0 0,2 0 50 0,-2 6 10 16,0 0 3-16,0 0 0 0,0 0-27 16,0 0-6-16,0 2-1 0,0 4 0 0,2 0-71 0,1 4-14 0,-3 2-4 0,2 1 0 15,0 5-12-15,-2 4 9 0,2 2-9 0,1 4 8 16,-3 2-8-16,2 5 0 0,-2 3 0 0,-2 2 8 15,2 0 13-15,-3 3 3 0,1 1 0 0,0-3 0 16,0 3-2-16,-3-4 0 0,3-2 0 16,-3-1 0-16,5-3-22 0,-2-4 0 0,2-2 0 0,-2-3-8 15,2-3-13-15,0-2-3 16,-2-4 0-16,2-4 0 0,0-2-147 16,0-2-29-16</inkml:trace>
  <inkml:trace contextRef="#ctx0" brushRef="#br0" timeOffset="2096.67">7406 13724 3629 0,'8'4'152'0,"4"4"-121"16,1 0-12-16,3 3-3 15,2 4 0-15,2 3 0 0,0 3-16 0,0 3 0 0,2 6 0 0,1 2-9 31,-3 5 17-31,-3 1 3 0,1 4 1 0,-2 4 0 16,-2-1-12-16,-5 5 0 0,0-1 0 0,-3 3 0 0,-1-1 37 0,-3 1 6 16,-4 0 1-16,0-1 0 0,-5-1-44 0,-4-3-11 0,-1 1-1 15,-1-1 0-15,-5-2 20 16,-2 0 3-16,-4-3 1 0,-1 0 0 0,-2-5-12 0,1-2 0 0,-4-1 0 16,1-2 0-16,0-4 0 0,0-2-17 0,0 0 4 0,2-7 1 15,-1-1 12-15,3-4 16 0,-2 0-3 0,4-6-1 16,4-2-12-16,1-2-16 0,4-2 3 0,5-4 1 31,0-2-117-31,5-2-23 0,4-2-5 0</inkml:trace>
  <inkml:trace contextRef="#ctx0" brushRef="#br0" timeOffset="2652.18">8214 14397 3503 0,'2'9'73'0,"-2"-9"16"0,2 5-71 0,1-4-18 0,1 4 0 0,-2-4 0 16,5 2-9-16,0-2-6 0,0 1-1 0,4-2 0 16,2 3 3-16,2-2 0 0,3-1 0 0,3 2 0 15,1 1 13-15,2-3 0 0,1 1 0 0,0 1 0 16,2 1 34-16,-1-2 10 0,1 4 1 0,2-4 1 16,0 1 11-16,2 2 3 0,1-2 0 0,-2 0 0 15,2 0-36-15,-3 0-8 0,-2 0 0 0,2 0-1 16,-5 0-15-16,3 0 11 0,0-2-11 0,-5 2 10 15,3 0-10-15,-5-2 0 0,0 2 0 0,-2 0 8 16,-3 0-8-16,1-2 0 0,-2 2-12 0,-3 0 12 16,0-2-16-16,-2 0 5 0,-1 0 1 0,-1 0 0 15,-2-2-67-15,-1 0-14 0,-2 0-2 0,1-2-1 16,-3 0-94-16,-3 0-20 0,1-2-3 0</inkml:trace>
  <inkml:trace contextRef="#ctx0" brushRef="#br0" timeOffset="2895.87">8209 14781 3341 0,'0'0'95'0,"5"5"20"0,2-1-92 0,2-2-23 0,4 2 0 0,5-2 0 16,4-1 0-16,5 2 0 0,7-2 0 0,-1-1-8 15,3 0 8-15,0 0 12 0,1 0-2 0,1-1-1 16,0 1 27-16,0 1 6 0,-2-1 1 0,-1 2 0 15,-1 1 6-15,-2-2 2 0,-2 1 0 0,0 1 0 16,-1-2-24-16,-3 1-5 0,1 2-1 0,-2-2 0 16,0 1-29-16,-4-2-7 0,0 1-1 0,-1 0 0 15,0-2-176 1,-2 0-35-16</inkml:trace>
  <inkml:trace contextRef="#ctx0" brushRef="#br0" timeOffset="3960.64">9781 14061 3128 0,'0'0'89'0,"0"0"19"0,0 0-87 0,0 0-21 15,0 0 0-15,0 0 0 0,0 0 8 0,0 0-8 0,0 0 10 0,0 0-10 32,0 0 11-32,0 8-11 0,0-2 12 0,3 8-12 15,-3 6 16-15,2 7-3 0,-2 6-1 0,2 2 0 0,-2 9 8 0,0 3 2 0,-2 7 0 0,2 0 0 16,-5 3 5 0,3 3 1-16,-2 1 0 0,-1-3 0 0,1 0 9 15,-1-5 3-15,1 2 0 0,-3-5 0 0,2-4-26 16,1-3-5-16,-1-1-1 0,1-7 0 15,2-2-68-15,-1-8-15 0,-1-5-2 0</inkml:trace>
  <inkml:trace contextRef="#ctx0" brushRef="#br0" timeOffset="4283.59">9690 14049 3416 0,'4'-3'144'0,"2"0"-116"16,1 0-8-16,4-1-1 0,3 2-1 0,2-2 0 16,2 2-18-16,2-1-19 0,2 2 4 0,5 1 1 15,2 0 0-15,4 1 0 0,5 2 0 0,-2 0 0 16,-1 3 5-16,1 0 1 0,-2 3 0 0,-3-2 0 16,-4 3 8-16,0 0 14 0,-5 2-3 0,-4 0-1 15,0 2 2-15,-3 0 1 0,-1 2 0 0,-5 0 0 0,-2 2 23 16,-5-1 5-16,-2 1 1 15,-2 0 0-15,-5 0-14 0,-4 1-2 0,-3-1-1 0,-2 3 0 16,-4-4 19-16,0 1 3 0,-2-2 1 0,-5 0 0 0,0-2-35 16,1 0-13-16,-6-2 11 0,3-1-3 0,0-3-8 0,3-2 0 0,-1 0 0 15,2-4 0 1,3 0-55-16,0 0-7 0,1 0-2 0,3-2 0 16,3-2-86-16,1 2-18 0,6-2-3 0</inkml:trace>
  <inkml:trace contextRef="#ctx0" brushRef="#br0" timeOffset="4555.24">10752 13738 3769 0,'-8'10'79'0,"-1"3"17"0,-3 5-77 0,1 3-19 0,-2 2 0 16,-3 7 0-16,-4 6-26 0,-2 7-9 0,-5 5-1 0,2 3-1 15,-2 5 6-15,3 2 2 0,-1 3 0 0,5-2 0 16,2 1 37-16,3 0 8 0,4-3 2 0,0 1 0 16,4-5 29-16,2 1 5 0,1 0 2 0,2-5 0 15,2-1-31-15,2-4-7 0,2-3 0 0,3-3-1 16,0-4-15-16,0-3-12 0,2-1 3 0,1-2 0 16,1-6-30-16,3-4-5 0,-1-2-2 0,3-7 0 15,2-3-75-15,-1-6-15 0,6-6-4 0</inkml:trace>
  <inkml:trace contextRef="#ctx0" brushRef="#br0" timeOffset="4787.08">10870 14292 3804 0,'12'21'108'0,"-1"1"23"0,5 0-105 16,2 4-26-16,-1 2 0 0,3 0 0 0,0-1 0 0,1 1 0 0,-1-2 0 0,-1-1 0 15,4-1 0-15,-1 0 0 0,1 0-14 0,-1-2 5 16,-2-3-3 0,-2 2 0-16,2-2 0 0,-4-3 0 0,-3 0 12 0,2-2 0 15,-3-2 0-15,-1 0 0 0,0-2-16 0,-2-4-4 0,0 2 0 0,-2-4-1 16,-3-1-105 0,1 0-21-16,-1-3-4 0</inkml:trace>
  <inkml:trace contextRef="#ctx0" brushRef="#br0" timeOffset="4997.76">11293 14264 3572 0,'-5'6'101'0,"1"-2"23"0,-3 2-100 0,0 2-24 0,0-1 0 0,-4 5 0 16,-5 3 16-16,1 0-1 0,-5 1-1 0,-2 4 0 15,-1 4-14-15,-4 0 9 0,3 1-9 0,-3 3 8 16,0 0 0-16,5 2 0 0,0-3 0 0,-1 3 0 0,1-2-8 15,-1-2 0-15,4 1 0 0,-1-3-11 16,2-2 19-16,2 0 3 0,2-4 1 0,3-2 0 16,3-1-85-16,3-3-17 0,1 0-3 0</inkml:trace>
  <inkml:trace contextRef="#ctx0" brushRef="#br0" timeOffset="5263.18">11681 13803 3720 0,'16'14'156'0,"1"4"-124"16,3 0-7-16,1 2-1 0,1 0 0 0,0 4 0 16,-2 3-24-16,0 5 0 0,-2-1 0 0,0 8 0 15,-3 2-11-15,-3 5 11 0,-1 3-8 0,-4 1 8 16,-3 6 0-16,-4-1 0 0,-4 2 9 0,-3 1-9 15,-2 0 25-15,-5-3-1 0,-3 1-1 0,-1-4 0 16,0-3-23-16,0-3 0 0,-2-5 0 0,0-3 0 16,0-4 0-16,0-2 0 0,0-5 0 0,2-1 6 15,3-6-47-15,1-2-8 16,5-2-2-16</inkml:trace>
  <inkml:trace contextRef="#ctx0" brushRef="#br0" timeOffset="5489.44">12427 14065 3672 0,'4'20'163'0,"1"2"33"0,-1 6-157 16,1 1-31-16,1 7-8 0,-3 2 0 0,-1 1-9 0,0 6-3 0,-2 0-1 0,-2 0 0 31,0 5-1-31,-1 0 0 0,-1 1 0 0,2-1 0 0,-3-2 14 0,1-3 0 15,-1-1 0-15,3-2 0 0,-3-5 10 0,3-1-2 0,-2-4 0 0,1-4 0 32,-1-3-60-32,-1-3-13 0,-1-2-3 0</inkml:trace>
  <inkml:trace contextRef="#ctx0" brushRef="#br0" timeOffset="5813.55">12358 14046 3621 0,'12'0'103'0,"4"0"21"0,4 0-99 0,3 1-25 0,2 1 0 0,-1 1 0 16,3 0 0-16,0 1 0 0,-1 2-14 0,-1 0 5 16,-3 4-6-16,1 0-1 0,-5 0 0 0,-1 4 0 15,1-2 16-15,-5 2 15 0,-1 2-3 0,-3-3-1 16,0 4 9-16,-5-2 1 0,-2 3 1 0,-2-2 0 0,-2 0 5 15,-5 0 1-15,1-1 0 0,-6 1 0 16,-1 1-9-16,-3-4-2 0,0 3 0 16,-3-2 0-16,-1 0-12 0,-3-2-5 0,-2 0 0 0,1-4 0 15,2-1 0-15,2-1 0 0,-1-2 0 0,1 1 0 16,3-4-9-16,1-1-2 0,3-1 0 0,1-2 0 16,1 0-79-16,2-1-16 0,0-2-3 0</inkml:trace>
  <inkml:trace contextRef="#ctx0" brushRef="#br0" timeOffset="6041.81">13170 13728 3838 0,'-11'33'80'0,"4"-12"17"0,-4 9-77 0,-4 5-20 0,-6 11 0 0,-1 3 0 16,-5 5-21-16,1 3-8 0,-6 5-2 15,1-1 0-15,1 3 15 0,2 0 4 0,-1 3 0 0,4-5 0 16,5-5 12-16,5-3 0 0,1-5 0 0,5-2 0 16,2-5 39-16,5-2 10 0,0-2 3 0,2-5 0 15,4-3-38-15,1-4-14 0,-1-4 11 16,5-2-3-16,0-4-67 16,0-2-11-16,3-3-2 0,-2-5-1 0,4-1-73 0,1-8-14 0,3-3-4 0</inkml:trace>
  <inkml:trace contextRef="#ctx0" brushRef="#br0" timeOffset="6306.77">13232 14053 3792 0,'11'11'160'0,"3"0"-128"0,-1 3-6 0,3 2-1 15,2 0 0-15,2 2 0 0,0 2-25 0,2 2 0 0,3-1 0 0,-1 1 0 31,1-2 0-31,0 0-11 0,-1-1 1 0,0 2 0 0,1-3 10 0,2-1 16 0,2-1-4 16,-2 0-1-16,-3-2-8 0,1 0-3 16,0-1 0-16,-6-1 0 0,2-2 0 0,-1 1 0 0,-2-4 0 15,-2-1 0-15,-1-2 0 0,-2 0 0 0,-2 0 0 16,3-4 0-16,-5 0-46 16,0-4-9-16,0 0-1 0,-2-4-1 0,-3 0-105 0,3-2-21 0,-5-2-4 15</inkml:trace>
  <inkml:trace contextRef="#ctx0" brushRef="#br0" timeOffset="6510.56">13929 14139 2811 0,'11'-28'124'0,"-4"18"27"16,-3 0-121-16,1 0-30 0,2 2 0 0,-3 2 0 15,1 0 114-15,-1 3 17 0,-2 0 3 0,-2 3 1 16,0 0-63-16,3 4-13 0,-3 2-3 0,-3 4 0 16,1 4-43-16,-5 4-13 0,-2 4 0 0,-2 2 8 15,-2 5-8-15,-3 3 0 0,0 4 0 0,-1 2 0 16,-3 1 0-16,2 3 8 0,0 1-8 0,0 1 11 15,2-4 15-15,3-2 3 0,0-1 1 0,1-1 0 16,1-3-12-16,4 1-2 0,-2-2-1 0,3-4 0 16,1-2-15-16,1-2-12 0,-1-3 3 0,3 0 0 15,0-6-127-15,2-1-24 0,2-2-6 0</inkml:trace>
  <inkml:trace contextRef="#ctx0" brushRef="#br0" timeOffset="6783.99">14304 13660 3890 0,'9'2'81'0,"2"2"19"0,3 4-80 0,-1 4-15 0,4 2-5 0,1 2 0 16,3 4 0-16,-1 2 0 0,2 3 0 0,0 7 0 15,-2 6-13-15,1 8 1 0,-1 5 0 0,-2 6 0 16,-1 7 12-16,-1 6-9 0,-3 5 9 15,-1 2-8-15,-6 5 19 0,-3 3 4 0,-1 2 1 0,-4 1 0 16,-3-3-16-16,-4 0 0 0,0 1 0 0,-4-7 8 16,-3-1-8-16,-1-7 0 0,-1-1 0 0,-5-7 0 15,-4-6 0-15,1-3 0 0,-1-4 0 0,-9-4 0 16,-4-7-11-16,-5-1-1 0,-6-4-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6T18:42:34.3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91 13234 1875 0,'0'0'41'0,"0"0"9"0,-5 2 2 0,3 0 0 0,0 2-41 0,2-4-11 0,0 0 0 0,0 0 0 15,-5 2 48-15,5-2 8 0,-2 2 2 0,2-2 0 16,0 0-29-16,0 0-5 0,0 0-2 0,0 0 0 16,0 0-22-16,0 0 8 0,0 0-8 15,0 0 0-15,0 0 24 0,0 0 0 0,0-4 0 0,5 0 0 16,-3 4-10-16,2-2-2 0,1 0 0 0,-1 0 0 15,1-2 7-15,1 0 1 0,1 0 0 0,2 0 0 32,0 0 19-32,2 2 4 0,0 0 1 0,0-2 0 0,3 0 6 0,-1 0 2 15,0 0 0-15,3 0 0 0,-3 2-36 0,1-2-6 16,-1 3-2-16,1-2 0 0,-1 1-8 0,0 2 0 16,-2 0 0-16,-2 0 0 0,3 0 0 0,-1 0 15 15,-2 2-4-15,-2 1-1 0,-1-2-1 0,1 3 0 16,0-2 0-16,-3 0 0 0,2 0-1 0,-1 2 0 15,2 0 0-15,-3-2 0 0,1-2-8 0,-1 2 0 0,-2 2 0 0,3 2 0 16,-3-2 0-16,0 2 0 0,1 0 0 0,-3 0 0 16,2-4 21-16,-2 2 9 0,0 2 2 0,0-1 0 15,0 0-32-15,-2 1 0 0,-1 1 0 0,3-1 0 16,-2 0 9-16,-2 0-1 0,-1 3 0 0,1-2 0 0,-1 3-8 0,1-2-11 16,-1 2 3-16,1-2 0 0,-2 0-9 0,-1 0-2 31,0 0 0-31,0 2 0 0,1-3 19 0,-3 4-10 15,2-4 10-15,0 2-8 0,0-3 8 0,1 3 0 0,-1 1 0 16,2 0 0-16,1 0 13 0,-3 0 2 0,3 0 0 0,0-2 0 16,2 4 1-16,-3-1 0 0,3 0 0 0,0 1 0 15,-1-2-16-15,3-3-8 0,-2 1 8 0,2 2-13 0,2 0 13 0,-2-2 13 0,3 0-2 0,-1-2-1 16,0 0 2 0,0-2 0-16,3 0 0 0,-4 0 0 0,4 0 12 15,-3 0 4-15,3-2 0 0,-1 0 0 0,1 0-11 0,-1 0-1 16,1-2-1-16,-1 2 0 0,1-2-15 0,-1 0 9 15,1-2-9-15,-1 2 8 0,1-2-8 0,-3 2-9 16,2 0 9-16,-4 0-13 16,0 0-113-16,3-2-22 0,-1 0-5 0,0-2-695 15,-2 4-140-15</inkml:trace>
  <inkml:trace contextRef="#ctx0" brushRef="#br0" timeOffset="363.4">9859 13885 2487 0,'0'0'55'0,"0"0"11"0,0 0 2 0,0 0 2 0,0 0-56 0,0 0-14 0,0 0 0 0,0 0 0 16,0 0 23-16,0 0 1 0,0 0 1 0,0 0 0 31,0 0-14-31,0 0-3 0,0 0-8 0,0 0 12 15,0 0-12-15,0 0 0 0,0 0 0 0,0 0 0 16,0 0 28-16,4 0 4 0,-2-2 0 0,-2 2 0 16,5-2-32-16,-1 2 0 0,-1-2 0 0,-1-2-800 15,2 0-165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0T00:09:20.0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3 15028 24575,'0'41'0,"0"1"0,0 3 0,0 5 0,0 4 0,0-11 0,0 2 0,0 3 0,0 0 0,0 1-547,0-4 1,0 1 0,-1 1 0,1 0 0,0 0 0,1-1 162,1-1 1,1 1 0,0-1 0,0 0 0,0-1 0,-1-2 383,-1 10 0,-1-2 0,1-2 0,1-2 555,3 0 0,1-2 1,-1-5-556,-5-1 0,0-7 901,0-4-901,0-11 0,15-16 0,-11-23 0,-4-9 0,8 3 0,0-3 0,-6-12 0,-3-7 0,0 1 533,1 7 0,0 1 1,0-2-534,0 2 0,0-2 0,0 0 0,0 1 0,0-6 0,0 1 0,0 0 0,0 0 0,0 1 0,0 1-37,0 9 1,0 2-1,0 1 37,0-10 0,0 2 0,0 2 0,0 2 0,0 1 0,0 1 0,0 5 0,0-1 0,0-2 0,0 2 1401,0-7-1401,6 5 0,3 1 118,11-6-118,-4 12 0,3 3 0,17 4 0,-1 5 0,1 13 0,2 4 0,-7-3 0,-1 2 0,9 4 0,1 5 0,-4 6 0,-6 3 0,-6 21 0,1-23 0,-3 1 0,-18 13 0,11-27 0,-30 43 0,-21-23 0,4 7 0,-6 4 0,3-13 0,-4-2 0,-1 1-288,8 0 0,1 2 1,-1 0-1,0-2 288,-8 2 0,0-1 0,2 0 0,7 1 0,1 1 0,5-4 0,-10-1 0,19-3 0,16-16 0</inkml:trace>
  <inkml:trace contextRef="#ctx0" brushRef="#br0" timeOffset="1020">2505 14499 24575,'-10'41'0,"0"0"0,4 2 0,1 4 0,1 5 0,0-8 0,1 5 0,-1 1 0,1 2 0,1 0-547,1-7 1,0 2 0,1 0 0,0 1 0,-1-1 0,0 1-1,-1-1 1,-1 1 0,0 0 0,0 0 0,0-1 0,2-1 519,-1 3 0,2-1 1,0-1-1,0-1 0,2-1 54,0 5 1,1-1 0,1-2-1,2-1-27,1-4 0,1-2 0,2 0 0,0-1 108,2-3 1,1 0 0,1-1 0,2-1-109,2-1 0,2 0 0,1-1 0,-1-1 0,3 7 0,1-2 0,1-2-43,1-5 0,2-3 0,-3 1 43,2 17 0,1-5 0,6-18 0,-2-3 3105,-8 17-3105,23-19 0,-43-16 0,11 0 0</inkml:trace>
  <inkml:trace contextRef="#ctx0" brushRef="#br0" timeOffset="2236">3017 14640 24575,'20'42'0,"1"1"0,-1-1 0,1 0 0,-5-6 0,-1 0 0,-1 0 0,2 2 0,1 0 0,2 0 0,1 2 0,2 0 0,-1 1 0,0 0 0,-2-2-656,0 5 1,-1 0-1,0-1 1,-1-1 0,1-1 311,4 3 0,0-1 0,0-1 0,-2-3 344,0 5 0,-2-2 0,-1-6 709,2-7 1,-3-3-710,0 21 757,-16-43-757,0 11 0,0-15 0,0 16 2477,16 4-2477,-7 10 0,1 6 0,7 1 0,2 1 0,3 7 0,-1 0 0,-10-9 0,-1-2 0,4-6 0,-4-5 0,-10-3 0,0-4 0,0-16 0</inkml:trace>
  <inkml:trace contextRef="#ctx0" brushRef="#br0" timeOffset="3056">2911 16281 24575,'17'-40'0,"0"1"0,0 0 0,2 4 0,2 0 0,2-2 0,0-1 0,-2 1 0,0-2 0,1-1 0,1 0 0,0 0-656,1 1 1,2-1-1,-1 1 1,1 0 0,-2 0 300,-2 2 0,0 0 0,-1 0 1,0 0-1,-1 1 355,3-5 0,1 1 0,-3 1 0,-3 0 313,-3-6 1,-3 0-1,0 2-313,5 6 0,1 1 0,-6 3 471,-10-4 1,0 3-472,14 7 0,0 4 0,-12 3 0,11 4 0,-15 16 0</inkml:trace>
  <inkml:trace contextRef="#ctx0" brushRef="#br0" timeOffset="3900">4093 15505 24575,'33'0'0,"0"0"0,3 0 0,3 0 0,-5 0 0,2 0 0,0 0 0,-1 0 0,1 0 0,-2 0 0,12 0 0,-2 0 0,2 0 0,-5 0 0,-2 0 0,8 0 0,-43 0 0,12 0 0</inkml:trace>
  <inkml:trace contextRef="#ctx0" brushRef="#br0" timeOffset="4654">4163 15998 24575,'49'0'0,"0"0"0,-8 0 0,2 0 0,2 0 0,0 1 0,3-1 0,0 1 0,0-3-664,-3-1 1,1-1 0,-2-1-1,-1 2 664,3 1 0,-1 2 0,-3-2 0,-5-3 0,-2-2 0,-5 3 211,9 4 0,-7 0 0,-32 0 0</inkml:trace>
  <inkml:trace contextRef="#ctx0" brushRef="#br0" timeOffset="5719">5345 14270 24575,'0'45'0,"0"-9"0,0 2 0,0 6 0,0 3-890,0-7 1,0 2 0,0 1 889,0 3 0,0 2 0,0-1 0,0 0 0,0 0 0,0 0 0,0 1 0,0-1 0,0-1 0,0-4 0,0 0 0,0 0 0,0 6 0,0 2 0,0-3 242,0 2 1,0-2-243,0-9 0,0 1 0,0-6 523,0 6-523,0 8 0,0-43 0,0 11 1360,16-15-1360,-12 0 300,11-15-300,1-21 0,7 10 0,5-2 0,-1-7 0,5-1-185,-6 12 1,5 0 0,0 0-1,-2 2 185,12-9 0,-3 1 0,-14 4 0,-1-1 0,0 6 0,8 10 0,-7 2 0,-18-7 0,17 16 0,-23 0 0</inkml:trace>
  <inkml:trace contextRef="#ctx0" brushRef="#br0" timeOffset="6602">5169 14993 24575,'43'-8'0,"0"0"0,1 0 0,2-3 0,-11 0 0,1-1 0,-1 0 0,11-7 0,-2 2 0,-7 7 0,-4 1 0,3-7 0,-5 16 0,-27 0 0,12 0 0,-16-16 0,0 12 0,0-11-820,0 15 1,0 0 0,0 0 0</inkml:trace>
  <inkml:trace contextRef="#ctx0" brushRef="#br0" timeOffset="7471">5856 13917 24575,'26'8'0,"-1"0"0,2 1 0,1 1 0,8 5 0,-1 6 0,-10 2 0,-1 6 0,-3 1-567,0 2 1,-3 2-1,-2 2 567,-1 4 0,-4 3 0,-1 1 0,-4-5 0,-2 1 0,-1 1 0,-1 0-586,-1 2 1,-1 1 0,0 0 0,-1 1 585,2 4 0,0-1 0,0 2 0,-4 3-412,0-13 1,-2 2 0,-1 1 0,-1 1 0,-1 0 0,0-1 0,-2-1 411,-2 5 0,-2-1 0,-2 0 0,0 0 0,0 0 0,0 0 0,1 0 0,0 1 0,0-1 0,-1 0 0,-2 1 0,-1-1-330,-1-4 1,-2 0-1,-1 0 1,-2 0-1,2-1 1,0-2-1,2-1 330,1 2 0,1-2 0,0-2 0,1 1 0,-2 0-93,-2 4 1,-2 0-1,1 0 1,0-1 0,2-3 92,-4 8 0,2-3 0,0-6 697,-4-1 0,3-7-697,4 4 3276,5-48-3240,15-4 0,0 1 1,0 3-1</inkml:trace>
  <inkml:trace contextRef="#ctx0" brushRef="#br0" timeOffset="8302">6897 15169 24575,'33'0'0,"1"0"0,9 0 0,4 0 0,-11 0 0,1 0 0,0 0 0,-1 0 0,0 0 0,-2 0 0,2 0 0,-2 0 0,-6 0 0,-5 0 0,-3 0 0,-5 0 0</inkml:trace>
  <inkml:trace contextRef="#ctx0" brushRef="#br0" timeOffset="9002">6633 16069 24575,'42'0'0,"0"0"0,0 0 0,0 0 0,-2 0 0,-1 0 0,2 0 0,2 0 0,-4 0 0,3 0 0,2 0 0,0 0 0,0 0 0,-2 0-571,1 0 0,1 0 0,-2 0 1,-2 0-1,-2 0 571,9 0 0,-4 0 0,-3 0 180,7 0 1,-8 0 0,-8 0 0,-31 0 0</inkml:trace>
  <inkml:trace contextRef="#ctx0" brushRef="#br0" timeOffset="11336">8749 14958 24575,'-15'35'0,"13"-3"0,0 3 0,-14 1 0,0 2 0,13 6 0,2 2 0,-7 3 0,1-4 0,6-16 0,2-1 0,-1 10 0,0-1 0,0 2 0,0-4 0,0-3 0,0-29 0,0 29 0,0-28 0,15 11 0,-11 1 0,28-12 0,0 25 0,2 5 0,-11-20 0,1-1 0,9 8 0,5 3 0,-3-2 0,2-3 0,-1-3 0,4 3 0,2-3 0,1-6 0,0 0 0,1 7 0,-2-3 0,-4-11 0,-1-2 0,7 7 0,-2 0 0,-13-6 0,-3-4 0,1-4 0,-3-4 0,-4-9 0,11-17 0,-27 1 0,11 10 0,1-1 0,-13-2 0,-2 1 0,15-12 0,-16 8 0,0 15 0,0-19 0,-7-5 0,-2-6 0,4 8 0,-1-2 0,-2 0-308,-3 5 0,-2-1 0,-1-1 1,1 2 307,-6-11 0,1 1 0,0 3 0,-1-6 0,-2 5 0,-4 8 0,3 4 0,19-4 0,-29 15 0,28 4 0,-11 16 0,-1 0 1231,-19-15-1231,1 13 0,-3 0 0,-6-14 0,-4 0-396,5 13 1,-2 3-1,1-1 396,5-4 0,1-1 0,0 2 0,-2 2 0,0 3 0,3 0 0,-1-1 0,4 0 0,6 0 0,3 0 0,-12 0 0,1 15 0,9 1 0,1 4 0,5 6 0,1 3 593,-8-1 1,3-2-594,4 10 0,5-5 0,15-27 0,0 12 0</inkml:trace>
  <inkml:trace contextRef="#ctx0" brushRef="#br0" timeOffset="12253">10037 15998 24575,'0'0'0</inkml:trace>
  <inkml:trace contextRef="#ctx0" brushRef="#br0" timeOffset="13503">10972 14164 8191,'-16'-20'0,"-19"20"1638,1 14 0,-3 8-1285,3 5 1,-2 6-1,0 1-353,0-4 0,-1 1 0,1 4 303,10-6 0,1 3 1,1 2-1,0 0 0,1-2-303,-1 0 0,1-1 0,1 1 0,1 2 0,2 0 0,1 3 0,0 1 0,2 2 0,1-1 69,1 2 1,2 1 0,2 0 0,0 1-1,1 1-69,0 0 0,2 1 0,0 1 0,1 0 0,0 0 0,-1 3 0,-1 0 0,1 1 0,2-1 0,0-1 0,3-6 0,1 0 0,0 0 0,1-2 0,0-2 1092,0 12 0,0-2 0,0-1-649,-1-1 0,1-1 1,5-3-444,8-10 0,4-2 0,0-2 0,2 11 0,1-3 314,7-1 1,1-4-315,-2-11 0,-1-4 1596,11 3-1596,-1-3 2695,0-32-2695,0-3 329,-16-20 0,-2-5-329,1 21 0,-1-1 0,-6-17 0,-2 0 0,6 6 0,-15-1 0,0 1 0,-31 0 0,-2 16 0,-5 3 0,9 3 0,-2 2 0,-3-1-377,-9-1 1,-4 1 0,0 2 376,10 4 0,-1 1 0,0 1 0,2-1 0,-4 0 0,2-1 0,0 2 0,-12 3 0,6 2 0,13-1 0,31 0 0,0 0 0</inkml:trace>
  <inkml:trace contextRef="#ctx0" brushRef="#br0" timeOffset="16103">4128 7355 24575,'-35'0'0,"-1"0"0,-7 0 0,0 0 0,13-1 0,1 2 0,3 7 0,1 0 0,-6-4 0,27 12 0,-12-16 0,16 0 0,0 15 0,0 5 0,0 3 0,0 5 0,0 6 0,0 2 0,0 8 0,0 3 0,0-13 0,0 1 0,0 1-257,0 7 1,0 1-1,0-1 257,0-6 0,-1 0 0,2 1 0,3 5 0,2 1 0,0-2-50,3 4 0,2-2 50,-3 0 0,3-2 0,5-6 0,0-1 0,-6 1 0,-1-2 0,0-5 0,2-3 0,6 0 0,-3-1 765,-10 11-765,27-1 105,-27 0-105,19-10 0,1 1 0,-16 13 0,16-20 0,-1-3 0,-19 0 0,28-16 0,-8 7 0,2 2 0,3 1 0,1-1 0,6 1 0,-1 0 0,-8-1 0,-3-2 0,-5-7 0,13 0 0,-13 0 0,17 0 0,-1 0 0,0 0 0,0 0 0,-10 0 0,1 0 0,13 0 0,1 0 0,-2 0 0,0 0 0,11 0 0,-4 0 0,-5 0 0,7 0 0,-44 0 0,13 0 0</inkml:trace>
  <inkml:trace contextRef="#ctx0" brushRef="#br0" timeOffset="17719">4198 7320 24575,'36'0'0,"-12"0"0,3 0 0,0 0 0,1 0 0,8 0 0,-2 0 0,5 0 0,8 0 0,-43 0 0,12 0 0,0 0 0,-13 0 0,29 0 0,-13 0 0,1 0 0,11 0 0,-27 0 0,12 0 0,-16 0 0</inkml:trace>
  <inkml:trace contextRef="#ctx0" brushRef="#br0" timeOffset="21521">14059 7250 24575,'-36'0'0,"12"0"0,-3 0 0,-7-1 0,-2 2 0,-2 5 0,1 3 0,1 1 0,2 0 0,7-1 0,3 1 0,-12 22 0,17-28 0,3 27 0,16-27 0,0 12 0,0-1 0,-15 21 0,11 3 0,-5-14 0,2 1 0,7 9 0,0-15 0,0 11 0,0-11 0,0-1 0,0 28 0,0-8 0,0 2 0,0 5 0,0 2 0,0 2 0,-1-15 0,1 1 0,1 0-349,3 7 0,3 0 0,-2 1 349,-4 2 0,0 2 0,1-1 0,2 0 0,3 1 0,-3 2 0,-2-4 0,-3 3 0,1 0 0,-1-5 0,1-3 0,0-2 0,0-1 0,0 3 0,0 0 0,0-6 0,0-6 0,0-7 0,0-2 0,0-4 0,0-16 0,0 0 0,32 0 1047,-9 0-1047,9 0 0,3 0 0,-8-2 0,1 4 0,7 8 0,0 3 0,-6-3 0,-3 2 0,9 15 0,-3-11 0,-28-16 0,11 0 0,1 0 0,-12 0 0,27 0 0,-27 0 0,12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4:59:36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9 503 572 0,'-15'8'208'0,"9"-8"-160"0,-3 4-12 0,4-4-152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0T00:13:08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362 6932 24575,'0'20'0,"0"27"0,0-21 0,0 3 0,6 14 0,4 4 0,0-12 0,2 1 0,1-1 0,7 10 0,0 0 0,-3-1 0,1-2 0,3-14 0,-3-1 0,-16 0 0,2-3 0,35-5 0,-35-3 0,12-16 0,-16 0 0,0 16 0,0-12 0,0 11 0,0-15 0,0 0 0,0-15 0,0-21 0,7 10 0,1-2 0,-7-8 0,2 1 0,12 7 0,2 1 0,-8-7 0,1 1 0,8 13 0,0 1 0,-9-7 0,1 1 0,22 6 0,-29-13 0,13 44 0,-16-24 0,0 44 0,0 3 0,0 4 0,-1-6 0,2 1 0,6-7 0,2 1 0,0 7 0,1 0 0,6 1 0,4-1 0,5 1 0,1-2 0,-6-6 0,-1-1 0,-1 0 0,-1-3 0,14 11 0,-27-15 0,12-4 0,-16-16 0,16-16 0,-12-4 0,3-3 0,1-4 0,-1-7 0,2-3 0,5-1 0,3-2 0,3-4-729,0 3 0,2-3 0,1-2 0,2 1 729,-2 6 0,2-1 0,1 0 0,0-1 0,0 1 0,0-1 0,1-1 0,0 1 0,0 0 0,-1 2-285,2-3 1,-1 1 0,0 2 0,-1 3 284,2 0 0,-1 4 0,-4 2 0,-3-7 0,-5 7 0,1 10 0,-16 5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5:05:59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07 10051 832 0,'-2'-3'308'0,"2"0"-240"0,-5-3-20 0,1 1 64 15,-3-5-72 1,-2-2-8-16,-2 0-20 0,-4 3 0 16,-5 1-8-16,-3 6 60 0,-2 6-36 15,-1 6 40-15,-3 7-36 16,2 11 8-16,-2 8-24 16,0 4-8-16,9 7-4 15,4-1-4-15,7-4 0 16,9-5 16-16,5-5-8 15,4-8-40-15,6-8 20 0,8-10 12 16,3-10 0-16,6-6-8 16,1-10 4-16,0-8-16 15,-1-1 12 1,-7-3-4-16,-7-2 4 0,-3 2 8 16,-4 2 0-16,-2 5 32 15,-2 3-16-15,-3 6 48 16,-2 6-36-16,-2 4 56 15,0 6-48-15,-4 4 56 16,-1 4-56-16,1 4 64 16,-1 4-60-16,3 2-36 15,0 6-4-15,-3 0-56 16,1 1 28-16,2-3-248 0,2-6 152 16,4-8-652-1,3-10 432 1,6-12-16-16</inkml:trace>
  <inkml:trace contextRef="#ctx0" brushRef="#br0" timeOffset="342.7">12379 9969 1068 0,'-4'14'396'0,"4"-8"-308"0,0 11-24 0,0-8-68 16,2 0-12-16,-2 6-100 15,0 3 64-15,0 3 68 0,-2 7-4 16,0 4 140-16,-5-1-84 16,0 3 112-16,-2-4-104 0,3-8 4 15,-3-4-44-15,2-9-44 16,3-9 4-16,-1-7-36 16,1-10 24-16,2-4-4 15,2-7 12-15,2-4 44 16,5-4-24-16,4 3 44 15,2-1-32-15,0 5 20 16,3 2-24-16,2 6-28 16,0 3 4-16,0 6-132 15,-1 2 76-15,-1 2-416 16,0 0 264-16,-5 2-500 16</inkml:trace>
  <inkml:trace contextRef="#ctx0" brushRef="#br0" timeOffset="699.31">12766 10000 1144 0,'4'3'420'0,"-4"-6"-324"0,-4 0-28 0,-5 3 8 16,-5 0-56-16,-3 3-44 15,-10 9 12-15,-5 9 12 0,-5 3 0 16,1 3 56-16,9-1-32 0,7-4 0 15,11-4-16 1,9-5-8-16,9-5 4 16,9-5-16-16,6-6 8 0,3 0-32 15,2 0 20-15,0 7-4 16,0 4 12-16,-4 8-20 16,-3 14 16-16,-4 8 12 15,-5 7 4-15,-6 3 120 16,-5 0-68-16,-2-3 92 15,-6-3-84-15,-3-9 20 16,-3-6-48-16,-1-12-244 16,-1-11 116-16,2-16-560 15,-2-13 364-15,3-9-312 16</inkml:trace>
  <inkml:trace contextRef="#ctx0" brushRef="#br0" timeOffset="1272.3">12937 9993 1256 0,'5'58'464'0,"-5"-35"-360"0,0 19-28 0,-2-18 4 16,-3 10-60-16,1 1-52 16,-3 1 16-16,1-2-112 15,-5-4 72-15,-3-5 44 0,1-5 8 16,-1-6 104-16,1-4-52 15,1-8 20-15,1-8-36 0,3-8-56 16,6-10 12-16,4-8-44 16,4-2 36-16,5-1 16 15,3 3 4-15,4 3 12 16,-5 5-8 0,1 3 32-16,4 4-20 0,-1 1 20 15,3 4-20-15,3 6 8 16,-1 6-12-16,-2 8-24 15,0 10 4-15,-4 6 20 16,-5 1-4-16,-2 3-20 16,-7 6 4-16,-2-6-32 15,0-4 24-15,-2-5 16 16,2-5 0-16,0-8-16 16,2-6 8-16,0-12 4 15,5-7 4-15,2-11 0 0,0-6 0 16,4 1 16-1,0 1-8-15,3 10-40 0,-5 4 20 16,1 8 28 0,-1 8-8-16,-2 8 72 0,0 8-48 15,-2 8 60-15,-4 4-56 16,0 4 12-16,-3-1-32 16,0-3-52-16,0-2 20 15,0-5-200-15,2-6 120 16,0-10-416-16,5-7 284 15,2-3-424 1</inkml:trace>
  <inkml:trace contextRef="#ctx0" brushRef="#br0" timeOffset="1526.4">13502 10046 1112 0,'5'-12'412'16,"-10"-1"-320"-16,5-5-28 0,-2 10 36 0,-3 0-68 15,-3 8-40-15,-10 10 4 16,-7 5 4-16,1 7 4 16,1 4 32-16,4 2-20 0,3-2 56 15,5 0-40-15,4-4 72 16,7-3-56-16,2-5 0 16,5-2-28-16,4-6-28 15,3-4 0-15,-1-6-260 16,4-6 148-16,4-5-360 15,-1-8 272-15,-2 0-412 16</inkml:trace>
  <inkml:trace contextRef="#ctx0" brushRef="#br0" timeOffset="1679.39">13598 9983 1028 0,'20'-12'380'0,"-11"16"-296"0,5 14-20 0,-7-5 208 16,-1 10-160-16,1 6 16 15,0 5-76-15,4 0-36 16,-5-3-8-16,8-1-88 0,-3-4 44 15,-2-6-172-15,2-10 116 16,0-10-248-16,1-4 192 0,-3-8-380 31</inkml:trace>
  <inkml:trace contextRef="#ctx0" brushRef="#br0" timeOffset="1807.46">13773 10090 832 0,'-9'-22'308'0,"7"18"-240"0,-5 2-20 15,-4 4 264-15,-3 8-180 16,-6 10 152-16,-7 8-168 15,1 0-76-15,-4 2-32 16,3-5-276-16,8-5 148 0,5-6-508 16,8-12 352-16</inkml:trace>
  <inkml:trace contextRef="#ctx0" brushRef="#br0" timeOffset="2069.69">14027 9856 1288 0,'2'-14'476'0,"-4"16"-368"0,0 6-32 0,-5 0 12 16,0 8-64-16,-4 6-20 15,-2 11-4-15,1 9 36 16,0 8-24-16,-2 5 132 0,1 2-80 15,1-3-20-15,1-6-28 16,4-9-136-16,3-9 64 16,4-10-428-16,2-12 268 0,0-10-636 15</inkml:trace>
  <inkml:trace contextRef="#ctx0" brushRef="#br0" timeOffset="2327.44">14047 9818 1040 0,'7'-22'384'16,"-2"14"-300"-16,10-4-20 0,-6 5 16 0,4 1-56 15,3-3 8-15,4 9-20 16,-2 5 72-16,-1 1-48 16,-3 4 136-16,-3 3-96 0,-4 7 132 15,-7 4-120-15,-5 2 100 16,-8-1-108-16,-5-1-24 0,-6-3-36 15,-3-6-172-15,-2-3 80 16,0-6-244 0,0-6 176-16,4-2-312 0,7-4 256 15,5-4-592 1</inkml:trace>
  <inkml:trace contextRef="#ctx0" brushRef="#br0" timeOffset="2593.41">14491 9652 1484 0,'-27'33'552'0,"14"-5"-432"16,-9 7-32-16,4-11-100 0,0 12-12 15,-4 10-60-15,4 7 48 16,0 5 80-16,0 1-24 15,7-5 104-15,4-6-72 0,7-6-112 16,3-7 32-16,3-7-228 16,6-12 144-16,1-11-616 15,3-10 400 1,-3-11-160-16</inkml:trace>
  <inkml:trace contextRef="#ctx0" brushRef="#br0" timeOffset="3026.05">14686 9745 1456 0,'2'14'536'0,"-4"2"-416"0,-3 9-32 0,1-5-112 16,-5 8-4-16,-5 12-48 15,-4 6 40-15,1 1 92 16,-3 2-32-16,-3-1 76 0,5-4-60 15,2-7-44-15,4-1 0 16,0-10-136-16,6-8 80 16,1-12-240-16,3-8 168 15,0-8-64-15,4-12 116 16,5-9 0-16,2-11 52 0,6-12 84 16,3-1-28-16,2-1 108 15,0 5-80-15,0 6 80 16,-2 14-76-16,-3 7 4 15,-1 10-40-15,-1 6 32 16,1 7-32-16,-1 7 100 16,3 9-68-16,-3 11 72 15,3 10-72-15,-5 7 40 16,0 5-56-16,-2 0-48 16,-2-1 4-16,-3-9-172 15,1-6 100-15,-1-8-224 16,-1-9 168-16,-3-3-440 15,-5-10 320-15,-6-10-244 16</inkml:trace>
  <inkml:trace contextRef="#ctx0" brushRef="#br0" timeOffset="3191.69">14518 9965 1560 0,'-9'12'576'0,"14"-4"-448"0,11 6-36 0,-6-8 12 16,10-2-76-16,5-1-116 15,4-9 44-15,7 0-176 16,2-7 120-16,-2-3-188 0,4 0 160 16,-2-2-280-16,-3-2 232 15,-6 1-412 1</inkml:trace>
  <inkml:trace contextRef="#ctx0" brushRef="#br0" timeOffset="3389.04">15081 9689 1392 0,'11'-4'516'0,"3"8"-400"0,1 8-36 16,-6 0-8-16,0 10-56 15,2 14 40-15,-2 13-32 16,-7 14 224-16,-4 15-136 16,-7 7 252-16,-11 9-208 0,-9-5 24 15,-7-6-108-15,-7-9-388 16,-12-11 168-16,-14-11-1004 15,-9-13 644-15</inkml:trace>
  <inkml:trace contextRef="#ctx0" brushRef="#br0" timeOffset="9752.61">13197 10433 728 0,'0'-1'268'0,"2"-2"-208"0,3 0-16 0,-3-2 0 15,-2 1-32-15,1 1-12 16,2 0-4-16,-3 3 72 15,0 3-36-15,-3 3 156 0,0 3-108 16,-4 7 20-16,0 2-60 16,3 2-28-16,-1 4-4 15,3-3-28-15,0 0 12 16,-1-3 12-16,-1-5 0 16,4-1 24-16,-5-2-16 0,1-4 48 15,2-4-32 1,-1-4 4-16,1-4-20 0,0-4-44 15,-3-6 20-15,3 1-32 16,0-3 24-16,2-3 8 16,2 2 12-16,5-3 44 15,4 0-24-15,3 1 36 16,-1 0-32-16,3 3 12 16,-1 5-20-16,1 1 64 15,-1 4-48-15,1 2 60 16,0 2-56-16,0 2 64 15,1 2-60-15,-1 2-16 16,-1 2-16-16,1 4-20 16,-5 4 8-16,-4 1 4 0,0 5 0 15,-5 3 8 1,0 0-4-16,-2-1 8 16,0-2-8-16,0 0 24 0,3-5-16 15,-3-2 32-15,0-4-28 16,-3-4 12-16,-1-8-16 15,-5 0 0-15,-2-3-4 16,-3-1 12-16,-2 2-12 16,1-1 84-16,-3 0-48 15,0 2 56-15,0 0-56 16,3 0-12-16,-1 2-20 16,2 0-124-16,-1 0 60 0,-3 4-368 15,-4 2 236-15,-5 4-628 16,-2 2 460-16</inkml:trace>
  <inkml:trace contextRef="#ctx0" brushRef="#br0" timeOffset="20187.12">18079 7127 572 0,'-5'12'208'0,"5"-10"-160"16,-2 4-12-16,2-4 172 0,0-2-120 0,2 0 8 15,3-2-56-15,1-2-56 16,3-1 8-16,3 0 0 0,-1 4 8 15,7-2 60-15,6 3-32 16,7 0 140-16,12-2-96 16,8-2 76-16,16 1-88 15,5 0 4-15,6 3-40 16,4 3 32-16,5 4-32 0,0 4 56 16,3 6-44-16,-8-1 0 15,-1 0-20 1,-1 0-36-16,-2-4 8 0,-6-5-172 15,-6-1 104-15,-5-1-164 16,-10-5 140-16,-6-2-132 16,-12-2 132-16,-8-7-128 15,-9-2 128-15</inkml:trace>
  <inkml:trace contextRef="#ctx0" brushRef="#br0" timeOffset="20569.9">18880 6742 840 0,'-13'-15'312'0,"11"11"-244"0,-3-4-16 0,1 4 16 16,1-1-48-16,3 5 44 15,0 0-36-15,-2 3 28 16,0 3-28-16,0 2 96 0,-1 3-68 16,3 9 64-16,3 10-68 15,1 14 24-15,3 9-44 16,2 17 52-16,0 17-48 0,0 14 72 16,0 15-60-1,0 7 140-15,-2 9-104 16,2 6 60-16,-6 0-84 15,4-3-36-15,-5-6-12 0,1-12-128 16,-3-14 64-16,0-17-312 16,0-23 200-16,0-19-480 15,-3-25 360-15</inkml:trace>
  <inkml:trace contextRef="#ctx0" brushRef="#br0" timeOffset="21343.21">18186 6475 964 0,'-7'1'360'0,"7"4"-280"0,2 8-24 15,-4-2-12-15,-5 8-36 16,-2 7-40-16,-1 10 20 16,-4 6-8-16,1 9 12 15,-3 3 104-15,3 3-52 0,-1-6 44 16,1-5-52-16,4-8 16 15,0-8-32-15,3-9-16 16,1-6-8-16,3-9 28 16,0-11-12-16,2-8 12 15,0-14-12-15,0-8-16 16,0-13 0-16,4-1-4 16,5-3 0-16,2 1 0 15,7 3 0-15,2 7 44 16,5 5-24-16,2 6 8 0,-3 10-12 15,0 6-24 1,-1 6 8-16,-1 8 32 0,0 10-16 16,1 8 8-16,1 8-8 15,1 4-8-15,-1-1 4 16,-4-1 12-16,3-2-8 0,-7-7 84 16,-5-2-48-16,-7-7 128 15,-4-7-96 1,-6-5 60-16,-8-4-76 15,-6-4 0-15,-7-3-36 0,-4-1-20 16,-3 2-8-16,-2 4-68 16,-3 6 40-16,0 4-172 15,6 4 112-15,2 4-272 16,6 8 200-16,5 5-360 16,3 13 296-16</inkml:trace>
  <inkml:trace contextRef="#ctx0" brushRef="#br0" timeOffset="21728.99">17963 7304 984 0,'-20'2'368'0,"18"-2"-288"0,-5 0-20 0,2 0-24 16,1 2-32-16,2 0 32 16,2 0-20-16,2 2 56 15,7-4-40-15,7 0 108 0,5-4-80 16,9-2 100-16,6 0-96 0,8 0 32 15,3 2-56-15,-3 0 4 16,-1 2-28 0,-5 2-16-16,-7 2-4 0,-8 0-200 15,-5 2 112-15,-9-2-272 16,-7 2 208-16,-7-2-388 16</inkml:trace>
  <inkml:trace contextRef="#ctx0" brushRef="#br0" timeOffset="21916.78">18126 7395 880 0,'-16'16'328'0,"14"-8"-256"0,-3 4-16 15,3-2 88-15,0 4-88 16,0 5 60-16,2 3-72 16,2 2 48-16,0 4-52 15,3 6 40-15,-1 2-44 0,3 1-12 0,-3 1-12 16,1-5-72-16,-1-3 32 15,3-2-244-15,0-2 152 16,0-2-452 0</inkml:trace>
  <inkml:trace contextRef="#ctx0" brushRef="#br0" timeOffset="22225.99">18007 8187 1028 0,'-6'10'380'0,"6"-6"-296"0,0 6-20 0,0-4 40 0,0 4-68 15,0 4-4-15,2 3-20 16,0 7 16-16,3 6-16 15,-1 4 48-15,1 3-32 0,-1 1-4 16,1-4-16-16,-3-7-8 16,0-3 4-16,0-6-136 15,-2-8 72-15,-2-6-356 16,-2-9 232-16,-3-10-448 16</inkml:trace>
  <inkml:trace contextRef="#ctx0" brushRef="#br0" timeOffset="22430.25">17824 8106 1224 0,'-11'-6'456'0,"20"-2"-356"0,7-12-28 0,2 8-12 16,4-6-48-16,5 2 48 16,4 2-32-16,1 4-24 15,-2 1-4-15,2 0 16 0,-1 3-8 16,-2 3 32-16,-2-1-24 15,-2 2-40-15,-6-1 12 0,-3 3-264 16,-3 0 156-16,-4 0-524 16</inkml:trace>
  <inkml:trace contextRef="#ctx0" brushRef="#br0" timeOffset="22607.9">17978 8284 1516 0,'0'26'560'0,"14"-20"-432"0,8-2-40 0,-6-6-132 0,6-4 4 15,5-6-196-15,9-4 132 16,2-5-76-16,2-7 104 16,0-4-92-16,4-4 100 0,1-9-260 15,4-5 184-15</inkml:trace>
  <inkml:trace contextRef="#ctx0" brushRef="#br0" timeOffset="23329.5">19235 6625 800 0,'-4'-33'296'0,"1"24"-232"0,8 2-16 15,-5 7 72-15,0 0-76 16,-2 1 96-16,-1 10-80 16,3 6 16-16,0 7-44 15,0 8-4-15,-2 12-16 0,0 5 20 16,0 7-20-16,-1-3-4 0,-1-1-4 15,-1-4-60-15,2-7 32 16,-2-7-164-16,-2-10 104 16,1-10-116-16,-1-9 116 15,2-10-184-15,-1-9 148 16,-1-6-36 0,0-8 88-16,0-10 176 15,3-3-56-15,2-5 176 16,2 1-128-16,2-1 84 15,2 0-104-15,5-1 8 16,7-1-52-16,2 4-32 0,6 7-4 16,3 7 24-16,2 6-12 0,0 7 84 15,0 6-52-15,-6 7 76 32,-1 7-68-32,-2 6 80 0,-7 7-76 15,-6 6 88-15,-7 0-84 16,-5-1 32-16,-4 1-52 15,-3-4-120-15,-4-4 40 0,0-2-160 16,-2-6 112-16,0-2-236 16,2-2 184-16,4-4-284 15,3 0 240-15,4 0-276 16</inkml:trace>
  <inkml:trace contextRef="#ctx0" brushRef="#br0" timeOffset="23539">19530 6505 664 0,'56'-21'244'0,"-36"9"-188"0,11-3-16 0,-17 6 100 16,-1 0-84 0,-2 1 68-16,-4 4-72 0,-7 8 48 15,-9 12-56-15,-11 13 60 16,-7 17-64-16,-5 3 36 0,6 3-44 16,6 0-20-16,6-3-4 15,5-7 0-15,9-2-4 16,5-5-64-16,4-7 32 15,4-8-288-15,1-10 176 16,2-6-568 0</inkml:trace>
  <inkml:trace contextRef="#ctx0" brushRef="#br0" timeOffset="23972.72">19873 6472 1100 0,'9'4'408'0,"-4"8"-316"16,-3 18-28-16,-6-8 12 0,-8 18-56 16,-3 5 0-16,0 7-12 15,1 5 56-15,3-3-36 16,2-7 8-16,2-5-24 0,3-8-8 16,-1-8 0-16,3-8-16 15,-3-9 8-15,1-4-76 16,0-10 44-16,0-8-4 15,-1-9 24-15,1-8 40 16,4-10-16-16,0-1 8 16,0-9-8-16,4-1-8 15,3-5 4-15,1 5-16 0,6 3 8 16,1 8 40-16,3 11-24 16,3 2 16-16,-3 14-16 15,-1 2 20-15,1 14-20 16,0 9 48-16,0 15-32 15,-2 11 4-15,-1 8-20 16,-2 2-16-16,3 1 0 16,-5-2-48-16,0-5 24 0,-2-8-160 15,-2-6 104-15,-2-9-300 16,-3-7 216 0,-7-9-476-1</inkml:trace>
  <inkml:trace contextRef="#ctx0" brushRef="#br0" timeOffset="24319.92">19744 6685 1276 0,'-15'-4'472'0,"15"8"-364"0,6 0-32 15,1-2-16-15,4 2-48 16,3 0-172-16,5-3 88 16,6-4-248-16,2-7 180 15,2-6-284-15,2-8 240 16,-2-4-220-16,3-2 784 31,23-27-212-15,-7 9 124-16,-6 11-168 0,-6 7 72 15,-3 8 36 17,32 44-120-32,-12 14-8 15,-6 21-64-15,-9 7 104 16,-9 9-76-16,-6 8 116 15,-12 1-104-15,-9-5-20 0,-9-3-40 16,-11-5-280-16,-11-6 144 16,-13-7-512-16,-14-2 352 15,-20-13-428 1</inkml:trace>
  <inkml:trace contextRef="#ctx0" brushRef="#br0" timeOffset="29862.6">19237 7447 852 0,'-4'12'316'0,"2"-10"-248"0,-3 2-16 15,3-4-40-15,0 2-16 16,2-2 20-16,-3 0-8 16,3 0 60-16,-2-2-40 15,2-2 76-15,2 0-56 0,3 4 52 16,2-6-56-16,4-2 40 16,5 0-48-16,4 0-12 15,2 2-12-15,5 0-20 16,0 4 4-16,0 2 12 15,-3 2-4-15,0 2-4 16,-6 2 4-16,-4-2-4 16,-7 8 0-16,-3 0 16 0,-8 3-8 15,-5 0 4-15,-7 3-4 16,-4 0-32 0,-5 1 12-16,1-1-4 0,-1 0 8 15,5-4 0-15,6-5 0 16,3 0 16-16,7-3-4 15,6-4 8-15,7-1-8 0,4-1 24 16,8 3-16 0,1-2-12-16,3 5-4 15,1 5-16-15,-3 2 12 0,-1 3 12 16,-4 8 0-16,-5 1 40 16,-4-1-20-16,-5 3 48 15,-8-6-40-15,-5 1 28 16,-4-4-32-16,-5-2-36 15,-4-6 4-15,-1-7-80 16,-1-3 48-16,2 0-64 16,-3-3 56-16,2-1 4 15,3-2 24-15,5-2-180 16,4-4 104-16,9-6-692 16,8-10 436-1,10-1 88-15</inkml:trace>
  <inkml:trace contextRef="#ctx0" brushRef="#br0" timeOffset="30189.29">19782 7421 904 0,'-20'8'332'0,"14"-6"-256"0,-3 0-24 0,2-2 96 16,0-2-92-16,3-2 16 16,4 0-48-16,2-2-4 15,2 2-12-15,5-2 80 0,5 6-44 16,4-2 56-16,4 2-56 16,7 0 48-16,2 2-52 0,5-2-36 15,0 0-8-15,0 0-16 16,-3 2 8-16,-4-2-72 15,-7 0 48-15,-4 0-224 16,-7-2 144-16,-4 0-308 16,-5-2 236-16,-9 0-356 15</inkml:trace>
  <inkml:trace contextRef="#ctx0" brushRef="#br0" timeOffset="30671.69">19776 7431 832 0,'-7'10'308'0,"7"-6"-240"0,0 4-20 0,0-8 44 15,0 6-60-15,2 0 32 16,1 0-36-16,-3 2 16 15,0-1-24-15,0 2-16 0,-5 0-8 16,-2 1 72-16,1 0-36 16,-3 0 40-16,2 0-40 15,0-2 44-15,5 2-44 16,2-2-8-16,7 0-12 0,4-4 24 16,5-1-20-16,5-3-32 15,4 0 8 1,2-1 72-16,0-1-36 0,-3 2 20 15,-1 0-32-15,-1 2 0 16,1 4-8-16,-4 1 28 16,1 8-20-16,-2 0 40 15,-2 6-32-15,-2 0 64 16,-5 3-48-16,-7 2 52 16,-9-2-52-16,7-24 40 31,-47 35-44-16,3-11-132-15,-6-10 48 16,1-10-336-16,0-8 216 0,2-2-588 16</inkml:trace>
  <inkml:trace contextRef="#ctx0" brushRef="#br0" timeOffset="32142.05">19472 8219 780 0,'-2'0'288'0,"2"-2"-224"0,0 0-20 16,0-2 48-16,-2-2-60 0,2 0 60 15,-3 2-56 1,-1 0 44-16,-3 4-44 0,-2 4-12 0,-2 2-12 15,-5 6 24-15,-2 5-20 16,-1 7-4-16,-2 4-8 16,1 4-4-16,0 4 0 15,4 0 44-15,8 1-24 16,6-1 8-16,6-1-16 16,7-2 20-16,7-8-20 0,2-9 12 31,2 0-12-16,11-10-16-15,1-6 0 0,4-6 40 16,-7-2-24-16,-2-4 88 0,-6-2-56 16,-10 0-4-16,-6-1-24 15,-7-1 24-15,-9-1-24 0,-7 5 12 16,-6 7-16-16,-5 3 12 16,1 2-16-16,1 2-100 15,5-2 48-15,4 0-208 16,2-2 136-16,8-4-236 15,6-4 200-15</inkml:trace>
  <inkml:trace contextRef="#ctx0" brushRef="#br0" timeOffset="32565.05">19800 8119 1068 0,'-5'0'396'0,"-1"3"-308"0,3 0-24 0,3 0 12 0,3-2-56 16,3 1 8-16,8-2-16 16,6-2 28-16,5 1-24 15,3 1 92-15,4 0-60 0,2 0 128 16,-1 1-100-16,0 1-44 16,-1 1-24-16,-4-2-52 15,-3 1 24-15,-5-2-136 16,-6-2 88-16,-5-2-196 15,-2 1 144-15,-7-1-284 16,-5 2 228-16,-11 2-392 16</inkml:trace>
  <inkml:trace contextRef="#ctx0" brushRef="#br0" timeOffset="32937.71">19978 8157 260 0,'-10'10'96'0,"5"-8"-76"0,-1 2-4 0,1-2-80 16,-2 2 32-16,-2 0 152 15,-2 0-60-15,-2 0 216 16,-3 2-156-16,-2 0 120 16,5 0-136-16,0 2 56 15,-1-1-92-15,3 2 24 16,0 3-52-16,2-3 20 0,0 3-32 16,2 0 0-16,0 0-16 0,5 0 12 15,2 0-16-15,4-2 76 31,5 2-48-31,9-2 48 0,5-3-48 0,4 2 8 16,4 0-28-16,2 3 20 16,3 4-24-16,-3 4 24 15,-3 4-24-15,-8 2 76 16,-6 2-52-16,-8 5 68 16,-10-1-64-16,-11-2 28 15,-9 0-40-15,-8-2 8 16,-3-5-20-16,-3-7-8 15,-2-6-4-15,5-10-192 16,-1-10 104-16,3-8-344 16,5-12 240-16,5-9-708 15</inkml:trace>
  <inkml:trace contextRef="#ctx0" brushRef="#br0" timeOffset="33934.6">19052 7798 592 0,'0'0'220'0,"5"4"-172"0,-5-8-12 16,2 0-32-16,0 0-8 15,3 2 64-15,-3 0-32 16,2 0 84-16,-1 4-60 16,-1 0 88-16,0-2-80 0,0-2 24 15,-2 4-48-15,3 0 64 16,-1-2-52-16,0 2-8 15,0-2-24-15,1 2 8 16,1 0-16-16,-2 0 16 16,1 0-16-16,-3 2 24 15,-3-2-20-15,1 2 40 16,-2 0-28-16,-1-2-12 16,1 2-8-16,-1 0 4 15,3-2-4-15,2 0 24 16,0-2-16-16,0 0-4 15,0 0-4-15,0 0 28 0,0 0-16 16,0-4-24-16,0 0 4 16,2 0 0-16,0 0 4 15,1 0 16-15,-1 2-8 16,-2-2 40-16,0 6-24 16,-2 0 20-16,-1 0-24 15,3 0 16-15,-2 0-20 16,2 0 52-16,0-2-36 15,0 0-60-15,0-4 16 0,0-2-196 16,-2 0 116 0,0 0-428-16,-3 4 292 15</inkml:trace>
  <inkml:trace contextRef="#ctx0" brushRef="#br0" timeOffset="34723.71">19068 8494 548 0,'-5'5'204'0,"3"-5"-156"0,0 0-16 15,2 0-28-15,0 0-8 16,0-5 92-16,0 2-48 16,2-1 160-16,-2-1-112 15,2 2 48-15,1-1-80 0,-1 0-24 16,0 0-20-16,0 0 32 0,1-2-20 15,1 2 48-15,1 0-40 16,-1 0 4 0,1 0-24-16,-3 2 0 0,0 2-4 15,-2 2 28 1,-2 2-20-16,0 2 20 0,-3 0-20 16,3 0 8-16,-3-2-12 15,3 0 20-15,0-2-20 16,2 0 40-16,0-1-28 15,2-1 4-15,0 0-16 16,1 0 20-16,-3 3-20 16,0-1 56-16,-3 2-36 0,3-1 12 15,-2 2-28-15,4-4-200 16,1-2 96-16,1-4-696 16</inkml:trace>
  <inkml:trace contextRef="#ctx0" brushRef="#br0" timeOffset="58227.11">18528 10034 528 0,'-16'0'196'0,"12"0"-152"0,-5-5-12 0,2 0 44 16,0-1-48-16,-2 3 164 16,0-3-104-16,2 0 116 15,3-2-116-15,4 2 72 0,2 4-96 16,0 8 40-16,5 0-64 0,0 4 40 16,4 8-44-1,0 6 32-15,1 9-36 0,-1 7-8 16,-2 7-16-1,-5 3-24-15,1 2 8 0,-5-3-12 16,0-5 8-16,0-11-160 16,0-6 96-16,-2-10-356 15,2-9 240-15,-3-12-468 16</inkml:trace>
  <inkml:trace contextRef="#ctx0" brushRef="#br0" timeOffset="58667.95">18407 10029 996 0,'-13'1'368'0,"10"-2"-284"0,12-5-24 0,-2 0 0 16,11-5-44 0,6 2 20-16,8 1-20 0,4 0 28 15,6 2-28-15,-4 4 56 16,0 2-40-16,2 8 20 15,-6 2-32-15,-10 4 44 16,-9 2-36 0,-8 2 40-16,-11 3-40 0,-10 3-24 0,-5 0-4 15,-11 0-28-15,-1-3 16 16,0-3 48-16,0-2-16 16,1-4-8-16,8-4-8 15,7-4 20-15,8 0-12 0,9 0 12 16,16 0-12-16,13 0 12 15,16 0-16-15,4 2 4 16,3 6-4-16,-3 0 12 16,-6 3-12-16,-9 6 148 15,-12 2-88-15,-10 3 168 16,-12 2-136-16,-11 0-20 16,-9-3-52-16,-7-7-136 15,-8-4 60-15,-7-4-284 16,-2-4 188-16,-3-2-228 15,0 0 212-15,3-2-308 16,-3 0 268-16,3-2-416 16</inkml:trace>
  <inkml:trace contextRef="#ctx0" brushRef="#br0" timeOffset="59101.66">17916 10777 1068 0,'-51'21'396'0,"35"-17"-308"0,-4 1-24 16,13-5 36-16,3 1-68 16,6 1-4-16,11 1-16 15,19-2 104-15,14-2-64 16,26-5 148-16,28-3-116 0,25-4 112 16,20-1-112-16,12 2 80 15,12 2-96-15,1 2 80 16,2 0-84-16,-4 2-16 15,-15-2-28-15,-12-2-96 16,-14-3 44-16,-127 13-432 31,159-46 260-15,-50 2-224-16,-39-1 248 0,-31-3-740 16</inkml:trace>
  <inkml:trace contextRef="#ctx0" brushRef="#br0" timeOffset="59344.67">19390 9775 1484 0,'-25'27'552'0,"18"-5"-432"0,5 18-32 0,0-15-56 0,2 17-36 15,0 12-48 1,0 21 24-16,2 18-12 15,0 27 24-15,-2 12 176 0,0 19-88 0,0 4 328 16,-2 0-224-16,2-7 84 16,0-10-152-16,2-15-132 15,3-18 8-15,-1-20-356 16,1-15 208-16,-1-19-620 16,-2-17 440-16</inkml:trace>
  <inkml:trace contextRef="#ctx0" brushRef="#br0" timeOffset="59710.4">17956 11300 1380 0,'-9'5'512'0,"16"-11"-396"0,4-4-36 0,0 4-16 16,9-2-52-16,12 0 68 15,12-2-48-15,10-2 120 16,13-2-84-16,8 0 168 0,12-2-132 15,3 3 24-15,-3 1-80 0,-9 3-56 16,-11 2 4 0,-14 2-72-16,-10 5 40 0,-11 0-284 15,-12 0 180-15,-12 3-460 16,-10-1 336-16</inkml:trace>
  <inkml:trace contextRef="#ctx0" brushRef="#br0" timeOffset="59900.18">18503 11225 1248 0,'-27'20'460'0,"14"-8"-356"0,4 8-32 16,2-8 84-16,5 5-100 15,-2 9-20-15,6 6-24 16,-2 4 32-16,4 10-24 16,0 3 140-16,1 9-88 0,2-7 48 15,-7 1-72-15,0-4-208 0,4-9 80 16,1-6-568-16,6-6 360 15,2-12-536 1</inkml:trace>
  <inkml:trace contextRef="#ctx0" brushRef="#br0" timeOffset="60141.39">18530 11929 1484 0,'-18'38'552'0,"16"-16"-432"0,4 10-32 0,-2-13-232 0,0 11 60 16,0 6-72-16,0 10 92 15,0 4 176-15,2 5-56 16,1 1 176-16,-1-3-132 0,0-4-108 16,3-3-4-16,1-8-260 15,-1-10 152-15,-1-8-556 16,0-12 376-16,-2-10-236 15</inkml:trace>
  <inkml:trace contextRef="#ctx0" brushRef="#br0" timeOffset="60311.44">18503 12126 1424 0,'-2'-26'528'15,"-3"8"-412"-15,10-12-32 0,-1 15 68 0,8-7-100 16,3 2 32-16,7 2-48 0,10 0-24 15,8 4-4-15,2 3 0 0,-1 3-4 16,-6 5-116-16,-4 2 60 16,-4 1-376-16,-6 0 240 15</inkml:trace>
  <inkml:trace contextRef="#ctx0" brushRef="#br0" timeOffset="60471">18439 12243 2100 0,'0'66'776'0,"4"-56"-604"0,25 3-48 16,-9-11-40-16,14-8-72 15,10-7-284-15,14-17 144 16,-2-8-460 0,4-1 332-16,25-25-384 15</inkml:trace>
  <inkml:trace contextRef="#ctx0" brushRef="#br0" timeOffset="61658.93">19610 9864 1132 0,'-20'24'420'0,"12"-14"-328"0,3 9-24 16,-2-7-28-16,3 6-36 16,-3 6-4-16,3 8 4 15,-1 7 12-15,5 13-8 16,-2 10 104-16,-5 1-64 0,-2 0 44 16,-2-3-56-16,2-10-44 15,2-7 0-15,5-11-80 16,4-8 52-16,0-12-152 0,1-12 104 15,1-12-172-15,-2-12 144 16,-2-8-112-16,-2-7 128 16,-2-7 76-16,-1-6 16 15,3-1 160-15,0 3-84 16,2 5 120-16,2 5-112 16,5 4 84-16,2 4-96 15,0 5 12-15,9 7-48 16,4 4 32-16,7 2-36 15,4 8 48-15,6 2-44 16,0 6 48-16,2 6-48 16,-10 0 80-16,-9 4-60 15,-6 2 104-15,-12-1-84 16,-8 2 84-16,-10-2-88 0,-6-1-16 16,-2-2-32-1,-2-6-140-15,-3-4 68 0,4-2-248 16,1-2 172-16,4-4-280 15,0-2 232-15,7-2-424 16</inkml:trace>
  <inkml:trace contextRef="#ctx0" brushRef="#br0" timeOffset="61882.4">20158 9634 1308 0,'3'6'484'0,"-5"7"-376"0,-13 15-28 0,-3-4-44 16,-7 8-48 15,-32 77 8-31,16-16 116 16,12-14-60-1,12-11 32-15,8-10-48 0,9-15-112 16,4-9 44-16,5-8-344 0,2-9 208 15</inkml:trace>
  <inkml:trace contextRef="#ctx0" brushRef="#br0" timeOffset="62133.93">20280 9816 1340 0,'16'-6'496'0,"-12"14"-384"0,5 12-36 0,-7-4-36 0,-2 10-40 16,-2 7 8-16,-5 7-4 31,-17 58-4-15,6-27-24-16,5-13 12 16,6-19-172-16,3-11 104 15,-1-12-268-15,1-15 196 0,1-8-564 16</inkml:trace>
  <inkml:trace contextRef="#ctx0" brushRef="#br0" timeOffset="62565.51">20144 9838 1276 0,'-7'-8'472'0,"12"8"-364"0,8-4-32 0,-2 2-16 16,9-2-48-1,9 2-56-15,7 2 20 0,4 0-52 16,1 4 44-16,-4 2 52 0,-3 4-12 15,-7 0 108-15,-8 2-64 16,-7-1 64-16,-10 4-64 16,-7-1-12-16,-6-3-24 15,-8 3-64-15,-2-2 24 16,1 0-16-16,2-2 24 16,0 0 8-16,5-2 8 15,2-2 16-15,4 2-8 0,5 0-4 16,9-1 0-16,4 4 4 15,13-5-4 1,5 1 8-16,5 2-8 0,1 3-4 16,-1-1 4-16,-2 3 28 15,-8 2-16-15,-9 4 120 16,-6 2-80-16,-9 0 68 16,-6-1-72-16,6-21-64 31,-33 18 4-16,-1-10-196-15,5-8 112 16,2-6-252-16,5-8 196 0,6-6-476 16,0-8 348-1,3-11-240-15</inkml:trace>
  <inkml:trace contextRef="#ctx0" brushRef="#br0" timeOffset="62785.15">20602 9568 1372 0,'39'-4'508'0,"-23"10"-396"0,22 14-32 0,-17-4-32 16,5 9-44-16,5 11-20 15,1 4 8-15,-6 7 12 16,-3 11 0-16,-8 7 184 0,-10 3-104 16,-12 2 152-16,-9 1-136 0,-8-10 4 15,-7-3-64-15,-3-6-280 16,-6-6 128-1,0-9-372-15,-1-5 272 16,6-6-400-16,-1-7 344 0</inkml:trace>
  <inkml:trace contextRef="#ctx0" brushRef="#br0" timeOffset="63244.18">19688 10602 1172 0,'-6'-2'436'0,"10"-2"-340"0,5-8-24 0,-2 4-24 16,6 2-40-16,7 0 24 15,10 3-20-15,7 4 156 16,10 1-96-16,13 4 184 0,14-2-148 15,-74-4 164 1,205-4-160 0,-33-2-44-16,-22-3-44 15,-19-3-100-15,-17 2 40 16,-15 4-172-16,-17 0 116 16,-14 1-300-16,-22 2 220 0,-14 3-396 15,-14 3 320-15</inkml:trace>
  <inkml:trace contextRef="#ctx0" brushRef="#br0" timeOffset="66958.16">19800 11160 1048 0,'-5'4'388'0,"5"-4"-300"0,3 2-28 0,-3-2 24 15,2 0-60-15,0 0-20 16,0-2-4-16,1-2-28 16,-3-2 16-16,0 1 48 0,-3-1-16 15,3-3 68-15,-4 1-48 16,2 0 116-16,-3 2-88 15,1 0 80-15,-1 2-84 16,1 2-16-16,0 0-28 16,2 0-156-16,-1-2 72 15,3 0-368-15,3-2 240 0,-1-4-664 32</inkml:trace>
  <inkml:trace contextRef="#ctx0" brushRef="#br0" timeOffset="67441.72">19987 10906 1040 0,'7'2'384'0,"-5"-4"-300"0,3 4 56 31,-19 14-76-31,-4 3-16 16,-1 7-28-16,1 2 104 15,0 4-72-15,4 4 32 16,5-1-48-16,7-1 64 0,9-1-52 16,6 0 64-16,8-4-64 15,3-5 0 1,3-6-28-16,4-6-64 0,3-6 20 16,-1-6-148-16,3-8 96 15,-36 8-320 16,46-44 224-31,-12 2-4 16,-9 7 108-16,-9 5 80 16,-5 2-4-16,-4 8 160 15,-6 6 136 1,-11 32-156 0,-4 8-28-16,1 5-76 15,-1 9 56-15,1 4-56 16,1 0 68-16,6 3-64 15,1-5-36-15,3-7-8 16,2-6-172-16,2-7 92 0,3-9-348 16,4-11 236-16,4-11-708 15</inkml:trace>
  <inkml:trace contextRef="#ctx0" brushRef="#br0" timeOffset="67732.53">20476 10890 1360 0,'-9'10'504'0,"3"-8"-392"0,1-2-32 0,1 0 12 16,4 0-68-16,0-6-56 15,6-4 20-15,6-2 8 16,8-4 4-16,7 2 100 0,1 0-56 15,4 3 36-15,4 2-48 16,-5 3-36-16,-4 3 0 16,-5 0-160-16,-6 1 92 15,-5 1-296-15,-4-3 204 16,-5 2-724-16,-9-4 492 16,-8-3 172-16</inkml:trace>
  <inkml:trace contextRef="#ctx0" brushRef="#br0" timeOffset="68110.78">20506 10864 1172 0,'-5'14'436'0,"5"-10"-340"0,0 4-24 16,0-7-68-16,0 2-16 16,0 0-76-16,0 2 52 15,-2-1-4-15,0-1 24 16,-3 3 128-16,-4 4-64 0,-4 4 160 15,1 4-116-15,1 2 96 16,3 2-108-16,3-1-8 16,5 6-44-16,7-2-44 15,6-1 8-15,7-4-8 0,5 0 8 16,2-2 8 0,1 1 0-16,4 3-12 0,-3 2 8 15,-7 0-4-15,-2 0 0 16,-4-2 76-16,-5 0-36 15,-9-1 156-15,-2 1-108 16,-9-2 116-16,-2-4-112 16,-5-5-8-16,1-2-48 15,-3-6-132-15,0-4 56 16,18 1-468 15,-38-6 288-31,1 7-224 0</inkml:trace>
  <inkml:trace contextRef="#ctx0" brushRef="#br0" timeOffset="68509.14">19898 12106 1392 0,'-13'10'516'0,"8"-10"-400"0,-5 2-36 0,5-2 72 15,1 0-100-15,1-4-56 16,1-2 0-16,4 0-148 16,3-2 84-16,-1-1-216 0,2-6 160 15,3 0-420-15,3 0 308 0,-1-2-280 31</inkml:trace>
  <inkml:trace contextRef="#ctx0" brushRef="#br0" timeOffset="68796.47">20260 11818 1288 0,'18'-3'476'0,"-7"-2"-368"0,11 0-32 15,-10 0 20-15,3-1-68 0,5 5 60 16,2 1-52-16,-1 0-24 16,-3 1-12-1,-3 4-88-15,0-4 48 0,-1 2-204 0,-3-3 136 16,-2-3-208-16,-2-3 180 15,-3-1-488 1,-1-1 348-16,-6 0 36 16</inkml:trace>
  <inkml:trace contextRef="#ctx0" brushRef="#br0" timeOffset="69162.08">20229 11844 1080 0,'-16'12'400'15,"12"-12"-312"-15,-3 2-24 0,2-2-52 0,1-4-20 16,-3 2-92 0,3 2 52-16,-1 0 48 0,1 2 4 15,-1 2 136-15,3 2-76 0,0 4 40 16,4 0-60-16,2 4 12 16,5-4-36-16,0 5 16 15,7-3-20-15,-16-12-68 31,36 21 24-15,-10 0 20-16,1-1 8 16,-4 2 12-16,-3-1-8 15,-6 1 68-15,-4 1-40 0,-1 0 128 16,-4 1-88-16,-5 1 96 0,-5-4-92 16,-4-6 28-16,0 0-60 15,-4-9-112-15,0-5 36 16,-3-5-152-16,3-2 104 15,13 6-484 17</inkml:trace>
  <inkml:trace contextRef="#ctx0" brushRef="#br0" timeOffset="70440.56">19441 11443 1144 0,'-9'9'420'0,"6"-8"-324"0,-1 1-28 0,-1 1-36 16,1-2-32-1,-1 3-28-15,1 0 16 16,2 2 24-16,-3 4-8 0,3 6 116 15,0 6-68-15,0 5 112 0,0 13-92 16,0 8 60-16,-1 11-76 16,-1 7 32-16,2 13-52 15,-3 7 76-15,3 5-60 16,2-2 44-16,2 4-56 16,3-6 24-16,-1-5-36 15,3-8-36-15,-1-9 4 16,-2-11-124-16,1-11 72 15,-1-9-180-15,-1-8 132 0,-1-11-252 16,-2-10 204 0,2-16-644-16,-4-6 444 15,-3-27-52-15</inkml:trace>
  <inkml:trace contextRef="#ctx0" brushRef="#br0" timeOffset="74676.13">20641 11810 872 0,'0'0'324'0,"-2"-1"-252"0,7-5-20 0,-5 0-12 15,4 0-32-15,3 0 32 16,2 0-24-16,2 0 108 15,0 2-68-15,-2 4 116 0,5 0-96 16,2 0 92-16,3 2-92 16,1 2 64-16,1 0-80 15,-1 2-12-15,-2 0-32 16,-3 0 32-16,-2-3-24 16,-1 3-32-16,-1-2 4 15,-2 1-44-15,-2-2 28 16,-1 0-108-16,-1-2 72 0,-1-1-124 15,-4-4 100-15,0-2-268 16,-4 0 196 0,-5-1-480-16</inkml:trace>
  <inkml:trace contextRef="#ctx0" brushRef="#br0" timeOffset="75153.48">20720 11755 892 0,'-4'8'332'0,"-1"-6"-260"0,-2 2-20 15,5-2 88-15,-2 0-88 16,-1 0 40-16,1 2-52 0,1-1-4 16,-1 6-24-16,-3 0 108 0,0 3-68 15,-2 6 24-15,3 0-44 16,-6 2 48-16,4-2-44 15,-1 4 0-15,0-2-20 16,2-4 40-16,3-3-28 16,2 1-16-16,2-4-4 15,2 2 0-15,5-4-4 16,-1 0-4-16,6-2 4 16,0 0 20-16,11-2-12 15,4-2 24-15,2-2-24 16,2 2 24-16,0 2-24 0,-1 2-12 15,-4 1-4-15,-4 8 20 16,-1 3-8-16,-8 5 24 16,-2 1-20-1,-8 7 156-15,-6-2-96 16,-3-4 96-16,-8 3-100 0,-4-4 64 16,-2-2-76-16,-2-4 4 15,2-2-36-15,-3-9-108 16,3-1 40-16,-7-6-148 15,5-1 108-15,-2-8-360 16,-1 0 252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5:40:10.9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05 8255 1060 0,'-23'24'392'0,"14"-14"-304"0,0 5-28 0,5-4 32 15,-3 2-64-15,2 5-4 16,2 4-12-16,-4 2 32 16,5 2-20-16,-1 11 56 15,1 7-44-15,0 7 36 16,0 7-40 0,-1 4 36-16,1-1-40 0,-2-5-16 0,1-7-4 15,1-7-80-15,0-10 40 0,2-11-224 16,0-6 140-16,-2-12-292 15,2-10 232-15,2-11-448 16</inkml:trace>
  <inkml:trace contextRef="#ctx0" brushRef="#br0" timeOffset="219.56">3802 8307 768 0,'13'-18'284'0,"-1"8"-220"0,12-2-20 16,-9 6 136-16,12 0-108 16,5 2 32-16,1 2-60 15,1 4 52-15,-3 2-56 16,-7 6 108-16,-6 4-88 0,-11 8 80 0,-9 8-80 16,-12 3 32-1,-6 5-56-15,-11-1-36 0,0-3-4 31,-1-8-168-31,4-6 96 0,3-6-376 0,5-10 252 16,6-12-552 0</inkml:trace>
  <inkml:trace contextRef="#ctx0" brushRef="#br0" timeOffset="461.6">4326 7977 1048 0,'2'-12'388'0,"1"9"-300"0,-1 12-28 0,-4-1 40 0,-5 8-68 15,-1 10-4-15,-8 16-16 16,-7 13-12-16,-4 13 4 16,-3 11 56-16,-2 5-32 0,5-7-4 15,9-4-12-15,7-11-36 16,11-13 12-16,7-13-252 15,8-12 148-15,8-15-572 16</inkml:trace>
  <inkml:trace contextRef="#ctx0" brushRef="#br0" timeOffset="685.21">4514 8198 1224 0,'2'25'456'0,"9"-3"-356"0,3 6-28 0,-5-10 40 16,4 6-76-16,3 4 4 16,2 3-24-16,1 1-48 15,4 1 20-15,-3-3-8 0,0-2 12 16,1-6-116-16,-4-4 68 16,-1-5-232-1,-3-4 160-15,-2-6-372 16,1-6 280-16,-3-13-172 0</inkml:trace>
  <inkml:trace contextRef="#ctx0" brushRef="#br0" timeOffset="851.08">4791 8289 1028 0,'-7'-26'380'0,"3"22"-296"0,-5 8-20 16,0 4 140-16,-7 8-124 16,-6 16 28-16,-7 11-64 15,-7 13-80-15,-9 4 16 16,-1 1-56-16,3-5 44 0,10-13-176 15,8-11 112-15,12-12-440 16,8-16 300 0,10-14-204-16</inkml:trace>
  <inkml:trace contextRef="#ctx0" brushRef="#br0" timeOffset="1110.08">5164 7822 1040 0,'24'14'384'0,"-4"4"-300"0,9 18-20 0,-15-6 76 15,-3 13-88-15,-6 17 40 16,-10 15-52-16,-11 11 100 16,-13 15-80-16,-13 0 88 0,-12 0-84 15,1-11-16-15,1-13-28 16,8-16-156-16,8-15 72 0,2-16-272 15,10-16 188-15,8-18-400 16,12-20 308 0,11-12-284-16</inkml:trace>
  <inkml:trace contextRef="#ctx0" brushRef="#br0" timeOffset="1248.54">5429 8232 1320 0,'16'17'488'0,"4"-7"-380"0,13 0-28 16,-12-4-56-16,3-2-28 15,3 0-288-15</inkml:trace>
  <inkml:trace contextRef="#ctx0" brushRef="#br0" timeOffset="1391.87">5619 8505 1380 0,'5'28'512'0,"10"-20"-396"0,14-2-36 0,-13-8-340 15,6-6 124-15,7-8-808 16</inkml:trace>
  <inkml:trace contextRef="#ctx0" brushRef="#br0" timeOffset="2430.53">7197 7261 892 0,'-18'-8'332'0,"10"4"-260"0,-10-2-20 0,7 0-8 16,-7 0-36-16,-7 0 16 15,-6 0-16-15,-5 2-12 16,-2 4 0-16,-2 2 4 0,0 6 0 16,2 4 24-16,-2 8-12 15,1 6-4-15,4 8-4 16,4 7 28-16,4 14-16 15,5 21 12-15,4 10-16 16,4 15-8-16,3 10 0 0,2 8 20 16,2 6-12-16,5 2 40 15,2 4-28-15,0-12 64 32,5 6-48-32,-3 24 44 0,-2-5-48 15,-2-5 16-15,-3-5-32 16,-2-14 60-16,1-4-44 15,0-13 20-15,1-10-36 0,1-8 16 16,-1-8-20-16,1-5-16 16,-1-10-4-16,-2-5-24 15,1-5 16-15,-3-9-20 16,2-7 16-16,0-8-104 16,5-6 64-16,0-8-124 0,-1-8 100 15,1-12-496 1,7-14 316-16</inkml:trace>
  <inkml:trace contextRef="#ctx0" brushRef="#br0" timeOffset="3719.03">7988 7265 1100 0,'-12'-8'408'0,"12"6"-316"0,5 0-28 16,-3 4-24-16,0 6-36 0,-2 8-28 16,-2 7 12-1,0 11 4-15,-3 6 8 0,3 8 76 0,0 7-40 16,0 7 40-16,-1-5-44 16,3-11-64-1,3 2 20-15,1-5-212 16,-2-5 124-16,-2-8-740 15</inkml:trace>
  <inkml:trace contextRef="#ctx0" brushRef="#br0" timeOffset="3934.51">7583 7946 1340 0,'16'11'496'0,"9"3"-384"0,21-6-36 0,-14-6-4 0,17-2-56 16,11-2-12-16,7-3-8 16,7-4-4-1,2 0 0-15,-5 0 8 0,-2 0 0 0,-6 0-12 16,-3 3 8-16,-9 3-172 16,-6-1 96-16,-12 4-356 15,-6 1 244-15,-11 8-488 16</inkml:trace>
  <inkml:trace contextRef="#ctx0" brushRef="#br0" timeOffset="4453.74">7606 8337 1224 0,'11'19'456'16,"0"-7"-356"-16,-4 10-28 0,-2-8-28 16,-3 6-40-16,2 7-28 0,-4 6 12 15,-2 2 24-15,-7 2-8 16,-2 3 52-16,-5 0-28 0,0-4-4 15,5-6-16-15,4-7 48 16,3-5-32-16,6-8-20 16,7-8-4-16,7-8 44 15,4-10-24-15,7-5-28 16,4-6 4-16,3 4-36 16,-1 3 24-16,3 4 24 15,0 4-4-15,-5 5-16 16,-5 4 4-16,-1 7 12 15,-5 4 0-15,-6 6 16 16,-10 8-12-16,-6 4 32 0,-14 4-24 16,-11 5 100-16,-9 1-64 15,-3-2 56 1,0-5-64-16,4-5-12 0,4-10-20 16,6-6-116-16,2-8 56 15,8-6-140-15,4-4 108 16,4-3-220-16,5-10 172 15,7 0-268-15,4-5 224 16</inkml:trace>
  <inkml:trace contextRef="#ctx0" brushRef="#br0" timeOffset="4592.96">8033 8580 1216 0,'33'4'448'0,"-13"-4"-348"0,20-4-28 15,-20 1-168 1,5-3 36-16,-1-4-428 0</inkml:trace>
  <inkml:trace contextRef="#ctx0" brushRef="#br0" timeOffset="4950.34">8539 8527 1016 0,'9'2'376'0,"-9"0"-292"0,-2-2-20 0,-5-2 52 16,-2 2-76-16,-5 0 52 16,-3 4-52-16,-10 4-12 15,-2 0-16-15,0 4 0 0,2 1-8 16,5 2-20-16,4-2 8 15,7-1-48-15,4-2 28 16,5-2-28-16,8-4 32 16,6-4 100-16,6-4-40 15,4 2 76-15,3 2-64 16,-1 2 108-16,1 4-88 16,-3 2 28-16,-2 4-56 15,-2-2-180-15,-3-2 72 0,1-5-416 16,2-6 272-16,2-9-596 15</inkml:trace>
  <inkml:trace contextRef="#ctx0" brushRef="#br0" timeOffset="6124.18">10635 7513 1256 0,'9'4'464'0,"2"2"-360"0,7 6-28 0,-9-5-24 0,3 8-44 16,0 3-20-1,4 3 4-15,2 1-4 16,2 8 4-16,3-4 24 0,-1 4-8 15,0-3-12-15,3-1 0 0,0-4-32 16,-6-2 20-16,-1-8-312 16,-2-5 180-1,-3-8-640-15</inkml:trace>
  <inkml:trace contextRef="#ctx0" brushRef="#br0" timeOffset="6335.09">10955 7495 1352 0,'-14'16'500'0,"3"-2"-392"0,-7 14-28 0,4-11-16 15,-7 11-52-15,-9 6-32 16,-8 2 12 0,-4 0 8-16,-5-3 4 0,-2-3-48 0,0-4 28 15,4-7-236 1,5-4 140-16,5-9-472 15,5-9 328-15,1-5-228 16</inkml:trace>
  <inkml:trace contextRef="#ctx0" brushRef="#br0" timeOffset="6649.87">10526 7449 1224 0,'4'16'456'0,"-6"-8"-356"0,-12 14-28 16,2-10-28-16,-13 10-40 15,-11 3-72-15,-11 8 36 16,-4-2-4-16,0 1 20 15,1-2 4-15,4-3 4 0,10-1 44 16,7-2-24-16,9 0 36 16,13 0-32-16,16-2-24 15,11-3 4-15,11-3-168 16,12-2 96-16,10-6-244 16,8-4 180-16</inkml:trace>
  <inkml:trace contextRef="#ctx0" brushRef="#br0" timeOffset="7038.26">11783 7388 1164 0,'-27'36'428'0,"7"-23"-332"0,-23 15-24 16,12-12-184-16,-13 10 48 16,-13 3-96-16,-3 4 92 15,3-4 24-15,0 3 28 16,6-4 128-16,9-6-60 0,9-3 68 15,12-1-68-15,10 0 40 16,18-2-52-16,13-2 8 16,11-2-32-16,12-2-68 15,10-3 24-15,5-2-200 16,0-5 128-16,-2-2-416 16,0-2 288-1,-10-1-168-15</inkml:trace>
  <inkml:trace contextRef="#ctx0" brushRef="#br0" timeOffset="7529.39">10088 8003 1112 0,'0'12'412'0,"12"-6"-320"0,6 2-28 0,-9-6-96 16,3 2 4-16,6-2-60 15,9 0 52-15,7-2-72 16,6 0 64 0,7-2-256-16,0-2 168 0</inkml:trace>
  <inkml:trace contextRef="#ctx0" brushRef="#br0" timeOffset="7798.5">11263 7968 1112 0,'0'15'412'0,"13"-7"-320"0,9 0-28 0,-8-4 20 0,4 2-60 15,4 2-12-15,2 2-4 16,-1-4-28-16,4 0 12 16,-3-2-180-16,0-4 100 0,-1-2-244 15,-3-6 188-15</inkml:trace>
  <inkml:trace contextRef="#ctx0" brushRef="#br0" timeOffset="8419.19">9787 7632 1120 0,'-11'-12'416'0,"2"4"-324"0,-7-2-24 0,3 6-28 16,-7 4-36-16,-5 2-12 15,-2 6 4-15,1 6-16 16,-3 6 12-16,4-2-4 0,9-2 4 16,7-4-12-16,11-2 12 15,7-4 20-15,7-6-4 16,7-5 24-16,6-2-20 15,-1-2 32-15,2 3-28 16,-1-3 76-16,-5 11-56 0,-2 4 68 16,-1 1-64-16,-1 3-60 15,-2 2 8-15,-1-4-232 16,6 1 136-16,1-6-456 16,10-3 316-16,4-6-248 15</inkml:trace>
  <inkml:trace contextRef="#ctx0" brushRef="#br0" timeOffset="9082.17">12082 7212 1080 0,'22'-5'400'0,"-10"5"-312"0,1 5-24 16,-7-2 0-16,3 7-48 15,2 6-24-15,-2 12 4 16,-2 11 28-16,-7 7-16 15,-4 7 0-15,-5 5-4 0,-3 0 48 16,1-5-28-16,3-9 60 16,1-6-48-16,0-8 44 15,3-7-44-15,2-5-28 16,2-6-8-16,2-8-28 16,5-8 16-16,4-10 12 15,6-6 4-15,6-5 8 16,4-1-8-16,6 6 16 15,0 6-12-15,-3 6 48 16,-1 10-28-16,-5 8 4 0,-6 8-20 16,-9 3 100-16,-9 6-64 15,-9 0 68-15,-9 3-64 16,-6 0 16-16,-5-6-40 16,-1-6-148-16,-3-9 64 15,-3-6-272-15,-4-9 184 16,-4-9-312-1,-6-3 256-15,4 1-544 16</inkml:trace>
  <inkml:trace contextRef="#ctx0" brushRef="#br0" timeOffset="9958.4">7919 9711 1008 0,'-21'22'372'0,"17"-11"-288"0,-1 8-24 0,5-5-104 16,0 8 12-16,0 7-24 16,5 7 36-16,6-2-24 15,5-4 24 1,8-4 80-16,10-6-32 0,11-13 160 0,6-7-108 15,3-9 64-15,-3-15-84 16,-5-6 44-16,-5-6-60 16,-12-3 60-16,-9-1-64 15,-14 2 36-15,-7 5-44 16,-11 3-36-16,-10 10 0 16,-10 10-80-16,-7 10 48 0,-2 4-120 15,7 2 92-15,10 0-316 16,18-2 212-16,21-3-604 15</inkml:trace>
  <inkml:trace contextRef="#ctx0" brushRef="#br0" timeOffset="10467.34">9901 9652 892 0,'-20'26'332'0,"15"-12"-260"0,-4 17-20 0,2-10-112 0,3 2 20 16,2 3-48-16,4-2 52 15,7-4 144-15,4-8-60 16,8-3 288-16,1-6-192 0,0-8 108 16,0-5-152-16,-1-5 16 15,-6-5-68-15,-6-4-116 16,-4-4 36-16,-5-2-364 15,0-3 220-15</inkml:trace>
  <inkml:trace contextRef="#ctx0" brushRef="#br0" timeOffset="10641.65">10397 9321 1516 0,'9'55'560'0,"-7"-29"-432"0,11 30-40 16,-9-22-116-16,3 17-4 0,0 3-252 16,-3 3 160-16,1 0-204 15,-3-7 188-15,2-6-132 0,-1-6 156 16,-3-11-372 0</inkml:trace>
  <inkml:trace contextRef="#ctx0" brushRef="#br0" timeOffset="11106.93">10327 9781 1016 0,'-13'-10'376'0,"13"10"-292"0,-2 0-20 0,4 0 40 0,5-4-68 15,6-2-84-15,9-4 24 16,7-6-128-16,4-3 88 16,3-4-60-16,0-4 72 0,-3-3 88 15,-1-2-16-15,-3 1 76 16,0-1-56-16,-5 4 0 15,-1 7-24-15,-5 6 32 16,-5 9-24-16,-4 10 48 16,-5 10-40-16,-4 10-8 15,-1 10-12-15,-2 7 16 16,1 7-16-16,-2 2 40 0,-1-3-28 16,3-3 20-16,2-8-24 15,0-12-36 1,2-3 8-1,5-15-88-15,1-6 56 0,8-9-64 16,6-9 60-16,5-4 40 16,6 0 4-16,6 2 92 0,3 4-48 15,-2 4 56-15,-2 6-56 16,-5 8 68-16,-6 7-64 16,-4 2 88-16,-5 5-76 15,-2 4 8-15,-6 0-44 0,1 2-12 16,1-3-8-16,3-1-112 15,-1-2 60 1,2-4-272-16,4-8 180 0,2-6-792 16</inkml:trace>
  <inkml:trace contextRef="#ctx0" brushRef="#br0" timeOffset="13004.58">1909 11414 1092 0,'-7'20'404'0,"5"-4"-316"0,2 14-24 0,-7-11-44 16,3 14-24-16,-3 8-16 16,2 13 12-16,-1 7 32 15,-1 8-16 1,5-1 132-16,2-3-76 0,9-3 76 0,2-8-80 16,14-7 12-16,2-9-40 15,8-9-40-15,5-14 4 16,0-12-104-16,3-15 56 0,-7-9-180 15,1-13 132-15,-12-7-344 16,-2-15 252 0</inkml:trace>
  <inkml:trace contextRef="#ctx0" brushRef="#br0" timeOffset="13198.95">1799 11696 1392 0,'-11'28'516'0,"16"-20"-400"0,13 4-36 0,-3-8 12 0,9-1-68 15,12-3-56-15,14-3 20 16,-1-7-152-16,0-2 92 16,0-2-56-16,-4-2 76 0,-1-2-52 15,-6-2 60-15,-2-1-136 0,-14-3 100 16,1-2-308-1,-12-2 220-15</inkml:trace>
  <inkml:trace contextRef="#ctx0" brushRef="#br0" timeOffset="13367.6">1855 11385 1444 0,'-17'6'536'0,"19"-6"-420"0,17-3-28 0,2 1-4 15,21-2-64-15,9-3-108 16,16-5 48-16,10-8-408 16,3-6 248-16,-2-8-656 0</inkml:trace>
  <inkml:trace contextRef="#ctx0" brushRef="#br0" timeOffset="14634.01">3027 10894 1040 0,'-34'5'384'0,"19"-2"-300"0,-7 5-20 0,11-4-28 15,-10 4-32-15,-3 2-28 16,-9 4 12-16,-3 4-108 15,-4 4 64-15,-1 3-36 0,1 5 52 16,-9 4 32-16,2 9 8 16,3 9 36-16,1 10-20 15,5 11 56-15,2 14-40 16,9 8-16-16,6 15-8 16,9 3 68-16,8 0-40 15,8-18 120 1,5 0-88-16,11 5 64 0,5-13-76 15,-1-14-12-15,3-9-28 16,2-17-108-16,0-13 48 16,0-18-316-16,4-24 200 0</inkml:trace>
  <inkml:trace contextRef="#ctx0" brushRef="#br0" timeOffset="14849.49">2960 11432 1528 0,'-18'48'564'0,"12"-23"-436"0,3 17-40 0,8-18-44 16,6 9-44-16,5 6 8 16,8 2-4-16,10 2-100 15,6 3 52 1,0 0-8-16,-2-6 32 0,0-3-48 0,0-3 36 15,-2-4-144-15,-3-5 100 16,-2-8-388-16,1-11 256 16</inkml:trace>
  <inkml:trace contextRef="#ctx0" brushRef="#br0" timeOffset="15039.41">3271 11498 1508 0,'-56'63'556'0,"24"-20"-432"0,-17 19-36 0,18-22 60 15,-7 17-100-15,0 3-108 0,2-3 32 16,8-11-340-16,3-10 204 16,9-13-592-16,14-17 428 15,9-13-136-15</inkml:trace>
  <inkml:trace contextRef="#ctx0" brushRef="#br0" timeOffset="15354.09">3491 11109 1112 0,'21'0'412'0,"-6"2"-320"0,15 2-28 0,-13-2-16 16,8 2-40-16,4 2-28 15,2 1 8-15,-2 5-4 16,-2 4 8-16,2 6 24 0,-3 8-8 16,-1 9 76-16,-5 11-48 15,-8 10 92-15,-8 9-72 16,-11 4 36-16,-8 9-56 16,-8 5 44-16,-11-1-48 15,-3-7 72-15,-1-5-56 0,5-13-24 16,3-10-16-1,10-11-204-15,2-14 108 0,9-12-476 16,9-20 316-16,7-16-508 31</inkml:trace>
  <inkml:trace contextRef="#ctx0" brushRef="#br0" timeOffset="15557.3">4416 11363 1528 0,'4'13'564'0,"9"-7"-436"0,12 4-40 0,-9-8-292 0,4 1 92 0,2-6-940 16,-4-3 580-1,-14-2 152-15</inkml:trace>
  <inkml:trace contextRef="#ctx0" brushRef="#br0" timeOffset="15658.87">4407 11785 1444 0,'5'26'536'0,"10"-20"-420"0,21-4-28 0,-12-10-552 0,14-14 236 16,2-11-620-16</inkml:trace>
  <inkml:trace contextRef="#ctx0" brushRef="#br0" timeOffset="16255.75">5766 10626 1276 0,'-28'9'472'0,"12"-3"-364"0,-18 11-32 0,5-3-216 16,-13 12 60-16,-14 7-144 15,-11 9 128-15,-2 10 116 16,2 1-4-16,9 5 172 0,4 0-108 15,7-1 36-15,19 3-68 0,7 3 8 16,21 4-36-16,14 5 16 16,14 1-20-1,11 5-24-15,9-1 0 0,2 1 12 16,-4 3 0-16,-7-3 32 16,-10 0-20-16,-16 4 172 15,-13-1-104-15,-13-1 112 16,-16-5-112-16,-10-6 0 15,-5-15-48-15,-3-8-176 16,-2-17 76-16,2-17-240 16,7-9 172-16,6-13-372 15,14-16 284-15,11-6-540 16</inkml:trace>
  <inkml:trace contextRef="#ctx0" brushRef="#br0" timeOffset="19875.4">6047 11410 756 0,'-4'6'280'0,"2"-4"-216"0,2 2-20 0,2-2 32 16,5 2-52-16,2 4 88 15,2 4-64-15,5 8 48 16,2 5-56-16,4 11 84 0,0 4-68 16,0 4 80-16,3 4-80 15,0-1 80-15,1 1-80 16,-1-7-20-16,0-5-20 15,-3-4-60-15,-2-11 28 16,-2-5-148-16,-7-4 92 16,-2-4-204-16,-5-8 152 15,-1-8-484-15</inkml:trace>
  <inkml:trace contextRef="#ctx0" brushRef="#br0" timeOffset="20123.5">6326 11404 1068 0,'-2'-1'396'0,"2"4"-308"0,0 9-24 16,-4-2 72-16,-5 8-88 16,-4 8 52-16,-7 5-60 15,-12 11 52-15,-8 8-56 16,-7 10 88-16,-2 1-68 0,-2 2-8 15,2-9-32-15,4-7-108 0,10-9 48 16,8-8-252 0,9-10 160-16,11-10-456 15,11-10 332-15</inkml:trace>
  <inkml:trace contextRef="#ctx0" brushRef="#br0" timeOffset="20476.03">6717 11549 1028 0,'-4'-6'380'0,"4"0"-296"0,2 2-20 16,-2 3-64-16,0 1-12 16,0 3-40-16,-2 7 32 15,-1 10 16-15,-1 10 4 16,-2 13 168-16,-3 15-92 0,-2 9 148 16,-3 7-128-16,1-1-68 15,-1-9-20-15,3-7-100 16,4-13 52-16,3-6-284 15,1-16 180-15,3-15-456 16,3-14 336 0,-3-15-100-16</inkml:trace>
  <inkml:trace contextRef="#ctx0" brushRef="#br0" timeOffset="20749.02">6628 11543 944 0,'4'-14'352'0,"1"6"-276"0,8-2-20 0,-1 4 40 16,8 0-64-16,6-1 4 16,8 1-20-16,0 4 40 15,-1 2-28-15,-2 3 64 0,-6 6-52 0,-7 3 124 16,-8 1-92-16,-5 3 116 16,-10 8-108-16,-7 0 12 15,-9 0-52-15,-3-2-96 16,-3-4 28-16,0-5-140 15,0-3 92-15,3-6-236 16,1-4 172-16,6-4-356 16,1-2 280-16,5-4-340 15</inkml:trace>
  <inkml:trace contextRef="#ctx0" brushRef="#br0" timeOffset="20984.38">7256 11305 1276 0,'-12'10'472'0,"3"-2"-364"0,-15 12-32 0,8-8-60 16,-8 13-24-16,-1 11-24 15,-6 16 20-15,4 7 76 16,3 9-36-16,6-1 52 0,6-3-44 15,6-6-36-15,6-11-4 16,6-10-168-16,6-10 96 16,3-15-400-16,6-15 264 15</inkml:trace>
  <inkml:trace contextRef="#ctx0" brushRef="#br0" timeOffset="21203.52">7412 11532 1424 0,'9'25'528'0,"2"-17"-412"0,5 12-32 15,-10-10-72-15,5 4-24 16,2-1-84-16,3 5 56 16,2 3-48-16,-4-2 52 15,-3-3-156-15,2-4 108 0,2-6-396 16,1-6 268-16,-2-6-320 15</inkml:trace>
  <inkml:trace contextRef="#ctx0" brushRef="#br0" timeOffset="21368.23">7599 11537 1380 0,'-29'24'512'0,"14"-6"-396"0,-17 16-36 0,12-16-60 16,-9 9-28-16,-9 5-188 15,2 0 104-15,1-4-84 16,6-5 104-16,6-9-316 0,12-10 220 16,7-11-404-1</inkml:trace>
  <inkml:trace contextRef="#ctx0" brushRef="#br0" timeOffset="21587.85">7771 11313 1196 0,'43'2'440'16,"-19"6"-340"-16,12 8-32 0,-21-6-60 0,1 8-20 15,-5 7 76-15,-6 11-36 16,-12 4 132-16,-15 9-88 16,-10 5 64-16,-10 2-80 0,-1-7-108 15,4-9 24-15,0-8-276 16,10-11 168-16,10-9-424 15,14-9 316-15,10-9-328 16</inkml:trace>
  <inkml:trace contextRef="#ctx0" brushRef="#br0" timeOffset="22049.53">8309 11597 1424 0,'-6'-8'528'0,"1"-8"-412"0,5-6-32 0,-2 10-100 0,0 0-8 16,-3 2-156-16,-2 2 100 15,-2 8-124-15,-2 11 116 16,0 12 36-16,-5 11 32 0,1 8 88 16,4 1-36-16,2 1 128 15,7-6-88-15,4-3-24 16,2-13-32-16,3-6-24 16,7-12 4-16,-2-8-48 15,6-12 24-15,-2-10 68 16,2-10-20-16,0-11 144 15,-3-8-92-15,1-7 100 16,0-4-96-16,-1 1 56 16,-6 3-76-16,0 7 4 15,-4 5-36-15,-3 11-40 16,-4 7 8-16,-3 6-236 16,3 6 132-16,0 6-400 0,2 4 284 15,0 10-616 1</inkml:trace>
  <inkml:trace contextRef="#ctx0" brushRef="#br0" timeOffset="22294.9">8593 11382 1196 0,'0'28'440'0,"7"-10"-340"0,5 14-32 0,-5-14-140 0,0 3 24 15,2 6-16-15,0 4 40 16,4 1 164-16,1-2-76 16,4 0 100-16,-1-5-96 0,3-1-96 15,1-6 12-15,1-7-300 16,-2-5 176-16,0-6-540 16</inkml:trace>
  <inkml:trace contextRef="#ctx0" brushRef="#br0" timeOffset="22417.46">8912 11446 1640 0,'-14'-14'608'0,"4"14"-472"0,-17 12-40 15,4 2 20-15,-19 14-84 0,-19 15-108 16,-17 17 36-16,-18 12-268 16,-11 9 172-1,-9 6-292-15,-4 0 244 0</inkml:trace>
  <inkml:trace contextRef="#ctx0" brushRef="#br0" timeOffset="25868.93">5112 12599 880 0,'-9'12'328'0,"14"-8"-256"0,-8-1-16 0,3 0 56 16,-4-1-72-16,-1-2 36 15,-1 1-44-15,-3 4 24 16,-2-1-28-16,-5 2 28 0,-2 3-32 0,-2 7 20 16,-2 10-24-16,2 2 36 15,2 4-32-15,7-1 4 16,4-3-16-16,9-8-32 15,5-6 8-15,9-8-4 16,9-12 8-16,-1-6 8 16,12-8 0-16,-3-4 16 15,-4 2-8-15,-4 4-12 16,-5 9 0-16,-7 7 136 16,-2 10-72-16,-4 12 96 15,-3 9-88-15,-2 5 56 16,1 0-72-16,-1-1-20 15,5-3-20-15,2-8-144 16,2-6 76-16,2-10-404 0,1-14 256 16,-1-12-748-1</inkml:trace>
  <inkml:trace contextRef="#ctx0" brushRef="#br0" timeOffset="26817.27">5264 10140 1112 0,'0'-3'412'0,"3"0"-320"0,-1 6-28 15,-2 0 36-15,2 1-68 16,-2 4 4-16,2 4-20 16,-2 4-4-16,0 4-4 15,-4 1 20-15,2 9-16 0,-5 6-12 16,0 8-4-16,0 3 84 15,1 3-48-15,-3-2 60 16,2-3-52-16,2-5-20 16,3-8-12-16,2-8-20 0,2-6 8 15,3-9-16 1,4-9 12-16,2-8 4 16,7-8 4-16,2-3 60 0,2-5-32 15,5-4 24-15,0 2-32 16,-3 3 8-16,3 7-16 15,0 4 12-15,-2 6-16 16,-1 4 32-16,-2 5-24 16,-4 6 64-16,-9 4-44 15,-9 5 72-15,-11 6-60 16,-11 6 20-16,-10-1-40 16,-8 4-36-16,-7-6 4 0,1-7-272 15,-2-8 148-15,2-8-604 16,-8-14 408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27:28.5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63 8251 24575,'10'0'0,"11"0"0,20-1 0,-12 0 0,2 0 0,8 0 0,3 0 0,-8 0 0,1 1 0,2-1-643,5 1 0,3 0 0,0 0 643,-6 0 0,2-1 0,0 1 0,0 1-369,3 0 0,1 0 1,1 1-1,0 0 369,1 0 0,1 2 0,0 0 0,0 0 0,0 0 0,1 1 0,-1 0 0,-1 0 0,-2 0 0,0 1 0,-1 0 0,-2-1 0,8 1 0,-2-1 0,-3 0 0,4-1 0,-7 0 0,6-1 0,-28-3 1315,-9 0-1315,-4 0 2089,1 0-2089,-6 0 0,1 0 0,-1 0 0,0 0 0,0 0 0,2 0 0,8 0 0,28-1 0,2-1 0,9-1 0,-15 2 0,2 0 0,3 0 0,0 0-522,-1 0 1,1 0 0,1 0 0,0 0-1,0 0 522,1 1 0,0-1 0,0 1 0,-1 0 0,0 1 0,9 0 0,0 1 0,-1 0 0,-2 1-214,-7 0 0,0 0 0,-2 0 1,-1 1 213,5 1 0,-3 0 0,0 0 0,-4-1 0,-2 0 0,-3 0 0,-2-1 0,-1-1 0,8-2 0,3-3 0,6-4 0,5-1-397,-15 3 1,3 0-1,1 1 1,1-1 396,5 0 0,1 0 0,1 0 0,-1 1 0,1 0 0,0 0 0,0 2 0,-1 0 0,-4 1 0,0 2 0,-1 0 0,-2 1 555,8 1 0,-2 2 0,-1 1-555,-5 0 0,-1 0 0,-2 1 430,3 2 0,-1 0-430,2-3 0,0-2 0,3-2 0,3-2-298,-8 0 1,2 0-1,1 0 298,4 0 0,1 0 0,0 0 0,-1 0 0,0 0 0,-1 0 0,-5 0 0,-2 0 0,0 1 877,10 0 0,-2 2-877,-8 0 0,-1 1 322,-6 1 0,-2 1-322,14 4 0,-15-3 0,-14-2 1018,-12-2-1018,0-1 0,4-2 0,7-6 0,7-6 0,5-5 0,2-1 0,-3 1 0,-4 5 0,-4 2 0,-4 4 0,-4 2 0,-1 0 0,-2-1 0,1-1 0,-1 1 0,-2-1 0,1-2 0,-3-1 0,0-2 0,0-2 0,-1 0 0,-2 2 0,-5 0 0,-1 2 0,-1-3 0,1-3 0,0-5 0,1-3 0,-1 1 0,2 4 0,3 5 0,1 6 0,2 2 0,1 2 0,0-1 0,0 0 0,0 0 0,0 0 0,0 0 0,0 0 0,-5-3 0,-4-6 0,-8-7 0,-8-8 0,2 4 0,-1-2 0,5 6 0,-1 0 0,-6-7 0,1 2 0,-7-4 0,6 8 0,4 5 0,3 5 0,0 1 0,-2 0 0,-4-2 0,-8-2 0,10 4 0,-2 1 0,-4-3 0,-2 1 0,-4-2 0,-2-1 0,-2 1 0,-1 0 0,3 1 0,-3 0 0,2 1 0,-4 0 0,0-1 0,7 3 0,-1 0 0,2 1 0,0 0 0,3 2 0,-1 0 0,0 0 0,0 0 0,0 1 0,1-1 0,1 0 0,-17-3 0,15 2 0,6 4 0,-23 6 0,6 1 0,-6-1-666,14-1 0,-4 0 0,-1 0 0,-2-1 666,-1-1 0,-2 0 0,-2 0 0,-1-1 0,1-2-547,4 1 1,-1-2 0,0-1 0,-1 0 0,0 0 0,0-1 533,-3-1 1,-1-1 0,1 0 0,-1-1 0,0 0-1,1 0 13,0 0 0,1-1 0,-1 0 0,2 0 0,-1 0 0,2 0 0,-4 0 0,1 0 0,1 0 0,1 1 0,0 0-224,-3 1 1,0 1 0,1 1 0,3 2 223,-4 0 0,3 1 0,2 2 0,-5 1 0,5 2 0,11-1 0,4 2 2029,-11 1-2029,21 0 3276,9-1-2939,5-2 929,1 1-1266,0 1 0,1 1 0,1 1 0,-1 0 0,1-1 0,-1-1 0,1-1 0,-29 0 0,-5 1 0,-8 1 0,2-1 0,-4 0 0,-3 0-634,6 0 0,-3-1 0,0 1 1,-2-2 633,5 1 0,-1-2 0,-1 1 0,0-1 0,-1-1-516,-1 0 0,-2-2 0,1 0 0,-1 0 0,1 0 516,2-1 0,0 1 0,1-1 0,0 0 0,0-1 0,4 1 0,-1 0 0,2 0 0,0 0 0,3 0-72,-13-1 1,3 1 0,4 0 71,-3 1 0,5 1 0,12 0 0,4 1 0,-2-2 2140,9 0-2140,-5 2 2903,-11 5-2903,-11 4 143,21-4 0,-1 1-143,-1 0 0,0 1 0,0-2 0,-1 1 0,-21 4 0,5 1 0,4 3 0,3 4 0,1 4 0,0 6 0,-3 5 0,17-15 0,0 2 0,-8 6 0,1 1 0,7-6 0,1-1 0,-3 4 0,2-2 0,0 6 0,8-3 0,5 10 0,5-5 0,7 10 0,9-7 0,6 3 0,7 3 0,-10-17 0,2-1 0,-1 0 0,-1-1 0,16 15 0,-6-8 0,-9-6 0,-2-5 0,-2-3 0,0-5 0,4-3 0,9-3 0,11-1 0,-12 0 0,1 0 0,5 0 0,0 0 0,2 0 0,-1 0 0,0 0 0,-1 0 0,-3-1 0,-2-1 0,19-4 0,-4-6 0,-2-4 0,1-2 0,-1 1 0,-2 3 0,-3 4 0,-7 3 0,-9 3 0,-9 1 0,-7 2 0,-2-1 0</inkml:trace>
  <inkml:trace contextRef="#ctx0" brushRef="#br0" timeOffset="7265">4132 10383 24575,'39'-19'0,"-1"1"0,0-1 0,-3 5 0,-2 1 0,5-1 0,4-2 0,6-2 0,0 0 0,-2 3-641,-8 4 0,-1 1 0,-1 2 0,0 0 641,14-1 0,-1 1 0,0-1 0,-3 1 0,1 0 0,-2 0 0,-1 0 0,0 0 0,-1 0 59,-2 0 1,-1 0 0,-1-1-60,-3 2 0,-1-1 0,-1 1 0,10-2 0,-2 2 284,-7 2 1,-2 0-285,-5 2 0,-3 0 0,15 1 0,-8 1 1291,-5 1-1291,-1 0 525,0 0-525,0 0 0,3 0 0,-12 0 0,19-1 0,-1-2 0,9-1 0,-11 3 0,7-1 0,4 1 0,2 0 0,0-1 0,-3 1-547,-1 0 1,-1-1 0,0 1 0,1 0 0,1-1 0,2 1 432,-1 0 1,2 0 0,2 0-1,0 1 1,1-1 0,-1 0 0,-1 1-1,-3-1 114,3 1 0,-1 0 0,-1 0 0,-2 0 0,1 0 0,-1 0-84,5 0 0,0 0 1,-1 0-1,-1 0 1,1 0 83,2-1 0,0 0 0,0 1 0,-3-1 0,-5 0 0,1 1 0,-5-1 0,0 0 0,5 0 0,-1 0 0,-13-1 0,-17-2 0,-7 3 3276,-1-1-2476,1 2-274,25 0-526,6 0 0,8 0 0,-2 0 0,4 0 0,1 0-461,-4 0 1,0 0 0,2 0 0,-1 0 460,2 0 0,1 0 0,-1 0 0,0 0 0,-5 0 0,0 0 0,-2 0 0,0 0-53,5 0 0,-2 0 0,-1-1 53,7 0 0,-4-1 0,-14 0 0,-3 0 0,14-2 0,6 5 0,-13 3 0,4 3 0,5 1 0,1 1 0,4 2 0,0 0 0,-6 0 0,-2-1 912,-8-1 1,-1-1-913,-3-2 0,-2 0 175,14 2-175,0-5 0,-6-3 0,-4-1 0,9-1 0,-12 0 0,3 0 0,7-1 0,3-1 0,7 0 0,1-1 0,-1 0 0,0 0 0,-7 1 0,1 1 0,0 1 0,-2 0 0,9 1 0,-3-1 0,-24 3 0,0 5 0,-1 5 0,1 10 0,-2 4 0,-2 2 0,-6-2 0,-4-2 0,-5 2 0,-11 5 0,-10 4 0,5-14 0,-2 0 0,-4 2 0,-1 0 0,-2 0 0,0 0 0,-1 0 0,0-1 0,0-1 0,1-2 0,1-1 0,0-2 0,-18 12 0,12-11 0,0-1 0,-14 7 0,14-9 0,0-1 0,-13 5 0,17-7 0,-2 1 0,-5 2 0,-4 1 0,-9 3 0,-2 0-343,10-3 0,-1 1 1,-1-1 342,-4 1 0,0 0 0,-1 0 0,-2 1 0,0-1 0,0 0 0,2-1 0,0-1 0,1-1 0,3 0 0,-1-2 0,2-1-6,5-1 0,0 0 1,2-2 5,-11 0 0,4-1 0,-4 1 0,14-4 0,28-1 0,-2 0 1027,-3-1-1027,-19 0 0,-2 0 0,-4 0 0,-15 0 0,-6 0-671,6 0 1,-4 0-1,-2 0 671,8 0 0,-3 0 0,0-1 0,-1 0 0,6 0 0,-1-1 0,0 0 0,0 0 0,0-1 0,0 0 0,-1-1 0,0 1 0,0-1 0,1-1 0,-6 0 0,0-1 0,1 0 0,1 0 0,4 0 0,1 1 0,1-1 0,1 1-205,-6 0 1,1 0-1,2 1 205,4 1 0,2 1 0,0 0 0,-10 1 0,2 0 0,12 0 0,2 1 0,-9 0 0,0 1 0,-4 1 0,-3 1 0,-3 1 133,3-2 1,-3 0 0,-1 1-134,11-1 0,-1-1 0,0 1 0,-1-2-386,-3-1 0,0-1 0,-1-1 0,0-1 386,-3-1 0,-1-2 0,0-1 0,1 0 0,0-1 0,1 0 0,0-1 0,0-1-215,5 1 1,0-1-1,1 0 1,2 1 214,-3-1 0,2 0 0,2 1 0,-7-2 0,3 3 0,12 2 0,3 2 1356,-7-1-1356,7 5 2236,-10 2-2236,9 0 0,-4 0 0,-13 0 0,-4 0 76,13 0 0,-1-1 1,0 0-77,-1 0 0,-1-1 0,0 0 0,2-1 0,1 0 0,1-1 0,-8-2 0,2-2 0,8 0 0,3-1 0,-15-9 0,15 0 0,14 8 0,-10-1 824,9 4-824,-17-4 0,6-5 0,2-3 0,2-2 0,2 1 0,-2 0 0,0 3 0,3 1 0,2 2 0,2 1 0,2 1 0,2 0 0,4 3 0,4 1 0,3 1 0,2 2 0,1 0 0,0 1 0,0-2 0,3-3 0,6-3 0,7-2 0,2 0 0,-1 4 0,-6 3 0,-3 2 0,-4 3 0,-1 0 0</inkml:trace>
  <inkml:trace contextRef="#ctx0" brushRef="#br0" timeOffset="227398">3999 10225 24575,'19'-8'0,"8"-3"0,13-5 0,7-1 0,-3 3 0,-8 3 0,-10 4 0,-8 2 0,1 0 0,9-2 0,13-1 0,5 0 0,1 2 0,-6 3 0,-8 2 0,-7 1 0,-5 0 0,-4 0 0,-1 0 0,-7 0 0,0 0 0,-7 0 0,4-2 0,2-1 0,-3 1 0,1 0 0</inkml:trace>
  <inkml:trace contextRef="#ctx0" brushRef="#br0" timeOffset="229565">4027 10157 24575,'-16'34'0,"5"-7"0,0 5 0,-4 11 0,1 5-517,5-11 1,0 2-1,1 0 517,2 2 0,0-1 0,2 0 0,1-2 0,0-1 0,2 0 0,0 0 0,0 0 0,1-2 219,0 14 1,1-1-220,0-3 0,1-2 136,1-4 0,2-1-136,-1-9 0,1 0 0,0-1 0,0 1 0,0 0 0,0 2 0,0 5 0,-1 2 0,1 8 0,0 1 0,-1-14 0,0 0 0,0 1 84,1 2 0,0 1 1,0 0-85,0 0 0,1 0 0,-1 0 0,1-3 0,0 1 0,1-1 0,-1 0 0,1-1 0,-1 0 24,3 10 1,0-1-25,0-5 0,0-1 0,-1-5 0,0-2 0,5 14 0,-3-14 0,-3-9 537,-3-12-537,0-2 0,-2-6 0,0 1 0,-1 5 0,2 7 0,2 4 0,1 5 0,2-1 0,-2 4 0,1 5 0,2 4 0,1 1 0,1-5 0,-1-7 0,0-6 0,-1-7 0,5-4 0,8-3 0,12-5 0,13-7 0,-20 3 0,1-1 0,1-1 0,-1-1 0,0 1 0,-1 1 0,-1 0 0,0 2 0,0 0 0,-1 0 0,0 1 0,0 0 0,2 0 0,-1 1 0,2 0 0,0 0 0,-1 0 0,1 0 0,20-1 0,-7-1 0,-13 1 0,-12 1 0,-9 2 0</inkml:trace>
  <inkml:trace contextRef="#ctx0" brushRef="#br0" timeOffset="287433">4368 7437 24575,'-46'0'0,"18"3"0,-2 1 0,-6 4 0,0 3 0,-4 4 0,-1 1 0,-1 4 0,0 2 0,3-1 0,1 1 0,3-3 0,3-1 0,3-2 0,3-1 0,-12 7 0,14-8 0,11-3 0,7-5 0,4-1 0,2-2 0,0 1 0,0 5 0,0 8 0,-1 9 0,-1 13 0,1-13 0,-1 2 0,0 6 0,1 2 0,0 10 0,0 3-419,0-10 1,0 2 0,-1 2 418,0 5 0,0 2 0,0 0 0,0-9 0,0 1 0,0 0 0,0-1 0,0 1 0,0 0 0,1-1 0,-1 0 0,1-1 0,0-1 0,0 0 0,0 0 0,1 9 0,0 0 0,0-2 0,0-4 0,0-2 0,0-1-38,0-3 1,0-1-1,0-1 38,0 10 0,0-1 0,1-8 0,0-1 0,0-5 0,0-2 0,4 16 0,0-12 1247,-1-10-1247,-2-6 121,1-7-121,0-3 0,4 1 0,8 7 0,9 8 0,7 6 0,5 3 0,1-3 0,-1-2 0,-2-4 0,0 0 0,-1 0 0,3-1 0,3 0 0,4 1 0,-19-11 0,-1 1 0,1 0 0,-1 0 0,19 10 0,-6-1 0,-9-4 0,-6-4 0,-7-4 0,-6-5 0,-4-2 0</inkml:trace>
  <inkml:trace contextRef="#ctx0" brushRef="#br0" timeOffset="338281">12940 13257 24575,'0'30'0,"0"13"0,0-13 0,0 2 0,0 7 0,0 3 0,1 3 0,0 0 0,0 3 0,2-1 0,2-1 0,1-1 0,0-4 0,1-2 0,1-5 0,-1-1 0,0-4 0,-1-2 0,-1-2 0,-1 1 0,0 1 0,0 2 0,-1 5 0,0 2 0,1 2 0,0 2 0,1 5 0,0 1 0,0 3 0,-1 1-257,-1-15 1,0 1 0,0 1 256,-1 3 0,1 1 0,-1-1 0,-1 0 0,0-1 0,0 0 0,0 0 0,0-1 0,0 0 0,0-2 0,0 0 0,0-1-110,0 15 0,1-2 110,0 1 0,0-1 0,2-1 0,-1-1 0,1-1 0,0-1 0,1-1 0,0-2 0,0-2 0,0 0 0,0-5 0,-1-2 0,1-2 0,-1 0 0,0-3 0,1-1 380,-1-1 0,1 0-380,5 22 229,0-1-229,2-5 0,-1-3 0,1-4 0,-2-5 0,0-4 0,-3-7 0,-1-5 0,-2 0 0,-2-8 0,-1 0 0,-1-8 0,0 1 0</inkml:trace>
  <inkml:trace contextRef="#ctx0" brushRef="#br0" timeOffset="340100">12240 13879 24575,'-15'-19'0,"-5"-1"0,-9-4 0,-5 0 0,-3 3 0,5 6 0,4 8 0,4 4 0,1 5 0,2 6 0,2 9 0,1 9 0,4 8 0,6 1 0,3 1 0,4-1 0,1-2 0,0-3 0,4-2 0,5-2 0,7-4 0,6-4 0,2-5 0,3-6 0,2-3 0,1-7 0,-2-6 0,-5-3 0,-5-5 0,-6-6 0,-2-4 0,-3-4 0,0 2 0,-2 5 0,-1 7 0,0 6 0,-2 5 0,0 3 0,0 1 0,0 2 0,0-2 0,1 1 0,-1-1 0,-1 2 0,4 0 0,3 2 0,6 7 0,14 15 0,-6-2 0,6 8 0,-11-12 0,-2-3 0,2-1 0,-8-7 0,0-1 0</inkml:trace>
  <inkml:trace contextRef="#ctx0" brushRef="#br0" timeOffset="343149">12011 14896 24575,'0'49'0,"0"-23"0,0 2 0,0 2 0,1 1 0,0-4 0,0-2 0,0 12 0,1-16 0,-2-10 0,0-7 0,0-21 0,-2-10 0,-2-17 0,-1 15 0,1 0 0,-4-11 0,-1-6 0,7 23 0,1 2 0,1 2 0,5-1 0,12-16 0,-1 7 0,7-9 0,-10 16 0,-2 6 0,3 7 0,1 4 0,6 4 0,0 3 0,-3 9 0,-3 6 0,-2 7 0,-6 2 0,-5-2 0,-9 2 0,-11-1 0,-6-2 0,0-4 0,4-6 0,8-4 0,3-3 0,4-2 0,0 0 0,5-4 0,7-2 0,11-3 0,10-2 0,3 1 0,-4 3 0,-6 1 0,-10 2 0,-1 0 0,-4 0 0,3 2 0,0 3 0,1 5 0,-1 6 0,-2 1 0,-1 4 0,-7 2 0,-12 6 0,-14 4 0,-12-3 0,-4-7 0,7-9 0,8-8 0,4-4 0,13-2 0,1 0 0,9 0 0</inkml:trace>
  <inkml:trace contextRef="#ctx0" brushRef="#br0" timeOffset="344482">12414 15697 24575,'-29'0'0,"2"0"0,-16 0 0,7 0 0,0 1 0,4 5 0,2 9 0,4 13 0,6 12 0,12-16 0,2 1 0,1 2 0,2 1 0,1 1 0,0 0 0,1 0 0,1 0 0,0-2 0,0-1 0,2 17 0,3-10 0,1-11 0,3-10 0,7-6 0,13-4 0,17-2 0,-17 0 0,0 0 0,1-1 0,0 0 0,19-3 0,-15-2 0,-13-2 0,-10 0 0,-4 2 0,-3 2 0,-3 1 0,-1 1 0,0 1 0</inkml:trace>
  <inkml:trace contextRef="#ctx0" brushRef="#br0" timeOffset="346725">13031 13259 24575,'36'0'0,"-6"-1"0,4 0 0,13-3 0,5-2-608,-12 0 1,2-2-1,0 0 608,-1-1 0,1-1 0,-2-1 0,-1 0 0,-1-2 0,0 1 132,-4 1 0,0 0 0,-1 1-132,10-3 0,-1 2 173,-5 2 1,-1 1-174,-6 4 0,-2 2 0,21-1 0,-6 3 925,-6 0-925,-3 0 155,-4 0-155,1 0 0,0 0 0,1 0 0,1 0 0,0 0 0,0-1 0,-4 0 0,-2 0 0,-3-1 0,-2 2 0,0-1 0,2-2 0,1-1 0,2-1 0,0-1 0,-1 2 0,-1 0 0,0 2 0,2 0 0,9 1 0,-8 1 0,4-1 0,-14 0 0,-4 0 0,-2-1 0,-6-7 0,-1 6 0,-5-5 0</inkml:trace>
  <inkml:trace contextRef="#ctx0" brushRef="#br0" timeOffset="349042">13130 12592 24575,'0'12'0,"0"1"0,0 2 0,0-3 0,0-5 0,0-3 0,0-2 0,0 2 0,0 4 0,0 9 0,0 13 0,0 13 0,1-17 0,-1 0 0,2 1 0,0 0 0,2 22 0,2-8 0,0-11 0,-2-9 0,1-7 0,-4-7 0,1-2 0,-2-4 0,0 0 0</inkml:trace>
  <inkml:trace contextRef="#ctx0" brushRef="#br0" timeOffset="350064">12981 13148 24575,'18'0'0,"18"0"0,7 0 0,-13 0 0,2 0 0,2 0 0,2 0 0,-3-1 0,15-1 0,-17 1 0,-14-1 0,-11 2 0,-3 0 0</inkml:trace>
  <inkml:trace contextRef="#ctx0" brushRef="#br0" timeOffset="351251">12886 12489 24575,'46'0'0,"-19"0"0,0 0 0,7 0 0,0 0 0,1 0 0,1 0 0,-3 0 0,-1 0 0,-5-1 0,-3 1 0,11-2 0,-14-2 0,-8 0 0,-7 1 0,-3 1 0</inkml:trace>
  <inkml:trace contextRef="#ctx0" brushRef="#br0" timeOffset="352947">14329 12664 24575,'-2'-14'0,"-1"-1"0,-4-6 0,-1-5 0,0-2 0,2-1 0,3 5 0,2 4 0,1 5 0,1 1 0,5 1 0,7-2 0,10 0 0,8-1 0,2-2 0,-2 2 0,-7 4 0,-7 5 0,-8 4 0,-1 3 0,-5 7 0,4 5 0,0 9 0,2 4 0,0-2 0,0-2 0,-2-6 0,-2-4 0,-1-3 0,3-3 0,9 2 0,10 0 0,12 0 0,5-1 0,-3-3 0,-10-2 0,-9-1 0,-12-3 0,-2-9 0,-7-14 0,-4-16 0,-1 18 0,-1-1 0,-9-20 0,-3 10 0,4 12 0,7 13 0,3 5 0</inkml:trace>
  <inkml:trace contextRef="#ctx0" brushRef="#br0" timeOffset="354249">15046 12295 24575,'0'13'0,"0"5"0,0 14 0,0 17 0,0-20 0,0 2 0,0-2 0,0 0 0,0 20 0,0-18 0,0-8 0,0-3 0,-1-1 0,-1 1 0,-1 1 0,0-3 0,0-2 0,3-7 0,-3-2 0,3-6 0,0 0 0</inkml:trace>
  <inkml:trace contextRef="#ctx0" brushRef="#br0" timeOffset="355267">14884 12874 24575,'17'0'0,"12"0"0,15 0 0,-19 0 0,1 0 0,20 0 0,-8 0 0,-9 0 0,-8 0 0,-5 0 0,-5 0 0,-3 0 0,-2 0 0,2 0 0,2 0 0,4 0 0,-5 0 0,-2 0 0</inkml:trace>
  <inkml:trace contextRef="#ctx0" brushRef="#br0" timeOffset="358049">14964 12390 24575,'-8'0'0,"-4"0"0,-3 0 0,-1 0 0,0 0 0,7 0 0,3 0 0,21-1 0,1 0 0,14-1 0,-1 0 0,3-1 0,3 0 0,-1-1 0,-5 1 0,-3 2 0,-4-2 0,-3 2 0,-2-1 0,-5-1 0,-4 2 0,0 0 0,-4 1 0,0 0 0</inkml:trace>
  <inkml:trace contextRef="#ctx0" brushRef="#br0" timeOffset="359899">14693 13105 24575,'24'0'0,"6"0"0,9 0 0,9 0 0,-23 0 0,1-1 0,1 1 0,0-1 0,0-1 0,1-1 0,-3 0 0,-1 0 0,18-3 0,-12 2 0,-12 3 0,-7 0 0,-7 1 0,-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29:23.3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40 4395 24575,'0'29'0,"-1"1"0,0 15 0,-1 4 0,2-4 0,-1 3 0,0 1-820,1-8 1,-1 2 0,1 0 0,-1 1 770,1 0 1,0 0-1,1 0 1,-1-1 48,1-3 0,0-1 0,0 0 0,0-1 103,1 9 0,1-2 0,-1-2-103,1-4 0,-1-1 0,1-1 371,2 9 0,-1-2-371,-2-8 0,1-4 0,-1 13 0,0-17 1757,-2-17-1757,0-19 0,-3-14 0,-2-10 0,0 0 0,-1-4 0,0-2-326,0 0 0,-1-3 0,0-1 0,1 0 326,-2-3 0,1-2 0,-1 1 0,1 0 0,0 2 0,1-1 0,0 1 0,0 2-193,1 3 0,1 1 0,-1 0 1,1 2 192,0-4 0,0 1 0,0 2 0,0-13 0,1 3 0,0 8 0,2 2 0,0 1 0,0 3 0,1-11 1885,1 1-1885,3 19 853,6 1-853,8 1 0,22-1 0,-4 9 0,-9 7 0,3 2 0,-4 4 0,1 1 0,3 1 0,2 2 0,2 1 0,0 1 0,-2 0 0,0 2 0,-3 0 0,-2 1 0,19 8 0,-13-1 0,-8 1 0,-5 1 0,-6 0 0,0 5 0,-3 5 0,0 3 0,-1 5 0,-2 4 0,-5-4 0,-2 1 0,0-8 0,-2 0 0,-3 12 0,-5-1 0,-4-12 0,-4-3 0,-5-1 0,-4-3 0,-5-1 0,-2-4 0,-2-3 0,-1-2 0,1-3 0,1-1 0,2-2 0,3-2 0,-18 1 0,18-3 0,14 0 0,9 0 0,4 0 0</inkml:trace>
  <inkml:trace contextRef="#ctx0" brushRef="#br0" timeOffset="1668">14319 4172 24575,'-23'33'0,"10"-10"0,0 3 0,-2 10 0,2 5 0,2 2 0,1 6 0,2-2 0,2-11 0,1-1 0,0 1 0,1 11 0,-1 1 0,2-3 0,2-1 0,2-2 0,-1-2 0,2-1 0,2 2 0,4-1 0,2-3 0,3 0 0,3-2 0,3 0 0,3-3 0,0-1 0,0-3 0,0-1 0,-1-1 0,0-2 0,-3-3 0,0-1 0,13 13 0,-3-7 0,-2-4 0,-3-4 0,-1-2 0,-4-4 0,-4-2 0,-2-3 0,0 0 0,3 0 0,3 2 0,1 1 0,-3 0 0,-3-1 0,-4-2 0,-5-3 0,-1-2 0</inkml:trace>
  <inkml:trace contextRef="#ctx0" brushRef="#br0" timeOffset="2965">14755 4315 24575,'20'18'0,"-1"-3"0,3 2 0,9 7 0,2 2 0,-6-6 0,1 1 0,-1 0 0,14 9 0,-2-1 0,-5-4 0,-1 0 0,-6-5 0,-2-1 0,12 11 0,-9-7 0,-8-6 0,-8-4 0,-5-7 0,-5 0 0,-2-5 0,0 0 0</inkml:trace>
  <inkml:trace contextRef="#ctx0" brushRef="#br0" timeOffset="4233">15667 4071 24575,'-12'23'0,"0"-1"0,-4 13 0,-2 5 0,1-2 0,-1 3 0,-1 3-820,3-6 1,0 1 0,-1 2 0,1 0 677,0 2 1,-1 2 0,1-1-1,0 1 142,1-3 0,0 0 0,1-1 0,1 0 25,1-4 0,0 1 0,1-2 0,1 0-25,-2 7 0,0-1 0,1-1 0,1-5 0,1-1 0,0-1 433,-3 11 0,1-1-433,3-10 0,1-2 0,-3 17 0,5-18 1928,3-12-1928,2-8 949,0-5-949,-1-3 0,0-2 0,-1 0 0,1-1 0</inkml:trace>
  <inkml:trace contextRef="#ctx0" brushRef="#br0" timeOffset="8285">16398 3991 24575,'0'26'0,"0"-3"0,0 4 0,0 13 0,0 4 0,0-9 0,0 2 0,1 1-476,0 2 0,1 1 0,0-1 476,1 1 0,1-1 0,0 0 0,2-1 0,0-1 0,1-1 0,1-2 0,0 0 0,0-1 208,4 13 1,1 0-209,-2-5 0,1-1 124,-3-4 0,0-1-124,-1-4 0,0-1 0,-2-5 0,1-1 0,3 17 725,-1-8-725,-2-4 38,-3-7-38,0-6 0,-1-5 0,-2-4 0,0-3 0,-1-2 0,0-2 0</inkml:trace>
  <inkml:trace contextRef="#ctx0" brushRef="#br0" timeOffset="11866">17048 4003 24575,'0'0'0</inkml:trace>
  <inkml:trace contextRef="#ctx0" brushRef="#br0" timeOffset="12516">17048 4003 24575,'26'4'0,"13"7"0,-9 0 0,3 1 0,7 6 0,0 1 0,-10-3 0,0 2 0,0 0-523,4 3 1,1 2 0,-1 0 522,-1 1 0,0 1 0,-1-1 0,-2 1 0,0 0 0,-1-1 254,8 8 1,-3-1-255,-10-8 0,-2-2 259,7 8-259,-14-12 0,-10-10 0,-3-1 199,1-5 1,-2 0 0,2-1 0</inkml:trace>
  <inkml:trace contextRef="#ctx0" brushRef="#br0" timeOffset="13769">17628 3775 24575,'-10'19'0,"-9"24"0,7-11 0,0 4 0,-2 5 0,0 3 0,1 1 0,2 1 0,1-6 0,1-1 0,-1 0 0,0 0 0,1-1 0,-1 0 0,-1 1 0,-1 2 0,-3 5 0,0 1-227,5-13 0,-1-1 0,0 1 227,-1-1 0,0 1 0,0-1 0,1-1 0,-1 0 0,0-1 84,-4 10 0,1-2-84,1-6 0,2-1 0,2-7 0,1-1 0,-3 8 0,5-11 0,5-11 0,1-3 0,1-6 0</inkml:trace>
  <inkml:trace contextRef="#ctx0" brushRef="#br0" timeOffset="15300">17808 3405 24575,'3'23'0,"11"3"0,11-1 0,3 0 0,-5-5 0,1-1 0,10 9 0,1 0 0,-12-8 0,-2 0 0,1 3 0,-1 2 0,3 6 0,-2 3 0,3 6 0,-1 4-234,-8-12 0,0 1 0,-1 2 234,0 0 0,-1 2 0,0 0 0,-2 0 0,0 1 0,-1 0 0,-2-2 0,-1 1 0,-1-2 0,2 15 0,-4-1-95,-6-10 0,-2 1 0,-3-3 95,-3 2 0,-5-2 0,1-7 0,-3 1 0,-2-2 0,-10 1 0,-4-2 0,-3 3 0,-1 1 0,11-9 0,0 0 0,0 0 0,1 0 0,-1 0 0,2 1 0,-11 11 0,1 1 0,9-8 0,0 1 0,2-2 0,-3 2 0,2-1 0,2 0 0,2-4 0,1-2 692,11-13-692,0-2 295,0-2-295,1-1 0,3-3 0,-2 2 0</inkml:trace>
  <inkml:trace contextRef="#ctx0" brushRef="#br0" timeOffset="78783">7499 7561 24575,'8'0'0,"9"0"0,18 0 0,-9 0 0,4 0 0,8 0 0,4 0 0,-10 0 0,3 0 0,0 0-502,6 0 0,1 0 0,1 0 502,4 0 0,1 0 0,0 0 0,-10-1 0,0 1 0,1-1 0,-1-1 0,1 0 0,-1 0 0,0 0 0,0-1 0,11-1 0,-1 0 0,-1-1 0,0-1 0,-1 1 0,-1-1 0,-3 0 0,0 1 0,-1 0-23,-2 0 0,-1-1 0,0 1 23,-3 0 0,0 0 0,-1 0 0,11-2 0,-1 0 0,-4 0 0,-1 0 0,-5 1 0,-2 0 0,-4 1 0,-1 1 0,19-4 1114,0 4-1114,-19 1 461,0 2-461,-20-8 0,-3 7 0,-4-7 0</inkml:trace>
  <inkml:trace contextRef="#ctx0" brushRef="#br0" timeOffset="84568">7519 7191 24575,'0'10'0,"0"-4"0,0 4 0,0-5 0,0 0 0,0 0 0,0 0 0,1 1 0,3 1 0,6 0 0,7 1 0,6 1 0,4 1 0,6 2 0,1 1 0,2 0 0,0-1 0,-2-1 0,-1-1 0,-2-4 0,-5-2 0,-4-3 0,-6-1 0,-5-3 0,-3-3 0,-3-3 0,-1-4 0,-1-4 0,3 5 0,3-4 0,2 7 0,1 0 0,-2 1 0,-4 3 0,-1 1 0,3-4 0,9-9 0,13-9 0,-12 11 0,2-2 0,2-3 0,-1 2 0,6-5 0,-5 4 0,-14 12 0,24-19 0,-13 10 0,2-1 0,10-8 0,2-1 0,-5 4 0,0 1 0,-5 5 0,-2 2 0,8-5 0,-12 11 0,-1 5 0,1 1 0,7-1 0,2 1 0,2 1 0,17-2 0,-13 3 0,-1-1 0,6 1 0,-11 2 0,-11 2 0,-7 3 0,-5 2 0,-1 3 0,-2 2 0,0 5 0,1 3 0,1 0 0,2-2 0,3 7 0,-2-9 0,0 6 0,-2-12 0,-2-5 0,4 3 0,0-3 0,3 5 0,0 0 0,1 0 0,4 2 0,-3-4 0,5 2 0,3-4 0,-3-3 0,9 0 0,18-4 0,-15-4 0,2-1 0,1 1 0,-1-1 0,-2-2 0,-2 0 0,-1-2 0,-5 2 0,-10 4 0,1 0 0,15 1 0,-2 0 0,12 0 0,-14 1 0,-8 0 0,-7 0 0,-4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38:07.4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51 9387 24575,'16'-35'0,"0"9"0,2-1 0,6-9 0,2-3 0,-7 12 0,0-1 0,1 0 0,6-9 0,-2 1 0,-4 6 0,-2 3 0,9-14 0,-9 16 0,-9 11 0,-3 5 0,-4 2 0,1-1 0,0-5 0,1-5 0,1 0 0,-1 1 0,-2 5 0,-1 5 0,0 3 0,-1 4 0,0 11 0,0 18 0,0-3 0,0 3 0,0 9 0,0 3 0,0 3 0,0 2 0,0 0 0,0 1 0,0-2 0,-1 0 0,0-5 0,-1 0 0,0-3 0,-1-2 0,-1-6 0,0-1 0,-4 16 0,3-10 0,-1-3 0,4-12 0,-3 0 0,1-8 0,-3 2 0,-2 5 0,-1 6 0,2 0 0,1-3 0,2-5 0,3-7 0,1-3 0,1-3 0,0-2 0</inkml:trace>
  <inkml:trace contextRef="#ctx0" brushRef="#br0" timeOffset="24584">3870 9924 24575,'0'14'0,"0"6"0,0 5 0,0 2 0,0-5 0,0-3 0,2-1 0,2-3 0,5-1 0,2-1 0,1-1 0,0-2 0,-5-4 0,-1-1 0,-3-5 0,2 3 0,6-1 0,12-1 0,14 0 0,-6-1 0,5 0 0,-1 0 0,10 0 0,2 0-216,-3 0 0,4 0 0,-2 0 216,-11 0 0,-1 0 0,-1 0 0,17 0 0,-1 0-61,-3 0 1,0 0 60,-2 0 0,-1 0 0,-2 0 0,-1 0 0,-1 0 0,1 0 0,-5 0 0,2-1 0,-2 0 0,5 0 0,-1-1 0,12 0 0,-3-1 0,-18 0 0,-2 0 322,-1 0 1,-1 1-323,23-1 62,-23 1 0,0 1-62,3 0 0,1 0 0,1-1 0,0 0 0,1 1 0,-1-1 0,-1 0 0,-1 0 0,-3 0 0,-1-2 0,18-2 0,-6-1 0,-3-1 0,-1 0 0,-1-1 0,-2 0 0,-4 1 0,-5 1 0,-5 0 0,-4-1 0,-2-1 0,0-3 0,3-2 0,0-2 0,1 1 0,-4 1 0,-3 2 0,-5 2 0,-2 1 0,0 0 0,0 0 0,0 3 0,0-4 0,0-1 0,0-1 0,1-1 0,0 5 0,0 3 0,0 2 0,-1 2 0,0 0 0</inkml:trace>
  <inkml:trace contextRef="#ctx0" brushRef="#br0" timeOffset="73717">13730 8548 24575,'0'14'0,"0"12"0,0-3 0,0 5 0,0 14 0,0 4 0,0-6 0,0 1 0,0 2-459,0 1 1,0 1 0,0 0 458,0 2 0,0 1 0,0-1 0,0-5 0,0-1 0,0-1 111,0-4 1,0 0 0,1 0-112,2 5 0,0 1 0,0-4 0,0-2 0,0-3 0,3 6 0,-1-5 0,-2-9 0,-2-9 0,-1-10 1040,-1-48-1040,-1 8 0,-2-8 0,0-4 0,0 1 0,1 1 0,0-1 0,0 0 0,-1-3-380,1 6 0,0-2 0,-1-1 1,0 0-1,0 2 0,1 2 380,0-6 0,-1 3 0,1 2 0,0 0 0,0-6 0,0 1 0,0 3 0,1 9 0,-1 2 0,0 1 0,-2-5 0,0 2 0,-2 0 0,1 1 0,1 4 0,1-1 0,4-6 0,5 1 0,7 1 0,7 3 1139,10 4 1,5 5-1140,2 6 0,2 4 0,3 7 0,1 5 0,-6 4 0,-2 3 0,0 4 0,-2 3 0,-5 3 0,-3 3 0,-3 4 0,-4 4 0,-1 18 0,-5 4 0,-6-13 0,-1 1 0,1 12 0,-1-2 0,-5-18 0,-3-4 0,-14 18 0,0-23 0,-4-2 0,-7-1 0,-2-3 0,-5 0 0,-1-2 0,1-2 0,0-2 0,6-2 0,2-1 0,-17 1 0,24-4 0,10-2 0</inkml:trace>
  <inkml:trace contextRef="#ctx0" brushRef="#br0" timeOffset="74635">14828 8128 24575,'-23'26'0,"9"-4"0,0 4 0,-3 17 0,1 7-1093,3-5 1,0 3 0,2 2 958,3-7 1,0 1 0,2 1 0,-1 1 133,2 2 0,-1 1 0,2 0 0,1 0 0,0 0 0,2 0 0,0-1 0,2 0 0,1-1 0,1-1 0,2 0 0,0 0 0,1 0 0,2 0 0,1 0 0,0-1 0,2-2 0,0 0 0,1-1 0,1 0-35,1-3 0,0 0 0,1-2 1,0 0 34,4 7 0,0-3 0,0-1 303,-3-9 0,0-1 0,0-2-303,2 5 0,1-3 0,0-6 0,-2-5 0,-3-1 0,5-4 0</inkml:trace>
  <inkml:trace contextRef="#ctx0" brushRef="#br0" timeOffset="75404">15279 8430 24575,'25'13'0,"-1"4"0,3 5 0,0 2 0,2 4 0,1 3-820,-1 0 1,0 3 0,1 2 0,-1 0 586,-5-5 1,1 2 0,0 0-1,-1 1 1,-1 1 232,2 5 0,-1 1 0,-1 1 0,0-1 0,-2-3 93,-1 0 1,0-2 0,-2-1 0,-1-1-1,0 4 1,-1-1 0,-3-7 0,2 7 0</inkml:trace>
  <inkml:trace contextRef="#ctx0" brushRef="#br0" timeOffset="76251">15352 9583 24575,'0'-22'0,"0"-28"0,0 7 0,2-6 0,1 7 0,2-4 0,2-1-820,1 5 1,2-2 0,2 0 0,1-1 538,0 6 1,2 0-1,1-1 1,0 0 0,1 1 280,1 2 0,1-1 0,0 1 0,0 1 0,0 0 44,4-5 0,1 0 0,-1 2 0,0 1-44,1-2 0,0 3 0,-3 2 511,2-4 1,-4 3-512,-4 8 0,-3 2 0,1-8 0,-6 7 2354,-3 5-2354,-1 3 281,-2-3 1,-1 11-1,0 0 1</inkml:trace>
  <inkml:trace contextRef="#ctx0" brushRef="#br0" timeOffset="77120">16335 7528 24575,'6'22'0,"15"16"0,0-4 0,4 5 0,-4-6 0,2 2 0,0 2-779,-4-6 0,0 2 0,0 0 1,-1 0 778,0 2 0,-1 1 0,0 0 0,-1 0 0,-2-1 0,-1 1 0,0 0 0,-2 0 0,3 12 0,-1 0 0,-2 0 0,-3-11 0,-1 0 0,0 0 0,-1 1 0,0 1 0,-1 1 0,0 0 0,0 1 0,-1 1 0,0 0 0,0 1 0,-2-1 0,-1 3 0,0-1 0,-2 1 0,-1-1 0,-2 1 0,-1 0 0,-1-1 0,-2 1 0,-3-1 0,-1 1 0,-2-1 0,-1-1 0,-3 0 0,-1-1 0,-1-1 0,-1-2 0,1-2 0,-2-2 0,0-1 0,-1-1 0,-5 7 0,-2-2 0,-1-2 40,4-8 0,-3-1 0,1-1 0,4-4 1,-2 3-1,2-3 0,-7 3 0,-1-1 1</inkml:trace>
  <inkml:trace contextRef="#ctx0" brushRef="#br0" timeOffset="80334">14372 10947 24575,'-15'-9'0,"-4"-3"0,-7-5 0,-2 2 0,-4 4 0,-5 4 0,-1 3 0,1 3 0,6 1 0,6 0 0,6 6 0,3 8 0,3 16 0,6 16 0,4-16 0,1 2 0,1 4 0,0 1 0,2 4 0,1 0 0,2 2 0,2 0 0,1-2 0,2-2 0,1-5 0,1-2 0,0-6 0,1-3 0,10 5 0,23-21 0,-11-24 0,-8-2 0,-2-5 0,-9-5 0,-3-3 0,-1-1 0,-1 0 0,-3 3 0,-1 3 0,2-13 0,-5 14 0,-2 17 0,-1 11 0,0 13 0,1 9 0,1 3 0,5 17 0,0-11 0,2-1 0,12 7 0,4-9 0,-1-9 0,-4-8 0,5-8 0,-5-3 0,4-4 0,-8-2 0,-1-6 0,-8 5 0,-1-2 0</inkml:trace>
  <inkml:trace contextRef="#ctx0" brushRef="#br0" timeOffset="81833">14789 11497 24575,'0'-13'0,"0"-8"0,0-15 0,0-4 0,1 2 0,0 11 0,1 13 0,0 5 0,0 4 0,-1 2 0,-1 1 0</inkml:trace>
  <inkml:trace contextRef="#ctx0" brushRef="#br0" timeOffset="85334">14807 11404 24575,'46'0'0,"-6"0"0,7 0 0,-3 0 0,4 0 0,1 0-820,-6 0 1,2 0 0,0 0 0,0 0 788,-2 0 1,0 0-1,-1 0 1,-1 0 30,7 0 0,-1 0 0,-4 1 532,7-1 1,-5 1-533,-12 0 0,-4 0 139,0 0 0,-11 0 1,-16-1-1</inkml:trace>
  <inkml:trace contextRef="#ctx0" brushRef="#br0" timeOffset="86184">14984 10875 24575,'45'-1'0,"0"1"0,-1-1 0,1 1 0,2-2 0,-2 1 0,4-1 0,-7 2 0,2-1 0,3 0 0,-2 0 0,-2 0 0,1-1 0,-1-1 0,-2 0 0,-3 0 0,-1 2 0,-4 0 0,0 0 0,15-3 0,-7 0 0,-11 3 0,-22 0 0,-6 0 0</inkml:trace>
  <inkml:trace contextRef="#ctx0" brushRef="#br0" timeOffset="87649">16664 10746 24575,'-12'-8'0,"-20"-9"0,7 4 0,-3 4 0,-2 2 0,-6 3 0,-13 5 0,8 14 0,19-1 0,1 5 0,-3 9 0,3 6 0,-1 7 0,2 3 0,8-12 0,1 1 0,0 1 0,2 0 0,1 0 0,0 0 0,1 12 0,1-2 0,2-6 0,1-2 0,3-7 0,3-2 0,13 16 0,0-21 0,2-2 0,6 0 0,2-1 0,3 1 0,2-1 0,-1-2 0,0-1 0,-2-3 0,-1-2 0,19 6 0,-8-10 0,-10-19 0,-12-21 0,-5-10 0,-2 8 0,-1-4 0,-2 0 0,-1-5 0,-2 4 0,0-5 0,-2 3 0,-1 1 0,-2 2 0,-1 7 0,-2 1 0,-3 3 0,-2 3 0,-5-5 0,-2 6 0,9 15 0,0 2 0,-1 1 0,2 2 0,1 1 0,3 2 0,2 1 0</inkml:trace>
  <inkml:trace contextRef="#ctx0" brushRef="#br0" timeOffset="89016">17074 11398 24575,'0'-10'0,"0"-2"0,-1-4 0,0-1 0,-2 3 0,-1 4 0,1 5 0,-1 3 0,3 2 0,-2 3 0,2 1 0,-1 1 0,0 0 0,1-3 0,0 0 0</inkml:trace>
  <inkml:trace contextRef="#ctx0" brushRef="#br0" timeOffset="90451">17283 10839 24575,'-12'28'0,"0"1"0,4-4 0,2 1 0,-3 14 0,2 2 0,5-8 0,2-1 0,1 1 0,1-1 0,2-1 0,1-1 0,1-2 0,2-2 0,1-1 0,0-2 0,11 20 0,0-7 0,-1-8 0,-1-6 0,-3-8 0,0-6 0,-2-5 0,1-2 0,-1-4 0,1-6 0,1-9 0,-2-8 0,-3-1 0,-4 1 0,-4 2 0,-3 2 0,-5-1 0,-8 3 0,-8 0 0,-6 5 0,0 4 0,-1 5 0,-1 5 0,9 2 0,2 3 0,12 10 0,4-8 0,3 5 0</inkml:trace>
  <inkml:trace contextRef="#ctx0" brushRef="#br0" timeOffset="92551">14049 12829 24575,'8'-21'0,"5"-19"0,-3 11 0,0-3 0,0-4 0,-1-1 0,-1-1 0,-3 1 0,-1 3 0,-1 1 0,-3 3 0,0 1 0,0 3 0,0 1 0,0-15 0,-2 11 0,-5 11 0,-12 8 0,-16 14 0,8 8 0,-1 5 0,-9 11 0,1 6-306,8-6 0,1 3 0,0 2 306,0 2 0,0 1 0,2 4 0,3 0 0,0 3 0,1 1 0,3-3 0,0-1 0,2-1 0,1 2 0,3-3 0,-1 3 0,2-1 0,3-4 0,0 10 0,4-3 0,1-4 0,1-1 0,1-7 0,1-2 0,6 12 0,13-14 0,20-11 0,-10-11 0,2-2 459,4-1 0,1-3-459,-3-4 0,1-2 0,-3-1 0,1 1 0,-1-2 0,6-4 0,-5-2 0,-9 0 0,-11-4 0,-17-4 0,-16-15 0,4 16 0,-5 1 0,-16-9 0,-4 3 0,11 8 0,-1 3 0,-8-2 0,-1 4 0,-7 8 0,5 5 0,6 1 0,0 5 0,3 4 0,6 4 0,5 2 0,13-6 0,4-1 0,6-7 0,0 1 0</inkml:trace>
  <inkml:trace contextRef="#ctx0" brushRef="#br0" timeOffset="93704">13469 13013 24575,'26'0'0,"6"0"0,5 0 0,2-1 0,0-2 0,-4-1 0,-2 0 0,-8 0 0,-4-1 0,-2-4 0,3-7 0,5-9 0,5-8 0,-14 13 0,0 0 0,1 1 0,-1 0 0,0-1 0,-1 2 0,7-3 0,-8 5 0,-11 14 0,-5 1 0</inkml:trace>
  <inkml:trace contextRef="#ctx0" brushRef="#br0" timeOffset="94802">14962 12603 24575,'29'0'0,"7"0"0,9 0 0,1 0 0,-5 0 0,-1 0 0,4 0-519,1 0 1,4 0-1,0 0 1,-4 0 518,-1 0 0,-4 0 0,-2 0 0,8 0 0,-4 0 333,-7 0 1,-3 0-334,7 0 0,-10 0 0,-22 0 0</inkml:trace>
  <inkml:trace contextRef="#ctx0" brushRef="#br0" timeOffset="95423">14997 13374 24575,'36'3'0,"1"-2"0,5 0 0,-5-1 0,2 0 0,3 0-751,-5 0 1,2 0 0,1 0 0,0 0 750,1 0 0,0 0 0,1 0 0,-2 0 0,7 0 0,-1 0 0,-1 0 292,-5 0 0,0 0 0,-3 0-292,4 0 0,-4 0 510,9 0-510,-20 0 0,-17 0 0,-8 0 0,-1 0 0</inkml:trace>
  <inkml:trace contextRef="#ctx0" brushRef="#br0" timeOffset="96932">16951 12508 8191,'-9'0'0,"1"0"3276,-7 1-1489,-5 6 1031,-9 11-2818,-8 16 859,17-11 1,2 4-860,1 2 0,1 3 1638,1 1 0,4 2 0,2 1 0,3 1-1522,2 1 0,1 0-116,2 0 0,0 1 0,1-2 0,1 1 0,2-4 0,1 0 0,2-3 0,3-2 0,1-2 0,2-1 0,2-3 0,4-2 0,15 3 0,4-3 0,-8-7 0,3-3 0,0-2 0,2-2 0,-1-1 0,8-4 0,-2-3 0,1-2 0,0-6 0,-2-8 0,2-6 0,-3-2 0,0-6 0,-4-5-290,-1 0 0,-1-5 1,-5 0 289,-10 8 0,-5 0 0,-2-3 0,-2-2 0,-2-4 0,-2 1 0,0 1 0,-2 0 0,-1 2 0,-3-2 0,-1-9 0,-3-1 0,-3 4 0,-6 3 0,-4 6 0,-1 4 0,-3 4 0,3 7 0,-2 3 0,-21-3 0,7 26 0,0 8 0,8 3 0,1 3 434,-13 9 1,2 4-435,11 0 0,4 0 0,0-1 0,2-1 0,3-4 0,1-1 0,-8 14 0,11-11 0,8-15 0,4-4 0</inkml:trace>
  <inkml:trace contextRef="#ctx0" brushRef="#br0" timeOffset="97651">17872 13213 24575,'0'0'0</inkml:trace>
  <inkml:trace contextRef="#ctx0" brushRef="#br0" timeOffset="98553">18004 12281 24575,'3'22'0,"-1"19"0,-2-13 0,0 2 0,0 4 0,0 0 0,0-4 0,0-2 0,0 12 0,0-19 0,8-12 0,14-11 0,17-1 0,-13 1 0,0 1 0,1 0 0,-1 0 0,14-2 0,-14 1 0,-13-2 0,-8-1 0,-3 2 0,-2 0 0</inkml:trace>
  <inkml:trace contextRef="#ctx0" brushRef="#br0" timeOffset="99268">18317 12340 24575,'0'44'0,"0"0"0,0 0 0,0 0 0,0 0 0,0-1 0,0 2 0,0 0 0,0 0 0,0 0 0,0-2 0,0 1 0,0-1 0,0-2 0,0 1 0,0-1-449,0 8 1,0 0 0,0-1-1,0-3 449,0 3 0,0-2 0,0-7 290,0-11 0,0-3-290,0 10 0,0-19 0,0-8 0</inkml:trace>
  <inkml:trace contextRef="#ctx0" brushRef="#br0" timeOffset="101120">20767 7851 24575,'0'32'0,"0"1"0,0 6 0,0 2 0,0 3 0,0 4-820,0-3 1,0 3 0,0 1 0,0 1 473,0-6 0,0 1 0,0 0 1,0 1-1,0-1 346,0 1 0,0-1 0,0 1 0,0-1 0,0-1 0,0 6 0,0-1 0,0-2 0,0-1 175,0-5 0,0-2 0,0-1 0,0-2-175,0 3 0,0-1 0,0-3 491,0 3 1,0-3-492,0 13 0,0-23 0,0-11 2581,0-6-2581,0-5 742,-4-28-742,-4-2 0,-1-7 0,0-7 0,-1-6 0,0-3-206,1 6 0,0-1 1,0-2-1,1-3 206,2 6 0,0-4 0,0 0 0,0-2 0,1 3 0,1 2-322,-1 2 1,2 3 0,0 1-1,0-1 1,0 1 321,1-3 0,0-2 0,0 1 0,0 3 0,1 5 0,1-13 0,0 7 0,3 6 0,2 1 0,5 1 0,4 1 0,7-4 0,4 1 0,4-2 0,4 1 0,-10 11 0,0 1 0,1 0 0,10-11 0,0 2 0,-4 4 0,-1 2 0,-2 4 0,-1 3 377,-1 3 1,1 3-378,1 3 0,3 3 0,6 2 0,3 3 0,-7 2 0,2 1 0,1 3 251,5 4 0,1 2 0,-1 3-251,2 1 0,-1 3 0,-1 2 0,-3 1 0,0 2 0,-4 1 0,8 9 0,-5-1 0,-11-7 0,-4-1 0,3 9 0,-19-10 0,-42 3 0,6-11 0,-5-1 0,-5 0-344,5 0 1,-2-1 0,-3 1 0,-3 1 0,-2 0 343,4 0 0,-4 0 0,-2 1 0,-2 1 0,-1-1 0,2 1 0,1-1 0,2-1-346,-2 1 0,2-1 1,0 0-1,2-1 0,-1 1 1,-2 0 345,2 0 0,-3 1 0,-2 1 0,2-1 0,2-1 0,6-1 0,6-2 0,-12 3 0,10-3 0,-6 0 0</inkml:trace>
  <inkml:trace contextRef="#ctx0" brushRef="#br0" timeOffset="102253">22166 7453 24575,'-3'32'0,"-2"-8"0,-2 4 0,-2 14 0,-2 5 0,3-9 0,-2 4 0,1 1 0,0-2 0,0 3 0,1-1 0,1 3-614,0 0 0,1 3 0,0 0 0,2-1 614,2-8 0,2-2 0,0 1 0,0 1 0,1 5 0,1 1 0,1 2 0,1 0-400,0-6 0,0 1 1,1 1-1,0-1 1,2 1 399,0 1 0,1 0 0,1 0 0,0 0 0,1-1 0,2 0 0,-1-1 0,2 0 0,0-1 0,1 0-289,-1-3 0,0-1 0,0 0 0,1-1 0,1-1 289,3 5 0,1 0 0,1-3 0,0 0-215,5 6 0,0-1 0,1-3 215,-2-4 0,0-2 0,0-2 700,8 9 1,-1-5-701,-8-10 0,-2-3 2472,9 6-2472,-13-16 0,-10-8 0,-4-4 0</inkml:trace>
  <inkml:trace contextRef="#ctx0" brushRef="#br0" timeOffset="103201">22751 7897 24575,'26'23'0,"-6"-4"0,2 4 0,7 10 0,0 3 0,-7-6 0,-1 1 0,-1 2-776,-1 1 0,0 2 1,-1 2 775,2 4 0,1 2 0,2 5 0,-4-10 0,3 4 0,2 2 0,0 2 0,-1-2 0,0-1 0,-4-6 0,0-2 0,-1 0 0,0 0 0,2 1 0,0 3 0,1 0 0,1 2 0,1 3 0,0 0 0,1 0 0,-2-1 0,-1-3 0,-2-4 0,4 8 0,-3-4 0,-1-2 0,0 0 0,0 0 0,0 0 0,-2-3 0,-3-7 0,2 6 0,-8-23 0</inkml:trace>
  <inkml:trace contextRef="#ctx0" brushRef="#br0" timeOffset="104059">22877 9687 24575,'1'-50'0,"3"6"0,4-8 0,-1 13 0,1-3 0,2-2 0,0-2-547,0 7 1,0-1 0,2-1 0,0-1 0,0-1 0,1 0 77,0 2 1,1-1 0,0-1 0,0 0 0,1-1 0,0 1 0,-1 0 306,1 0 0,1-1 1,-1 0-1,0 1 0,1-1 1,-1 1-1,1 0 162,-1 1 0,1 1 0,-1-1 0,1 1 0,-1 0 0,0 1 0,0 0-92,1-3 1,-1 0-1,1 0 1,-1 2-1,-1 0 1,1 0 91,1-2 0,-1 1 0,0 0 0,-1 2 0,1 0 228,0-3 0,1 1 0,-1 1 1,-1 1-229,1-3 0,-1 2 0,-1 3 0,4-7 0,-2 4 0,-3 10 0,0 2 819,4-10 0,-8 21 0,-5 12 0</inkml:trace>
  <inkml:trace contextRef="#ctx0" brushRef="#br0" timeOffset="105119">24140 7584 24575,'-1'27'0,"-1"0"0,1 7 0,0 4 0,1-5 0,0 3 0,0 0 0,0 4 0,0 1 0,0 4 0,0-6 0,0 3 0,0 2 0,0 0 0,0-3-820,0 1 1,0-1 0,0-1 0,0 3 776,0-1 1,0 2 0,0 1 0,0-2-1,0-3 43,0 8 0,0-3 0,0-2 348,0-4 0,0-2 1,0-1-349,0 6 0,0-3 291,0-11 0,1-4-291,0 3 0,0-14 0,2-12 0,-2 0 0,1-5 0</inkml:trace>
  <inkml:trace contextRef="#ctx0" brushRef="#br0" timeOffset="106835">24498 7932 24575,'0'43'0,"0"1"0,0 3 0,0-2 0,0 1-656,0-1 0,0 4 1,0-2 655,0-6 0,0-1 0,0 1 0,0-1 0,0 1 0,0 0 0,0 9 0,0 1 0,0-4 0,-1-2 0,2-2 317,-2 6 0,2-6-317,5-16 324,8-14-324,30-28 0,-18-6 0,-1-8 0,2 0 0,1-4 0,0-6-510,-8 4 1,1-4 0,-1-4-1,0-1 1,0 1 0,-2 3 509,0 2 0,-2 2 0,-1 0 0,0 0 0,1-3 0,1-1 0,0-3 0,1-2 0,-1 2 0,-2 2 0,-3 4 283,1-5 0,-4 5 1,-1 2-284,0-5 0,-1 4 0,-1-5 0,-4 24 0,-2 29 0,0 37 0,0-6 0,0 7 0,0-4 0,0 4 0,0 2 241,0-8 0,0 2 0,0 1 0,0-1-241,0 3 0,0 0 0,0 0 0,0 0 0,0-1 0,0 0 0,0 0 0,0-1 0,0-3 0,0 0 0,0-1 0,0 0-379,0 0 0,0-1 1,0 0-1,0-1 379,0 0 0,1 0 0,-1 0 0,-1 2 0,-3 0 0,0 2 0,-1 1 0,-1-1 0,1-4 0,-1 10 0,-1-4 0,-1 1 0,-1-5 0,-1 1 0,-1-1 0,1-7 0,-4 0 0,1-6 0,-8 14 0,3-22 0,0-14 2064,-6-5-2064,-6-5 1702,-3-5-1702,-1-8 0,1-7 0,1-12 0,16 12 0,2-4 0,1-5 0,3-3 0,1-9 0,2-2 0,4 10 0,2-1 0,1-1-231,2-2 1,1-1 0,3 1 230,1-1 0,3 0 0,1 2 0,2 1 0,1 1 0,2 2 0,8-10 0,1 4 0,-2 5 0,0 4 0,-4 7 0,0 3 0,12-8 0,-16 15 0,-4 7 0</inkml:trace>
  <inkml:trace contextRef="#ctx0" brushRef="#br0" timeOffset="107987">25092 7186 24575,'42'2'0,"4"7"0,-18-1 0,-1 5 0,1 7 0,-4 5 0,0 9 0,-4 5 0,-6-6 0,-3 3 0,-1 1-564,-1 6 0,-1 2 1,-2 2 563,-2-10 0,0 0 0,-2 1 0</inkml:trace>
  <inkml:trace contextRef="#ctx0" brushRef="#br0" timeOffset="107987">25399 8039 22884,'-5'41'0,"-2"7"0,-3 0 0,-2-1 0,-1 0 0,-4 0 0,1-8 0,-3 1 0,-1-2 0,1-2 0,0 0 0,1-3 0,-1-1 136,-3 2 1,0-2-1,4-6-136,-2-4 0,3-10 0,15-12 0,-3 0 0</inkml:trace>
  <inkml:trace contextRef="#ctx0" brushRef="#br0" timeOffset="129019">22444 10535 24575,'-22'-5'0,"-17"-1"0,10 3 0,-1 0 0,-8 1 0,-2 1 0,-1 3 0,1 3 0,0 5 0,1 4 0,-1 6 0,1 5 0,3 7 0,1 5-248,11-9 1,0 1-1,2 3 248,1 3 0,1 1 0,1 2 0,2 3 0,2 2 0,2 0 0,2 3 0,1 1 0,3 0 0,2-1 0,2 0 0,3-1 0,1-5 0,2-1 0,3-2 0,4-1 0,4-1 0,4-6 0,15-3 0,5-8 0,-1-3 0,1-9 0,6-16 0,0-12 0,-10-5 0,-2-6 0,-1-3 0,-2-2 0,-9 10 0,-2-1 0,0 1 0,3-12 0,-3 1 0,-3 6 0,-2 3 0,7-16 743,-10 21-743,-3 13 0,-3 7 0,-2 6 0,1 11 0,3 17 0,3 18 0,-3-17 0,2 1 0,1 4 0,3 0 0,3 3 0,3 1 0,3 0 0,1-1 0,2-1 0,0-2 0,-1-5 0,0-2 0,-6-7 0,0-3 0,13 8 0,-3-19 0,7-15 0,4-18 0,-16 9 0,-1-2 0,-2 0 0,-1 1 0,3-4 0,-9 9 0</inkml:trace>
  <inkml:trace contextRef="#ctx0" brushRef="#br0" timeOffset="129786">22723 10766 24575,'35'-4'0,"4"-2"0,10-2 0,-2 0 0,-9 3 0,-1 1 0,2-1-346,5-2 1,3 0-1,0 1 1,-5 1 345,8 1 0,-5 2 225,-10 0 0,-2 1-225,10 1 57,-18 0 0,-15 0 0,-5 0 1</inkml:trace>
  <inkml:trace contextRef="#ctx0" brushRef="#br0" timeOffset="130583">23197 11038 24575,'41'0'0,"-11"0"0,3 0 0,11 0 0,1 0 0,-11 0 0,0 0 0,-1 0 0,12 0 0,-3 0 0,-1 0 0,-5 0 0,7 0 0,-13 0 0,-24 0 0,-4 0 0</inkml:trace>
  <inkml:trace contextRef="#ctx0" brushRef="#br0" timeOffset="132017">24700 10824 24575,'-17'2'0,"-7"6"0,-6 7 0,-4 9 0,16-6 0,-1 5 0,-2 10 0,0 7 0,2 1 0,3 2 0,3 2 0,-1 1 0,2-10 0,-1 2 0,1-1 0,3 0 0,2 5 0,4-2 0,4-3 0,3-6 0,5-3 0,2-3 0,4-3 0,2-3 0,3-3 0,22 9 0,-1-6 0,-5-8 0,-2-11 0,0-18 0,-14 0 0,-2-4 0,3-8 0,0-5 0,3-7 0,0-2 0,-9 14 0,1-1 0,-2 0 0,0 0 0,0 0 0,-2 0 0,3-13 0,-3 0 0,-4 5 0,-2 1 0,-2 1 0,-2 1 0,-3 4 0,-3 0 0,-2 5 0,-3 1 0,-1 2 0,-2 2 0,-18-13 0,-3 9 0,-2 10 0,-3 7 0,-4 9 0,1 17 0,21-2 0,2 4 0,1 6 0,2 3 0,3 3 0,3 0 0,1-4 0,2-1 0,-1 16-820,5-17 1,2-14 0,0-6 0</inkml:trace>
  <inkml:trace contextRef="#ctx0" brushRef="#br0" timeOffset="133033">24989 11556 24575,'0'0'0</inkml:trace>
  <inkml:trace contextRef="#ctx0" brushRef="#br0" timeOffset="134425">24954 10927 24575,'15'0'0,"7"0"0,4-2 0,2-5 0,-7-6 0,-2-9 0,-3-6 0,-3-3 0,-4 4 0,-1 5 0,-5 12 0,3 3 0,0 11 0,4 2 0,3 4 0,4-1 0,3-2 0,-1-4 0,-5-3 0,-4 0 0,-5 4 0,-3 11 0,-2 16 0,0-5 0,0 1 0,0 8 0,0 1 0,0 2 0,0 1 0,0-2 0,0 0 0,0-5 0,0 0 0,0-5 0,0-1 0,2 21 0,2-5 0,3-5 0,1-6 0,-3-14 0,-2-8 0</inkml:trace>
  <inkml:trace contextRef="#ctx0" brushRef="#br0" timeOffset="135873">25137 11321 24575,'17'-3'0,"12"-5"0,8-3 0,1 1 0,-8 3 0,-8 5 0,-1 2 0,-5 0 0,-5 0 0,-5 0 0</inkml:trace>
  <inkml:trace contextRef="#ctx0" brushRef="#br0" timeOffset="137583">22261 13085 24575,'0'-10'0,"0"-4"0,0-10 0,3-12 0,2 12 0,3-2 0,2-4 0,2-1 0,4-2 0,1 1 0,1-2 0,0 1 0,0-1 0,-1 0 0,-1 1 0,-2-1 0,-2 2 0,-2 0 0,-2 2 0,-2 2 0,0-18 0,-3 12 0,-6 13 0,-4 12 0,-7 11 0,-7 22 0,8 0 0,2 5 0,-2 13 0,2 5 0,4-12 0,1 2 0,0 1-288,2 3 0,0 1 0,1 0 288,0 0 0,1 1 0,1-2 0,0-1 0,0 0 0,1-1 0,-1-1 0,0 0 0,1-1-34,0 13 1,0-2 33,0-4 0,0-2 0,0-5 0,0-1 0,0-6 0,0-2 0,0 13 0,1-16 861,1-8-861,5-7 70,8-4-70,5-2 0,7-2 0,5-7 0,1-10 0,-3-9 0,-7-8 0,-9-3 0,-10 2 0,-11 3 0,-15 3 0,-14 4 0,-9 2 0,12 9 0,-1 1 0,-12-3 0,16 7 0,3 2 0,-4 3 0,4 10 0,4 7 0,6 5 0,8-6 0,5-4 0</inkml:trace>
  <inkml:trace contextRef="#ctx0" brushRef="#br0" timeOffset="138471">22886 12828 24575,'10'0'0,"14"0"0,16 0 0,-12-1 0,2 0 0,4 0 0,0-1 0,-1 0 0,-2-1 0,-3 1 0,-1-1 0,11-2 0,-12 1 0,-10 1 0,-10 0 0,-2 3 0</inkml:trace>
  <inkml:trace contextRef="#ctx0" brushRef="#br0" timeOffset="139316">22932 13235 24575,'31'0'0,"8"-1"0,2-2 0,2-2 0,-10 3 0,0 0 0,11-3 0,0 0 0,5 1 0,-11 2 0,-11-1 0,-7-1 0,-5-3 0,-5 0 0,-4 1 0,-3 2 0</inkml:trace>
  <inkml:trace contextRef="#ctx0" brushRef="#br0" timeOffset="140734">23834 12680 24575,'0'12'0,"0"13"0,-1-2 0,-1 5 0,0 14 0,0 4 0,0-9 0,1 2 0,-1 1-218,1 0 0,0 1 1,0-1 217,0-2 0,1-1 0,0-1 0,-1 6 0,2-4 80,0-8 1,2-3-81,7 12 0,12-13 0,11-7 0,8-6 0,2-6 492,0-4-492,1-15 0,-1-12 0,-22 5 0,-2-5 0,1-6 0,-4-3 0,-2-3 0,-3-1 0,-2-3 0,-2-2 0,-2 6 0,-2-2 0,-2 0 0,-3-9 0,-3 1 0,1 1 0,-3 3 0,-3 12 0,-3 6 0,-12-2 0,-2 4 0,-3-1 0,-1 2 0,4 3 0,-2 0 0,12 8 0,1 2 0,7 8 0,-2 7 0,-2 11 0,-1 6 0,0 1 0,1-5 0,-1-6 0,0-3 0,-2-2 0,3 0 0,2-2 0,4-1 0,0 0 0,0 3 0,-1 4 0,-1 4 0,1-1 0,5-7 0,0-3 0</inkml:trace>
  <inkml:trace contextRef="#ctx0" brushRef="#br0" timeOffset="141849">24328 13253 24575,'0'0'0</inkml:trace>
  <inkml:trace contextRef="#ctx0" brushRef="#br0" timeOffset="143478">24454 12537 24575,'-1'-9'0,"5"-1"0,8 0 0,8 2 0,7 3 0,9 4 0,7 2 0,6 6 0,-3 8 0,-10 5 0,-10-1 0,-11-4 0,-12 5 0,-15 2 0,-17 13 0,9-17 0,-2 1 0,-1-1 0,0 0 0,2-3 0,1 0 0,-10 7 0,10-7 0,12-8 0,10-3 0,15-6 0,13 0 0,11-1 0,6 1 0,3 0 0,-5 2 0,-5 4 0,-9 3 0,-10 2 0,-8 1 0,-6 0 0,-4 4 0,-3 9 0,-9 16 0,0-13 0,-3 1 0,-3 4 0,-3 0 0,-2 1 0,-1-1 0,1-5 0,1-2 0,-12 13 0,11-18 0,4-12 0,1-5 0,-4-2 0,-3 0 0,2 0 0,5 0 0,8 0 0,4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41:39.4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27 5131 24575,'5'-25'0,"-1"0"0,8-7 0,4-2 0,0 4 0,4-2 0,1 0-1093,7-6 1,3 0 0,2-1 1063,-4 7 0,1 0 0,2 0 0,1 1-328,2-3 0,1 1 1,0 0-1,1 1 357,0 1 0,0 0 0,0 2 0,1 0 0,-2 3 0,0 2 0,0 0 0,0 2 126,9-2 1,-1 2 0,0 3-127,-6 4 0,0 3 0,-1 1 0,-3 3 0,-1 1 0,-2 1 0,10 1 0,-2 2 760,-6 1 0,-2 0-760,-3 2 0,-1-1 2056,18 1-2056,-5 0 864,-1 0-864,1 0 0,2 0 0,-3 0 0,-4 0 0,-9 0 0,-8-1 0,-7 0 0,-6-2 0,-2 0 0,-7-2 0,-6-7 0,-12-6 0,-10-6 0,-1 1 0,-1-1 0,6 7 0,-1 1 0,-10-6 0,0 1 0,11 10 0,2 1 0,-19-5 0,11 4 0,11 5 0,18 4 0,22 1 0,28 1 0,-14 0 0,3 0 0,4 0 0,1 0 0,-3 0 0,-1 2 0,-2 0 0,-2 2 0,-5 1 0,-1 2 0,-1 3 0,-3 3 0,6 5 0,-1 6 0,-12-4 0,-6 3 0,0 4 0,-20 9 0,-5-14 0,-4 0 0,-10 7 0,-6 0 0,8-7 0,-2 0 0,0 0 0,-1 0 0,-1 0 0,2 0 0,2-3 0,0 1 0,2-1 0,-6 4 0,3-2 0,8-4 0,3-2 0,-5 5 0,14-9 0,5-3 0,5-5 0,0-1 0</inkml:trace>
  <inkml:trace contextRef="#ctx0" brushRef="#br0" timeOffset="1566">10631 3555 24575,'0'0'0</inkml:trace>
  <inkml:trace contextRef="#ctx0" brushRef="#br0" timeOffset="3031">10631 3555 24575,'3'46'0,"0"-18"0,1 1 0,2 9 0,1 2 0,1 6 0,0 0 0,-1 3 0,-2-1 0,0-2 0,-2-1 0,-1-6 0,-1-2 0,0-6 0,-1-1 0,0 18 0,0-11 0,0-10 0,0-8 0,0-7 0,0-7 0,0-8 0,0-15 0,-5-25 0,-2 6 0,-2-8 0,1 2 0,1 8 0,0 0 0,-1-1-125,0-1 0,0-2 1,0 0-1,0 3 125,-1-11 0,1 3 0,3 6 0,2 0 0,0 5 0,1 1 0,1 4 0,1 1 0,0-20 0,2 2 0,6 3 499,10 1-499,10 0 0,-12 23 0,2 0 0,18-16 0,0 6 0,0 5 0,0 5 0,1 7 0,2 5 0,1 8 0,3 11 0,-5 9 0,-6 6 0,-8 0 0,-8-2 0,-4 0 0,-7 3 0,-12 9 0,-5-13 0,-3-1 0,-5 4 0,-3-1 0,-3 2 0,-3 0 0,5-5 0,-1 1 0,1-1 0,-2 1 0,0-1 0,-6 6 0,2-3 0,-2-3 0,12-11 0,10-8 0</inkml:trace>
  <inkml:trace contextRef="#ctx0" brushRef="#br0" timeOffset="3982">11672 3123 24575,'-14'37'0,"6"-11"0,2 5 0,-1-1 0,1 5 0,0 1-1015,0 9 1,0 3 0,1 1 1014,1-9 0,1 1 0,0 1 0,1-1 0,-1 1 0,1-1 0,0 1 0,0-1 0,1-2 0,0 0 0,1-1 0,0-1 68,2 8 0,0-1 1,2-2-69,2-4 0,1-2 0,2-1 0,2-1 0,0-2 0,3-1 335,8 8 0,3-2-335,-4-10 0,3 0 0,-1-1 0,4 2 0,-1-3 0,-3-1 0,-1-3 0,-2-7 0</inkml:trace>
  <inkml:trace contextRef="#ctx0" brushRef="#br0" timeOffset="5048">12068 3626 24575,'15'6'0,"17"15"0,-7-2 0,2 4 0,6 6 0,0 2 0,-8-7 0,-1 1 0,0 0 0,-1 1 0,-1-1 0,-1 1 0,8 10 0,-1 0 0,-3-2 0,-1 0 0,-2-2 0,-1 0 0,-3-4 0,-1 0 0,-2-3 0,-1-1 0,7 12 0,-5-10 0,-8-15 0,-2-2 0</inkml:trace>
  <inkml:trace contextRef="#ctx0" brushRef="#br0" timeOffset="5964">12248 4393 24575,'0'-23'0,"11"-23"0,1 16 0,2-5 0,3-2-820,0 0 1,3-2 0,1-2 0,1 0 484,-1 3 0,1-1 0,1 0 1,1-1-1,-1 1 335,1 0 0,-1 0 0,1 0 0,0 0 0,0 0 0,1-1 0,1-2 0,1 1 0,-3 2 0,-1 2 332,2-4 0,-2 2 1,-1 2-333,1-2 0,0 1 0,-5 6 910,-1-7-910,-9 16 0,-4 9 0,-2 8 0,-2 3 0</inkml:trace>
  <inkml:trace contextRef="#ctx0" brushRef="#br0" timeOffset="7000">13034 4181 24575,'0'-14'0,"0"-13"0,2-20 0,1 17 0,1 0 0,1-1 0,1 0 0,0 3 0,1 2 0,5-12 0,-6 13 0,-3 13 0,0 5 0,-2 22 0,0 20 0,-2-6 0,-1 5 0,-1 6 0,0 2 0,-2 3 0,0 0 0,0-4 0,0-1 0,1 0 0,0-3 0,0 9 0,3-13 0,1-26 0</inkml:trace>
  <inkml:trace contextRef="#ctx0" brushRef="#br0" timeOffset="8048">13667 2455 24575,'12'38'0,"1"-7"0,4 4 0,-2-1 0,2 2 0,1 1-794,-2-3 1,1 1-1,-1 1 1,0 1 793,0 1 0,0 0 0,-1 1 0,-1 1 0,-1 0 0,0 0 0,-2 1 0,0 0 0,-2-1 0,-1 1 0,-1 0 0,-1 0 0,-1-2 0,-1 1 0,-1-1 0,-1 0 0,0 0 0,-1-1 0,-1 1 0,-2-1 0,0 0 0,-2 1 0,-1-1 0,-1 0 0,-2 1 0,-1 1 0,-2 0 0,-1 0 0,-1 3 0,-3 0 0,0 1 0,0-1 0,-2 2 0,-1 0 0,0 0 0,0 0 0,1-4 0,0 1 0,-1-2 0,1 0 0,-3 7 0,0-1 0,1-3 328,4-8 0,0-1 0,2-2-328,-3 3 0,2-3 525,-6 12-525,9-22 0,0-12 0,8-6 0,-3-3 0</inkml:trace>
  <inkml:trace contextRef="#ctx0" brushRef="#br0" timeOffset="9364">14361 3527 11681,'2'3'0,"-1"-1"0</inkml:trace>
  <inkml:trace contextRef="#ctx0" brushRef="#br0" timeOffset="10832">14914 2813 24575,'0'33'0,"0"6"0,0 8 0,0-13 0,0 3 0,0 2 0,0 1-656,0 0 1,0 0-1,0 3 1,0-1 0,0 2 218,0 4 1,0 2-1,0 0 1,0 0-1,0 0 437,0-1 0,0 0 0,0-1 0,0 1 0,0-1 0,0-1 0,0 0 0,0-1 0,0 0 0,0-1-33,0 6 0,0-1 1,0-1-1,0-1 33,0-6 0,0-1 0,0-1 0,0-1 328,0 5 1,0-1-1,0-3-328,1 9 0,-1-5 0,1-9 0,0-3 0,0 7 2662,0-20-2662,0-12 1626,-1-22-1626,-2-8 0,0-6 0,-2-2 0,-2-3 0,-1-2-398,0 1 0,0-3 0,-1 0 0,0-1 398,-2-3 0,0-1 0,-1 0 0,0 0 0,0 0 0,0 1 0,-1-1 0,2 2-280,1 1 1,0 1-1,0 1 1,1 0 279,-1-9 0,0 1 0,1 1 0,2 4 0,1 0 0,0-1 0,2 4 0,1-3 0,1 0 0,0 2 0,-1-1 0,2 2 0,1-2-206,1-9 0,2-2 0,2 4 206,2 11 0,1 2 0,3 1 0,2-2 0,3 0 0,1 2 0,4-2 0,3 1 0,0 0 0,2 1 0,2 0 0,0 1 0,0 2 0,1 1 0,-1 2 0,-1 2 0,0 2 0,-1 2 0,9-3 0,-1 4 0,-5 5 0,0 6 865,-3 9 1,0 6-866,-2 8 0,-1 6 594,-1 5 1,-2 5-595,0 7 0,-3 2 0,0 1 0,-3 2 0,-1 1 0,-3 0 0,-2 3 0,-2 0 0,-3 2 0,-1 1 0,-2-16 0,-1 1 0,-1 0 0,0 0 0,-2 0 0,-1 0 0,-3 13 0,-4-2 363,-2-4 0,-3-4-363,-1-5 0,-1-3 0,1-4 0,-2-3 0,-15 9 0,-3-12 0,-3-9 0,-4-7 0,-1-5 0,20 1 0,5-2 0</inkml:trace>
  <inkml:trace contextRef="#ctx0" brushRef="#br0" timeOffset="12029">16067 2732 24575,'-25'30'0,"1"7"0,-3 6 0,6-3 0,-1 2 0,1 3-820,2-4 1,1 2 0,0 2 0,1 0 599,4-7 0,-1 0 1,1 1-1,1 1 1,1 2 219,2 0 0,2 2 0,0 1 0,1 0 0,1-1 0,0-2 0,-1 0 0,1-3 0,1 0 0,0 1 0,1 1 0,1 6 0,0 2 0,2 1 0,1-2 0,1-4 58,4 8 0,3-5 1,2-1-59,0-3 0,3-1 0,1-2 0,0-5 0,2-1 0,0-2 480,5 8 1,1-4-481,-3-10 0,-1-3 0,13 6 0,-6-14 550,-7-9 0,-8-4 1,-7-2-1</inkml:trace>
  <inkml:trace contextRef="#ctx0" brushRef="#br0" timeOffset="13030">16236 3281 24575,'32'29'0,"-1"0"0,6 3 0,2 2 0,-7-7 0,1 2 0,0 1-414,-1-1 0,0 0 1,-2 0 413,-3-1 0,-1 0 0,-1-1 0,5 11 0,-4-1 202,-6-6 1,-2 0-203,-4-5 0,-1-1 206,7 16-206,-7-13 0,-3-9 0,-2-8-820,-2-4 1,-3-5 0,0-1 0</inkml:trace>
  <inkml:trace contextRef="#ctx0" brushRef="#br0" timeOffset="14016">16381 4258 24575,'0'-16'0,"0"-13"0,0 5 0,0-5 0,0-15 0,2-4 0,1 6 0,2-3 0,2-1-690,1 6 0,2-1 0,1-1 0,1 0 690,3-3 0,2-1 0,1 1 0,2 0 0,2 1 0,0 1 0,2 0 0,1 0 0,0 2 0,1 1 0,0 1 0,0 0 0,-2 5 0,0 1 0,0 1 0,0 1 70,4-6 0,-1 2 1,0 2-71,-4 4 0,0 2 0,-2 1 0,4-4 0,-3 2 0,-4 6 0,-3 2 0,7-6 0,-12 15 0,-4 6 0,-6 5 0</inkml:trace>
  <inkml:trace contextRef="#ctx0" brushRef="#br0" timeOffset="15764">17068 4034 24575,'0'-40'0,"3"-5"0,9 0 0,7 2 0,10 7 0,3 12 0,7 9 0,9 7 0,-22 6 0,0 2 0,1 3 0,-1 5 0,17 16 0,-26-5 0,-3 2 0,-4 2 0,-2 2 0,1 22 0,-9 0 0,-5-23 0,-4 0 0,-3 0 0,-2-1 0,-5 1 0,-2-2 0,-3-1 0,0-2 0,0-3 0,0 0 0,0-1 0,0-1 0,-19 9 0,6-3 0,8-5 0,7 0 0,10-7 0,5-1 0,8-8 0,5-5 0,8-8 0,10-5 0,11 0 0,3 6 0,2 5 0,-2 6 0,-7 2 0,-8 2 0,-7 2 0,-7 1 0,-2 0 0,1 1 0,6-2 0,17 0 0,-15-2 0,7-2 0</inkml:trace>
  <inkml:trace contextRef="#ctx0" brushRef="#br0" timeOffset="17212">17703 4158 24575,'8'37'0,"2"7"0,-4-18 0,0 0 0,-1 0 0,0-1 0,1 22 0,-4-6 0,-9-1 0,-10 0 0,-12-1 0,7-13 0,0-3 0,-9 7 0,0 2 0,22-25 0,4-2 0,4-5 0</inkml:trace>
  <inkml:trace contextRef="#ctx0" brushRef="#br0" timeOffset="18781">17713 2711 24575,'0'32'0,"0"-5"0,0 3 0,0 11 0,0 5 0,0-8 0,0 1 0,0 1-501,0 3 0,0 0 1,0 0 500,0-2 0,0-1 0,0 0 0,0-3 0,0 0 0,0-1 218,0 14 1,0-3-219,0-4 0,0-1 130,0-2 1,0-1-131,0-2 0,0-1 0,0-1 0,0 0 0,0-1 0,0-1 382,0-1 0,0 0-382,0 0 0,-1 1 20,0 0 0,-1 0-20,0 3 0,1 0 0,-1-1 0,-1 1 0,1 11 0,0-2 0,0-14 0,0-2 0,0 6 0,0-4 0,0-6 0,0-9 0,1-7 0,0-3 0,1 9 0,0 13 0,0 6 0,0 4 0,0-9 0,0-1 0,0 9 0,0-4 0,0-7 0,0-15 0,0-13 0,0-9 0,0-10 0,0-9 0,0-14 0,0 13 0,0-4 0,0 24 0,0 1 0,0 5 0,0 1 0,0 1 0</inkml:trace>
  <inkml:trace contextRef="#ctx0" brushRef="#br0" timeOffset="19883">17986 3544 24575,'0'-34'0,"0"0"0,0 5 0,0 2 0,0-9 0,0 21 0,0 11 0,0 15 0,0 11 0,0 13 0,2-9 0,3 2 0,6 7 0,4 2 0,-1-6 0,4 0 0,1 0-438,5 5 0,3 0 1,1 0 437,-4-7 0,1 0 0,1 0 0,0 0-535,3 3 0,0-1 0,1 1 0,0 1 535,-2-4 0,0 0 0,1 0 0,0 1 0,0 0-559,3 3 0,0 0 0,1 1 0,0 1 0,0 0 559,-4-4 0,1 1 0,0 0 0,-1 1 0,1 0 0,0 0 0,0 1 0,0 1 0,1 1 0,-1-1 0,-1 1 0,0-1 0,3 5 0,-1 0 0,-1 0 0,0-1 0,-2 0-224,-2-3 0,-1 0 1,-1-1-1,-1 0 1,-1-2 223,0 2 0,-1-1 0,-1-1 0,-2-3 449,6 14 0,-3-6-449,-7-11 0,-2-4 1761,-1-3-1761,-6-15 0,-2-4 0,-3-4 0</inkml:trace>
  <inkml:trace contextRef="#ctx0" brushRef="#br0" timeOffset="21100">18451 5047 24575,'6'-36'0,"6"4"0,4-7 0,3-4 0,-3 6 0,1-3 0,2-3 0,0-2 0,1-1-469,-2 5 1,0-1 0,1-2 0,0-1 0,0-1 0,1 0 0,-2 1 58,0 3 0,-1 0 1,1-1-1,-1 0 1,0 0-1,0 1 0,0 0 1,-2 0 84,1 0 0,0-1 1,-1 1-1,0 1 0,-1 0 1,0 1-1,-1 0 790,2-7 1,0 1 0,-1 0 0,-1 2 0,-2 1-466,0-3 0,-1 0 0,-2 3 0,0 4 0,1-10 0,-1 4 700,-2 0 0,-2 11-700,-4 23 0,0 8 0,0 4 0</inkml:trace>
  <inkml:trace contextRef="#ctx0" brushRef="#br0" timeOffset="22247">19234 4588 24575,'3'-35'0,"4"3"0,3-4 0,1 1 0,1-3 0,2-1-640,1-4 0,2-2 1,0 2 639,0 1 0,1 1 0,-1 1 0,-3 7 0,-1 2 0,-1 2 309,1-1 0,-2 3-309,2-5 318,-8 21-318,-2 12 0,-3 19 0,0 25 491,0-10 1,0 6-492,0-4 0,0 5 0,0 2 0,0-4 0,0 2 0,0-2 0,0 2-123,0-1 0,0 2 1,0 0-1,0-5 123,0 6 0,0-4 0,0-5 0,0-2 0,0-6 0,0-1 0,0 13 0,0-8 0,0-17 0,0-4 0</inkml:trace>
  <inkml:trace contextRef="#ctx0" brushRef="#br0" timeOffset="23414">19693 2423 24575,'35'2'0,"11"11"0,-13 0 0,2 6 0,-7 0 0,1 2 0,-1 4-1015,4 6 1,0 3 0,-1 3 1014,-7-4 0,0 2 0,-1 1 0,-1 1-390,-1 4 1,-1 2 0,-1 0 0,-1 2 389,-2 0 0,-2 2 0,-1 1 0,-1-1 0,-2 1 0,-1 0 0,-2 0 0,-1 1 0,-1-2 0,-1 1 0,0-1 0,-2 0 0,0 0 0,-1-1 0,-1 1 0,0-2 0,-1 0 0,-2-1 0,1 0 0,-2 0-8,0-3 1,0 0 0,-1 0 0,-1-1 7,-2 10 0,-1-1 0,0-1 0,0-5 0,0-2 0,-1 0-182,1-1 0,0-1 1,0 0 181,0-1 0,0-1 0,-1 0 0,0 0 0,-1 0 0,0 0 0,0 2 0,-1 0 0,0-1 0,0-2 0,0-2 0,0 0 0,-6 13 0,1-1 641,2-7 0,-1-2-641,3-7 0,0-4 1935,-7 15-1935,5-17 1253,3-13-1253,5-6 176,-7-7 0,9 1 0,-3-2 0</inkml:trace>
  <inkml:trace contextRef="#ctx0" brushRef="#br0" timeOffset="24464">20590 3423 24575,'26'0'0,"19"-2"0,-11 0 0,4-1 0,5-1 0,2-1 0,-12 1 0,2-1 0,-1 1 0,0-1 0,-1-1 0,1 1 0,13-3 0,-2 1 0,-4-1 0,-3 1 0,-11 2 0,-2 1 0,7-2 0,-15 2 0,-10 0 0,-4 2 0,-3 0 0</inkml:trace>
  <inkml:trace contextRef="#ctx0" brushRef="#br0" timeOffset="25255">20894 4220 24575,'28'0'0,"0"0"0,8-1 0,3 0 0,-6 0 0,3 0 0,-1-1 0,1 0 0,-1 0 0,0 0 0,9-1 0,-2-1 0,-8 2 0,-3-1 0,-5 2 0,-2-1 0,19-1 0,-3 0 0,-4-2 0,-10-1 0,-7 2 0,-9 2 0,-5 2 0,-3 0 0</inkml:trace>
  <inkml:trace contextRef="#ctx0" brushRef="#br0" timeOffset="28850">22249 2885 24575,'-3'19'0,"1"20"0,2-6 0,0 5 0,0-4 0,0 2 0,0 2-401,0 7 0,0 2 1,0 5 400,0-12 0,0 5 0,0 2 0,0 0 0,0 0 0,0-2-599,0-1 0,0-1 1,0-1-1,0 1 1,0 1 598,0 1 0,0 2 0,0 1 0,0 0 0,0-3 0,0-4 0,0 2 0,0-3 0,0-3 0,0-1 320,0 4 0,-1-1 0,1-4-320,-1 6 0,0-5 0,-1 13 0,1-24 530,1-19-530,0-14 2705,0-20-2705,0-13 0,0 11 0,0 0 0,0-11 0,0 5 0,0 23 0,0 9 0,0-5 0,0-18 0,0-2 0,0-6 0,0-1 0,0-4 0,0-3-537,0 2 0,0-3 1,0-1-1,0 0 537,0-3 0,0 0 0,0 0 0,0 0 0,0 1 0,0 0 0,0 1 0,0 1-189,-1 6 0,1 0 1,0 2-1,1 0 189,-1-3 0,0 2 0,1 1-85,0 1 1,1 1 0,-1 0 84,3-13 0,-1 1 0,2 1 0,0 0 0,0 2 0,0 1 0,1 2 0,0 2 0,0 3 0,1 1 1014,0 4 1,1 2-1015,5-14 831,-1 17-831,-2 12 295,9 10-295,22 3 0,-7 0 0,5 2 0,-4 1 0,1 1 0,2 2-182,1 1 0,0 0 0,0 3 182,-1 1 0,-2 1 0,-1 2 0,11 8 0,-4 2 0,-11-1 0,-3 1 0,-6-3 0,-2 2 0,5 18 0,-12 0 0,-7 4 0,-7 6 273,-4-22 0,-3 1-273,-2 3 0,-1 0 0,-3 0 0,-1 0 0,1 0 0,0-1 0,3-4 0,0 0 0,-7 18 0,3-8 0,0-8 0,-2-6 0,-4-5 0,-11-4 0,-11-1 0,17-6 0,0-2 0,0 1 0,0-2 0,-20 3 0,8-4 0,20-3 0,4 0 0</inkml:trace>
  <inkml:trace contextRef="#ctx0" brushRef="#br0" timeOffset="30247">23589 2675 24575,'-2'19'0,"-1"17"0,3-7 0,0 3 0,0 8 0,0 1 0,0 3 0,0-1 0,0 2 0,0 1 0,0 3 0,0 1-646,0-12 1,0 2 0,0 1 645,0-3 0,0 2 0,0 1 0,1 0-357,0 3 1,1 2-1,1 0 1,1 0 356,0 1 0,2 1 0,0-1 0,1 0 0,1-3 0,1-1 0,1 0 0,0-2-244,5 6 1,0-1 0,2-2 243,-2-4 0,1-2 0,0-1 0,0-3 0,0-1 0,0-1-99,1-1 1,0 0 0,1-1 98,-1 0 0,1-1 0,0 0 0,8 12 0,-1 0 0,-2-2 0,-1-2 622,-2-2 0,-3-1-622,-2-5 0,-2-2 479,8 14 0,-11-20 1,-5-12-1</inkml:trace>
  <inkml:trace contextRef="#ctx0" brushRef="#br0" timeOffset="31396">23998 3395 24575,'8'16'0,"13"17"0,-5-8 0,2 2 0,6 8 0,0 2 0,2 4 0,-1 1 0,-8-13 0,1 1 0,-1 0 0,0 2 0,-1-1 0,1 1 0,-2 0 0,0 0 0,-1-1 0,7 15 0,-2-1 0,-3-4 0,-1-1 0,-2-6 0,-2-3 0,5 13 0,-6-17 0,-6-16 0,-3-6 0</inkml:trace>
  <inkml:trace contextRef="#ctx0" brushRef="#br0" timeOffset="32499">24095 4305 24575,'0'-41'0,"1"6"0,1-4 0,1 4 0,1-3 0,1 0-300,0-3 0,2 0 0,0 1 300,0 3 0,0 2 0,1 1 147,2-5 1,-1 3-148,2-7 150,-5 18-150,-3 12 0,5-7 0,4-11 227,-3 8 1,1-2-228,5-13 0,-1 0 0,-4 13 0,0 2 0,0-5 0,-1 5 0,-4 12 0,-4 7 0,0 4 0</inkml:trace>
  <inkml:trace contextRef="#ctx0" brushRef="#br0" timeOffset="33966">24441 4277 24575,'15'-42'0,"-4"16"0,1-2 0,3-5 0,0-1 0,0-1 0,-2 2 0,-3 7 0,-3 3 0,1-5 0,-5 15 0,-3 17 0,0 4 0,0 10 0,-2 14 0,-2 18 0,1-18 0,0 2 0,-1 4 0,0 1 0,0 1 0,1-1 0,0-2 0,1-1 0,1-5 0,0-1 0,1 0 0,0-2 0,0 5 0,0-2 0,0-20 0,0-6 0,0-3 0</inkml:trace>
  <inkml:trace contextRef="#ctx0" brushRef="#br0" timeOffset="34946">24765 4274 24575,'0'16'0,"0"18"0,0-9 0,0 2 0,0 6 0,0 2 0,0-2 0,0 1 0,0-5 0,0-1 0,-1 20 0,-1-15 0,-1-11 0,-1-11 0,1-6 0,2-3 0</inkml:trace>
  <inkml:trace contextRef="#ctx0" brushRef="#br0" timeOffset="36033">24887 3129 24575,'0'9'0,"4"13"0,8 14 0,0-7 0,1 2 0,5 6 0,1 3 0,-5-11 0,1 1 0,1 1-354,1 3 1,0 1 0,1 0 353,0 3 0,1 0 0,0 0 0,0 2 0,0 0 0,0 0 0,-1-1 0,-1 0 0,0-1 0,-2-2 0,0-1 0,-1 1-7,0 4 0,0 1 0,-1-3 7,0 2 0,-1-3 0,1 5 0,-1-4 0,-1-10 0,-5-14 0,-2-8 0</inkml:trace>
  <inkml:trace contextRef="#ctx0" brushRef="#br0" timeOffset="37031">25017 4334 24575,'-1'-29'0,"6"-1"0,3-6 0,-1 3 0,1-2 0,2-2-758,-1 2 0,2-2 0,0-1 0,0 0 758,2-1 0,0 0 0,0 0 0,0 0 0,1-8 0,1 1 0,-2 1 319,-2 6 0,0 1 0,-2 2-319,-1-1 0,-2 2 498,-1-14-498,-5 12 0,0 6 0,0 3 1577,-1 6-1577,0 7 0,0 7 0,0 5 0</inkml:trace>
  <inkml:trace contextRef="#ctx0" brushRef="#br0" timeOffset="38716">25274 4308 24575,'11'0'0,"2"0"0,-1 0 0,-2 0 0,-5 0 0,-3 1 0,-1 2 0,-1 12 0,0 17 0,0-8 0,0 3 0,0 6 0,0 1 0,-1 2 0,-1 0 0,-2-1 0,-1 0 0,-2 0 0,-2-1 0,-2-2 0,-1 0 0,-2-2 0,0-2 0,0-4 0,0-2 0,-10 9 0,7-14 0,4-9 0,2-5 0,-1-4 0,0-5 0,2-7 0,4 0 0,3-4 0,4 7 0,1 4 0,0 3 0,2 1 0,0 2 0,21 0 0,0 3 0,18 2 0,-7 4 0,-2 2-820,-5 0 1,-13-5 0,-5-2 0</inkml:trace>
  <inkml:trace contextRef="#ctx0" brushRef="#br0" timeOffset="40282">25182 5266 24575,'0'-19'0,"0"-18"0,1 8 0,1-3 0,2-8 0,3 0 0,2-5 0,4 0 0,2-1 0,3 0-326,-4 13 0,1 0 0,0 0 326,0-2 0,1-1 0,0-1 0,1-5 0,0 0 0,0-2-311,-11 28 167</inkml:trace>
  <inkml:trace contextRef="#ctx0" brushRef="#br0" timeOffset="40282">25399 2960 24575,'-24'-10'0,"-8"-2"0,2-1 0,2 0 0,3 0 0,5 1 0,4 2 0,2 2 0,0 1 0,-4 2 0,-1 1 0,6 2 0,3-1 0</inkml:trace>
  <inkml:trace contextRef="#ctx0" brushRef="#br0" timeOffset="57614">4344 12534 24575,'0'28'0,"0"-3"0,0 3 0,0 15 0,0 5 0,0-6 0,0 3 0,0 1-738,0 1 0,0 2 1,0-1 737,1-1 0,-1 1 0,2-2 0,-1-6 0,1-1 0,0-2 355,2 5 0,0-4-355,0-9 0,0-3 365,1 10-365,-2-10 0,0-5 0,-1-4 1138,1-3-1138,-1-4 0,0-7 0,-1-4 0,-1-12 0,0-18 0,0 5 0,0-4 0,0-11 0,0-4 0,0 12 0,0-2 0,0 0-284,0-5 1,0 0-1,0-1 284,0-1 0,0 0 0,0 0 0,1 2 0,0 1 0,0 0 0,1 1 0,0 0 0,0 2 0,2-10 0,1 3 0,0 5 0,1 1 0,0 4 0,1 2 0,1 4 0,1 2 0,11-18 0,3 9 851,3 10-851,10 10 0,-12 9 0,2 3 0,4 0 0,3 2 0,12 8 0,1 2 0,-17-2 0,-1 1 0,5 6 0,-7 5 0,-18 4 0,-8 2 0,-16 21 0,0-15 0,-5-1 0,-4-5 0,-4-3 0,-1 0 0,0-1 0,3-2 0,1-1 0,3-3 0,1 0 0,-13 8 0,7-6 0,13-10 0,5-2 0</inkml:trace>
  <inkml:trace contextRef="#ctx0" brushRef="#br0" timeOffset="58896">5649 12149 24575,'-17'12'0,"-6"13"0,-7 14 0,7-2 0,1 4 0,3 2 0,2 1 0,1 2 0,2 2 0,5-1 0,5-1 0,5-3 0,3-1 0,5 6 0,4 1-274,-3-15 1,3 0 0,0-1 273,3 2 0,2-1 0,0-1 0,1-1 0,1-1 0,-1 0 0,7 11 0,0 0 101,-3-3 0,0-1-101,-3-5 0,0 0 0,-3-5 0,0-1 0,-1-4 0,0-1 0,17 10 0,1-8 618,10-7-618,-18-12 0,-1 0 0,6 0 0,-4-4 0</inkml:trace>
  <inkml:trace contextRef="#ctx0" brushRef="#br0" timeOffset="59983">6073 12466 24575,'26'5'0,"0"-1"0,12 9 0,3 4 0,-4 0 0,1 2 0,0 3-677,-6-3 1,0 2-1,0 1 1,-1 1 676,-1 2 0,0 1 0,-2 1 0,-1 0 0,5 7 0,-2 0 0,-2 0 101,-3-1 0,-3 0 1,0-1-102,-3-3 0,-1 0 0,0-2 286,5 8 0,0-1-286,-3-4 0,-1-3-820,11 11 1,-14-20 0,-6-8 0</inkml:trace>
  <inkml:trace contextRef="#ctx0" brushRef="#br0" timeOffset="61029">6193 13521 24575,'4'-29'0,"8"-6"0,7-5 0,2 0 0,4-3 0,2-2-656,-7 12 1,1-1-1,1 0 1,1-2 0,0 1 277,4-4 1,1 0 0,1-1 0,-1 1 0,1 0 377,-3 3 0,1 0 0,-1 0 0,0 0 0,-2 1 0,5-6 0,-2 0 0,-1 1 0,0 1 178,-4 4 0,0 1 0,-1 1 0,-2 1-178,0-2 0,-2 2 0,-1 1 506,3-6 0,-3 4-506,3-6 0,-10 18 0,-4 12 0,-3 7 0</inkml:trace>
  <inkml:trace contextRef="#ctx0" brushRef="#br0" timeOffset="62149">7263 13210 24575,'0'-21'0,"4"-19"0,2 11 0,2-1 0,4-6 0,2 0 0,3 0 0,1 2 0,0 4 0,0 2 0,10-13 0,-7 14 0,-12 17 0,-2 15 0,-7 22 0,0-2 0,0 4 0,0 8 0,0 1 0,0 6 0,0 0 0,0-1 0,0-1 0,0-6 0,0-2 0,0-4 0,0-3 0,0 15 0,0-12 0,1-7 0,0-11 0,0-4 0</inkml:trace>
  <inkml:trace contextRef="#ctx0" brushRef="#br0" timeOffset="63014">7875 13082 24575,'0'20'0,"0"21"0,0-7 0,0 2 0,0 7 0,0 2 0,0 1 0,0-1 0,-1-4 0,-1-2 0,0-7 0,-2-3 0,-2 12 0,1-16 0,2-16 0,2-3 0,0-6 0</inkml:trace>
  <inkml:trace contextRef="#ctx0" brushRef="#br0" timeOffset="63849">8330 12137 24575,'32'27'0,"-11"-9"0,1 4 0,6 6 0,1 4 0,0 3 0,0 4 0,-10-7 0,1 5 0,-2 0 0,-1-2 0,1 2 0,-3-1 0,1 1-223,-2-1 1,2 3 0,-2 0-1,-1-4 223,3 12 0,-2-4 146,-3-8 0,-1-4-146,7 14 0,-8-25 0,-5-12 0</inkml:trace>
  <inkml:trace contextRef="#ctx0" brushRef="#br0" timeOffset="64929">8470 13083 24575,'9'-38'0,"0"0"0,1 7 0,1 0 0,2-2 0,5-9 0,1-2 0,1 1 0,1 0 0,1 0 0,1 0 0,-2 0 0,1 0 0,-3 4 0,1 3 0,-2 3 0,-4 3 0,-3 4 0,-1-1 0,4 0 0,1-3 0,-3 5 0,0 0 0,6-7 0,0 2 0,-3 6 0,-6 12 0,-4 8 0,-3 3 0</inkml:trace>
  <inkml:trace contextRef="#ctx0" brushRef="#br0" timeOffset="66431">9039 12627 24575,'3'-18'0,"7"-3"0,9-5 0,8 4 0,10 9 0,6 8 0,6 7 0,-24 3 0,-1 5 0,-2 3 0,-3 4 0,-4 4 0,-3 2 0,-3 4 0,-4 0 0,-5-1 0,-3 0 0,-3-1 0,-5 0 0,-4-1 0,-4-1 0,-3-1 0,-3-1 0,0 0 0,0-2 0,1-2 0,1-2 0,-15 8 0,4-3 0,13-11 0,5-1 0,9-7 0,7-1 0,13-1 0,19-1 0,14 1 0,-19 0 0,-1 1 0,20 0 0,-13 0 0,-12 0 0,-7 1 0,-4 3 0,-1 2 0,0 2 0,2 0 0,3 0 0,11-3 0,0-2 0,-5 2 0,23-1 0</inkml:trace>
  <inkml:trace contextRef="#ctx0" brushRef="#br0" timeOffset="67198">9792 12974 24575,'0'43'0,"0"-9"0,-1 3 0,-1-1 0,0 2 0,-1 2-668,-1 7 0,-1 2 0,-1 0 668,1-12 0,0 0 0,0 1 0,-2-1 161,-1 4 0,-2 0 0,1 0 1,-1-4-162,1-1 0,-1-3 0,0-2 66,-6 14 0,2-8 0,2-11 1,6-21-1</inkml:trace>
  <inkml:trace contextRef="#ctx0" brushRef="#br0" timeOffset="67846">10285 13041 24575,'0'0'0</inkml:trace>
  <inkml:trace contextRef="#ctx0" brushRef="#br0" timeOffset="68396">10597 12969 24575,'0'0'0</inkml:trace>
  <inkml:trace contextRef="#ctx0" brushRef="#br0" timeOffset="68798">11080 12812 24575,'0'0'0</inkml:trace>
  <inkml:trace contextRef="#ctx0" brushRef="#br0" timeOffset="71114">11333 12678 24575,'2'27'0,"-1"-1"0,3 9 0,0 3 0,0-5 0,0 3 0,0 1-376,1 1 0,0 2 1,-1-1 375,0-1 0,0 0 0,-1 0 0,-1-3 0,0 0 0,-1-1 184,1 11 0,-2-1-184,0-5 0,0 0 93,0-6 1,-2-1-94,0-5 0,-1-3 0,-6 13 0,-1-12 143,2-11 0,4-7 0,2-4 0</inkml:trace>
  <inkml:trace contextRef="#ctx0" brushRef="#br0" timeOffset="71867">11935 12047 24575,'33'12'0,"7"6"0,-14-1 0,2 3 0,4 9 0,1 5-691,-9-5 0,1 2 0,0 2 691,1 3 0,0 1 0,-1 1 0,0 0 0,-2 0 0,0-1 222,-4-4 0,0-2 1,-2-1-223,1 4 0,-2-4 85,2 9 1,-11-24-1,-5-8 1</inkml:trace>
  <inkml:trace contextRef="#ctx0" brushRef="#br0" timeOffset="72748">12125 12907 24575,'1'-25'0,"2"-1"0,3-6 0,1 2 0,2-3 0,1-2-821,5-8 1,1-3-1,1 0 821,-3 12 0,0-1 0,1 0 0,1 1 0,3-7 0,1 0 0,0 3 244,-3 4 1,-1 1 0,-1 2-245,3-5 0,-1 2 208,-2 4 1,0 1-209,-4 6 0,0 0 0,7-15 0,-4 9 1268,-5 7-1268,-4 11 10,-2 5 1,-3 4 0,0 1 0</inkml:trace>
  <inkml:trace contextRef="#ctx0" brushRef="#br0" timeOffset="74150">12573 12355 24575,'0'17'0,"0"16"0,0-6 0,0 3 0,0 7 0,0 3 0,0 2 0,0 0 0,0-1 0,0-1 0,0-6 0,0-2 0,0 15 0,0-17 0,-1-20 0,0-10 0,0-16 0,0-9 0,0-5 0,1-1 0,0 4 0,1 1 0,7-9 0,10-8 0,-5 18 0,2 0 0,2 0 0,1 2 0,11-10 0,-7 11 0,-9 13 0,-7 10 0,-2 17 0,-4 29 0,0-13 0,0 3 0,0 8 0,0 1 0,0 0 0,0-2 0,0-7 0,0-2 0,0-8 0,0-2 0,0 5 0,1-18 0,0-6 0,3-11 0,4-5 0,8-7 0,5-5 0,2-1 0,-9 10 0,-4 3 0</inkml:trace>
  <inkml:trace contextRef="#ctx0" brushRef="#br0" timeOffset="75013">12763 11539 24575,'25'22'0,"0"1"0,0-1 0,4 3 0,1 1 0,1 1 0,-2-2 0,0 1 0,1 2 0,0 0-732,1 2 0,0 0 0,-1 1 1,-1 0 731,-3-1 0,0 0 0,-2 0 0,-2 1 0,4 8 0,-2 2 0,-4 2 0,-7-6 0,-2 2 0,-2 1 0,-3-2 0,0 5 0,-3-2 0,-3 2 0,-2 0 0,-2 2 0,-2 1 0,-4-2 0,-2-4 0,-4-1 0,-1 0 0,-2 0-388,-3 4 1,-2 0-1,-1 0 1,-1-1 387,0-2 0,-2 0 0,0-2 0,1 0 0,2-5 0,-1-1 0,1-1 0,2-2 339,-2 1 0,1-3 1,2-2-340,-2 1 0,4-5 0,-5 4 0,16-17 0,7-6 0</inkml:trace>
  <inkml:trace contextRef="#ctx0" brushRef="#br0" timeOffset="76129">13849 12281 24575,'8'0'0,"7"0"0,23 0 0,-13-1 0,0-1 0,7-1 0,2-2 0,3-1 0,1-1 0,3-2 0,1 1 0,0 0 0,-1 0 0,-2 1 0,-1 0 0,1 1 0,-2 1 0,8-3 0,-13 4 0,-24 3 0</inkml:trace>
  <inkml:trace contextRef="#ctx0" brushRef="#br0" timeOffset="77164">13936 12780 24575,'29'0'0,"6"0"0,6 0 0,-5 0 0,3 0 0,1 0-508,5 0 1,1 0 0,-1 0 507,-1 0 0,-1 0 0,-2 0 0,8 0 0,-4 0 247,-8 0 1,-2 0-248,-7 0 0,-1 0 251,12 0-251,-11 0 0,-9 0 0,-8 0 0,-5 0 0,-4 0 0</inkml:trace>
  <inkml:trace contextRef="#ctx0" brushRef="#br0" timeOffset="81231">15350 11866 24575,'-3'33'0,"0"0"0,-2 6 0,0 0 0,0 4 0,0 2-820,1-5 1,0 2 0,0 1 0,0 0 722,1 3 0,0 0 0,0 0 0,1 0 97,0-3 0,0 0 0,1-1 0,0-1 145,0 7 0,1-2 0,0-1-145,0-6 0,0-3 0,0 0 378,0 8 1,0-3-379,0-6 0,0-2 0,0-5 0,0-1 0,0 15 1865,0-12-1865,0-11 608,0-5-608,-2-9 0,-1-2 0,-2-17 0,-5-29 0,2 4 0,0-5 0,2 4 0,0-2 0,1-1-373,-1-2 1,1-1 0,1-1 372,1-1 0,0 0 0,1 0 0,1 4 0,0 0 0,1 1-115,0 5 1,0 1-1,0 0 115,1 2 0,0 0 0,1 1 0,2-11 0,1 2 0,3 2 0,1 0 0,1 1 0,2 1 0,-1 2 0,1 1 0,0 5 0,0 0 548,-1 3 1,0 2-549,0 3 0,2 0 182,11-6 0,5 2-182,-4 7 0,4 3 0,8 1 0,5 1 0,-2 4 0,1 5 0,0 6 0,-7 1 0,2 3 0,-5 4 0,-3 7 0,-5 4 0,-3 3 0,-3 1 0,4 21 0,-10-8 0,-13 6 0,-20-1 0,2-11 0,-5 0 0,-6 0 0,-2-1 0,-2 1 0,-2-2 0,2-3 0,1-3 0,4-3 0,1-3 0,6-2 0,0-3 0,-11 6 0,10-6 0,12-6 0,4-2 0</inkml:trace>
  <inkml:trace contextRef="#ctx0" brushRef="#br0" timeOffset="83067">16278 11750 24575,'-12'28'0,"-8"14"0,7-12 0,0 3 0,-2 4 0,1 2 0,3-1 0,1 1 0,3 2 0,1 0 0,2 2 0,2 0 0,0 2 0,2 0 0,0 0 0,0 0 0,0-1 0,1-1 0,3 0 0,3 1 0,3-1 0,4-1 0,1-1 0,4-2 0,2 0 0,1-2 0,-1-3 0,0-1 0,-1-2 0,0-2 0,-1-1 0,0-2 0,-2-4 0,-1-1 0,13 13 0,-6-7 0,-3-8 0,-4-5 0,-8-7 0,-2-3 0</inkml:trace>
  <inkml:trace contextRef="#ctx0" brushRef="#br0" timeOffset="84296">16733 12154 24575,'7'15'0,"13"16"0,0-3 0,3 4 0,-4-6 0,1 1 0,2 0-375,2 4 1,0 0-1,1 1 375,-1-2 0,1 0 0,-1 0 0,-3-3 0,0-1 0,-1 1 0,7 11 0,0 0 184,-5-3 0,-1-1-184,-5-5 0,-1-1 37,-2-4 0,-2-3 1,0 1-1,-5-10 0</inkml:trace>
  <inkml:trace contextRef="#ctx0" brushRef="#br0" timeOffset="86464">6291 13744 24575,'0'44'0,"0"-5"0,0-8 0,-1 1 0,2 17 0,7-9 0,12-9 0,14-11 0,8-10 0,6-5 0,-23-3 0,1-2 0,0-1 0,1-1 0,1-1 0,3-2 0,4 0 0,3-1 0,0 0 0,8 0 0,1 1-151,-4 0 1,3 0-1,-3 2 151,4 1 0,-3 2 0,-1 0 0,0 0 0,-5 0 0,-1 0 0,-3 0 0,0 0 0,0 0 0,0 1 0,-1-1 0,1 2 0,1-1 0,-1 2 0,2-1 0,-1 1 226,-3 0 0,-1 0-226,-3 0 0,-1-1 0,14 0 0,-12-1 0,-10-1 0,-5 0 0,-6 0 0,-2 0 0,-2-1 0,-2-3 0,0-6 0,-1-8 0,2-9 0,2-6 0,2-6 0,4-7 0,-5 20 0,0-2 0,-1-2 0,0-2 0,-1-2 0,-1-2 0,-1-2 0,-1-2 0,-1-1 0,0-1 0,-1 0 0,-1 0 0,-1 1 0,0 1 0,-1 7 0,-1 1 0,-2-16 0,2 18 0,4 15 0,1 9 0,0 4 0</inkml:trace>
  <inkml:trace contextRef="#ctx0" brushRef="#br0" timeOffset="88533">17194 12126 24575,'-11'0'0,"-9"7"0,-6 9 0,7 0 0,1 3 0,-3 7 0,0 2 0,0 2 0,0 2 0,-2 3 0,0 1 0,1-1 0,1 0 0,1-2 0,0-1 0,2-3 0,1-1 0,3-4 0,1 0 0,-9 14 0,1-2 0,0-1 0,1-3 0,1-3 0,4-4 0,8-13 0,2 0 0,5-11 0,0 3 0</inkml:trace>
  <inkml:trace contextRef="#ctx0" brushRef="#br0" timeOffset="89831">17542 12879 24575,'0'-17'0,"6"-16"0,7-15 0,-5 19 0,2 0 0,1 1 0,-1 2 0,5-14 0,-7 14 0,-4 16 0,-3 11 0,-1 18 0,-1 20 0,0-10 0,-1 3 0,0 7 0,0 2 0,-1 3 0,-1 1 0,-1-1 0,0-1 0,-1-4 0,1-2 0,-1-7 0,2-3 0,-2 9 0,4-15 0,2-11 0,0-4 0,0-5 0,-2-6 0,2 3 0,-2-4 0</inkml:trace>
  <inkml:trace contextRef="#ctx0" brushRef="#br0" timeOffset="91214">17610 11366 24575,'14'0'0,"5"0"0,13 0 0,10 0 0,1 2 0,-3 6 0,-8 11 0,-6 19 0,-13-11 0,-1 3 0,1 11 0,0 4-507,-3-7 0,0 4 1,0 1 506,-3-6 0,1 2 0,0 1 0,-1 0-495,0 6 0,1 0 1,-2 2-1,1-1 495,-2 1 0,0 1 0,-1-1 0,0-1 0,-1-4 0,-1-1 0,-1 0 0,-1-2-136,-1 7 0,-2-1 0,-1-3 136,-2-8 0,0-1 0,-3-2 0,-5 8 0,-2-2 0,-2-4 0,-2-1 0,1-3 0,-3-1 0,-10 7 0,-3-1 0,11-11 0,-1 0 664,-7 4 0,1-4-664,0-2 521,8-10 1,12-6-1,5-4 1</inkml:trace>
  <inkml:trace contextRef="#ctx0" brushRef="#br0" timeOffset="92496">18427 12130 24575,'0'-6'0,"-2"1"0,0 5 0,-1 15 0,1-3 0,2 9 0,0-14 0,0-7 0,0-7 0,-1 2 0,0 0 0,0 5 0,0 0 0</inkml:trace>
  <inkml:trace contextRef="#ctx0" brushRef="#br0" timeOffset="94000">18691 11594 24575,'0'28'0,"0"0"0,0 11 0,0 4 0,0-3 0,0 2 0,0 2-820,0-5 1,0 0 0,0 2 0,0 0 740,0 5 1,0 0-1,0 1 1,0-1 78,0-1 0,0-1 0,0 0 0,0-1 66,0-4 0,0 0 0,0-1 0,0-2-66,0 4 0,0-2 0,0-2 388,0 1 1,0-5-389,0 10 0,0-23 0,0-14 1814,0-9-1814,0-8 736,0-11-736,0-8 0,0-7 0,0 1 0,0-1 0,0-8 0,0 13 0,0-4 0,0 4 0,0-3 0,0-1-339,0-6 1,0-1-1,0-1 339,0-2 0,0 1 0,0 0 0,0 4 0,0 0 0,0 3 0,0-9 0,0 2 0,0 10 0,0 3 0,0 5 0,0 1 0,2-2 0,1 1 0,4-11 0,7-3 1016,16 16-1016,-1 10 0,2 6 0,3 4 0,15 8 0,-4 16 0,-2 7 0,-17-4 0,-3 4 0,7 13 0,-3 3 0,-13-8 0,-3-1 0,-2-1 0,-1 0 0,-2-3 0,-1 0 0,-2 0 0,-1 0 0,-2 0 0,-5 1 0,-12 12 0,-7 1 0,4-9 0,-3-1 0,0-6 0,-2 0 0,-1-4 0,-6 1 0,-2-4 0,2-2 0,-3-2 0,-13 0 0,1-3-547,14-4 1,2-1 0,-1 0 0,4-1 0,9-3 0</inkml:trace>
  <inkml:trace contextRef="#ctx0" brushRef="#br0" timeOffset="95281">19572 11350 24575,'0'15'0,"0"11"0,0 15 0,0-12 0,0 3 0,0 13 0,0 4-631,0-9 1,0 2 0,0 1 630,0-4 0,0 0 0,0 2 0,0-1 0,0 4 0,0 0 0,0 0 0,0 0 0,0-1 0,0-1 0,0 0 0,0-1 0,0 9 0,0 0 0,0-3 54,0-6 1,0-2-1,0-2-54,2 12 0,2-4 0,2-7 0,3-1 0,3-3 0,3-2 0,2-4 0,2-2 0,1-4 0,2-2 706,-1-2 1,1-2-707,17 11 315,-3-7-315,-8-6 0,-6-4 0,-5-4 0,-9-3 0,-2-2 0</inkml:trace>
  <inkml:trace contextRef="#ctx0" brushRef="#br0" timeOffset="98746">20155 12278 11001,'5'-5'0,"12"1"3276,10-4-1566,7 1 652,-1-1-2362,-11 3 1352,-10 4-1352,-7 3 3276,-2 3-1678,2 12-1598,0 13 0,0 14 0,-3-17 0,0 1 0,-1-1 0,-1 1 0,0-3 0,-1 0 0,-2 0 0,-3 0 0,-4-2 0,-2-1 0,-2 0 0,-3-1 0,-6 0 0,0-2 0,-10 2 0,-7-7 0,9-11 0,-5-3 0,-10 0 0,18 0 0,4-3 0,20-3 0,9-6 0,10-6 0,9 1 0,6 2 0,-3 5 0,-5 6 0,-7 2 0,-4 1 0,-5 1 0,2 3 0,6 5 0,9 7 0,4 2 0,-5-5 0,1 1 0,10 7 0,0 0 0,11 2 0,-19-10 0,-3-3 0,-16-9 0,-2 0 0,-3 0 0</inkml:trace>
  <inkml:trace contextRef="#ctx0" brushRef="#br0" timeOffset="99614">20798 12485 24575,'0'25'0,"0"3"0,0-1 0,0 3 0,0-4 0,0 1 0,0 12 0,0 0 0,-1-6 0,-1-1 0,-2-1 0,-2 0 0,-1-4 0,-2-1 0,-12 14 0,0-14 0,10-14 0,3-9 0</inkml:trace>
  <inkml:trace contextRef="#ctx0" brushRef="#br0" timeOffset="100132">21009 12446 24575,'0'0'0</inkml:trace>
  <inkml:trace contextRef="#ctx0" brushRef="#br0" timeOffset="100548">21340 12446 24575,'0'0'0</inkml:trace>
  <inkml:trace contextRef="#ctx0" brushRef="#br0" timeOffset="101013">21578 12388 24575,'0'0'0</inkml:trace>
  <inkml:trace contextRef="#ctx0" brushRef="#br0" timeOffset="101416">21704 12388 24575,'0'0'0</inkml:trace>
  <inkml:trace contextRef="#ctx0" brushRef="#br0" timeOffset="102635">22061 12418 24575,'0'27'0,"0"0"0,0 7 0,0 1 0,-2 8 0,-1 0 0,-2 1 0,-2-2 0,-2-4 0,0-4 0,-1-7 0,0-3 0,-4 7 0,6-14 0,6-13 0,1-9 0,1-6 0,0 3 0,0-1 0</inkml:trace>
  <inkml:trace contextRef="#ctx0" brushRef="#br0" timeOffset="124130">19813 11473 24575,'4'14'0,"2"10"0,8 18 0,-5-12 0,1 4 0,1 8 0,0 3-409,-2-10 0,1 1 1,1 1 408,0 4 0,0 2 0,1-1 0,0 1 0,0 1 0,1-1 0,0 0 0,0 0 0,0-1 0,-1-3 0,1-1 0,-1-2 149,4 11 1,0-3-150,-3-9 0,0-5 0,5 8 0,-8-21 0,-4-11 0,-3-6 0</inkml:trace>
  <inkml:trace contextRef="#ctx0" brushRef="#br0" timeOffset="125264">19892 12462 24575,'0'-19'0,"1"-24"0,3 5 0,3-6 0,1 6 0,2-4 0,1 0-628,-1 7 1,2-1 0,0 0 0,1 0 627,5-11 0,1 1 0,0 1 0,-2 4 0,2 1 0,-2 2 237,-1 6 0,-1 1 0,0 1-237,5-7 0,0 3 217,-1 3 0,0 2-217,-2 4 0,1 1 0,1 3 0,0-1 0,1 2 0,0-1 645,3 0 1,0-1-646,1-1 0,-1 0 36,-2 2 1,-1 0-37,12-15 0,-10 12 0,-10 10 0,-7 8 0,-2 5 0,-3 2 0,0 1 0</inkml:trace>
  <inkml:trace contextRef="#ctx0" brushRef="#br0" timeOffset="126367">22110 11699 24575,'20'10'0,"10"12"0,-5-1 0,2 4 0,-4-2 0,1 1 0,0 2-415,2 2 1,0 1-1,-1 1 415,2 1 0,-1 0 0,-1 0 0,-3-2 0,-1-1 0,0-1 203,3 6 0,-1-2-203,-5-6 0,-2-3-3277,4 5 185,-9-14 3092,-6-10 0,-3-8 0,-2 2 0,0-4 0</inkml:trace>
  <inkml:trace contextRef="#ctx0" brushRef="#br0" timeOffset="127167">22285 12328 24575,'16'-41'0,"2"4"0,4-4 0,-2 6 0,2-3 0,1-1-758,-3 5 0,2-2 0,0-1 0,-1 1 758,-1 1 0,1 1 0,-1-1 0,-2 2 0,4-6 0,-3 2 0,0 1 478,2-8 1,-3 5-479,-2-8-820,-9 27 1,-5 12 0,-2 10 0</inkml:trace>
  <inkml:trace contextRef="#ctx0" brushRef="#br0" timeOffset="128871">22775 12234 24575,'0'8'0,"0"4"0,0 3 0,0 3 0,0 1 0,0-10 0,0-4 0,0-14 0,0 0 0,0-5 0,0-2 0,0-4 0,0-4 0,0-4 0,0 3 0,0 0 0,1 12 0,1 0 0,6 9 0,10-3 0,15-2 0,16-1 0,-21 6 0,1 1 0,-1 1 0,-2 0 0,16 1 0,-16 1 0,-13 3 0,-8 3 0,-2 2 0,-3 2 0,0 3 0,-1 3 0,-3 6 0,-2 6 0,-6 8 0,-3 9 0,6-20 0,1 1 0,0 0 0,0 0 0,-5 18 0,4-8 0,5-21 0,1-4 0,3-13 0</inkml:trace>
  <inkml:trace contextRef="#ctx0" brushRef="#br0" timeOffset="130783">23407 11149 24575,'0'31'0,"0"11"0,0-12 0,0 3 0,0 6 0,1 4 0,0-11 0,1 1 0,0 2-383,0 3 0,1 3 0,0-1 383,0 3 0,1 0 0,0 0 0,0 2 0,0-1 0,0 1 0,-1-1 0,1 0 0,-1-1 0,1-3 0,-1 0 0,0-1 0,-1-1 0,1-2 0,-1 0 140,2 12 1,-1-3-141,-1-6 0,0-2 0,-1-8 0,0-2 0,1 8 0,-1-17 0,0-13 217,-1-8 0,0 0 0,0-2 0</inkml:trace>
  <inkml:trace contextRef="#ctx0" brushRef="#br0" timeOffset="131731">23853 11452 24575,'0'11'0,"2"10"0,10 15 0,-1-9 0,3 1 0,6 10 0,3 2 0,-5-7 0,2 0 0,0 1-279,0 2 0,1 0 0,-1 0 279,-1-1 0,0 0 0,-2-1 0,6 9 0,-2-3 103,-6-11 0,-1-2-103,6 10 0,-11-23 0,-4-6 0,-5-10 0</inkml:trace>
  <inkml:trace contextRef="#ctx0" brushRef="#br0" timeOffset="132717">23887 12189 24575,'12'-33'0,"0"0"0,4-1 0,5-2 0,1-2 0,-1 1 0,1-2 0,2-2 0,1 0-656,-3 4 1,1 0-1,0-2 1,0 1 0,0 0 391,-2 2 0,0 0 0,0 1 1,-1 0-1,-1 0 264,1-3 0,-1 0 0,-1 1 0,-1 1 468,1-3 0,-1 1 0,-3 3-468,0-3 0,-1 4 748,2-10-748,-9 24 0,-3 13 0,-2 6 0,-1 3 0</inkml:trace>
  <inkml:trace contextRef="#ctx0" brushRef="#br0" timeOffset="134129">24405 12124 24575,'-3'-21'0,"1"-7"0,6-10 0,1 0 0,0 10 0,0 9 0,-3 12 0,-2 9 0,0 7 0,0 8 0,0 13 0,0 19 0,0-15 0,0 2 0,0 4 0,0 0 0,0 1 0,0-1 0,0-5 0,0-3 0,0 16 0,0-16 0,0-16 0,0-9 0,0-4 0</inkml:trace>
  <inkml:trace contextRef="#ctx0" brushRef="#br0" timeOffset="136099">24508 10512 24575,'12'14'0,"8"6"0,9 8 0,5 3 0,-4-4 0,-5-4 0,-5-7 0,-1-1 0,2 0 0,7 3 0,4 1 0,0 3 0,-1 0 0,-5-1 0,1 3 0,6 8 0,-12-10 0,0 2 0,4 4 0,-1 2 0,3 3 0,-2 1 0,-1 1 0,-2-1 0,-3-3 0,-1 1 0,-2-1 0,-3 2 0,-2 0 0,-1 1 0,-3 4 0,-1 2 0,-3 5 0,-3 1 0,-3-12 0,-1 0 0,-1 0-270,-3 2 0,-2 1 0,-1 0 270,-3 2 0,-2 1 0,-1 1-478,-3 3 0,-2 1 0,-1-1 478,5-9 0,1-1 0,-2 0 0,0 1 0,-1 1 0,-2 0 0,1 1 0,0-2 0,0-2 0,1 0 0,0-1 0,0-1-150,-4 6 1,-1-1 0,1-1 149,3-4 0,-1-1 0,2-1 0,-4 4 0,0-2 0,-1 1 0,0-2 732,-6 7-732,-1-2 1456,16-19-1456,-6 5 126,11-11 0,-3 1 0,13-11 0</inkml:trace>
  <inkml:trace contextRef="#ctx0" brushRef="#br0" timeOffset="141450">18618 13203 24575,'2'24'0,"4"3"0,2 3 0,3-1 0,0-4 0,-1-4 0,0-4 0,1-1 0,3-3 0,1 0 0,0-3 0,-3-1 0,7-2 0,-6-3 0,8-2 0,-4-2 0,14-2 0,15-8 0,-22 6 0,2 0 0,5-3 0,0 1 0,-4 3 0,1 1 0,4 1 0,1 1 0,4-1 0,0 1 0,2 0 0,0 0 0,1 0 0,1 0 0,1 1 0,1 0 0,0 0 0,1 1 0,3 1 0,2 1-331,-12 0 1,0-1 0,1 0 330,3 1 0,1-1 0,1 0 0,4 0 0,2 0 0,1-1-379,-11-1 0,0 0 1,0 0-1,0 0 379,1 0 0,1-1 0,-1 1 0,1-1 0,-1 0 0,-1 0 0,1 0 0,2 0 0,-1-1 0,3 0 0,1 0 0,-2 0 0,-1-1 0,-1-1 0,-2-1 0,0 0 0,2 0 0,-2 0 0,3-1 0,-1 1 0,0-2 0,-2 0 0,10-5 0,-2-2 0,1-1 0,-3 2 0,3-2 0,-1 0 0,-5 2 0,-7 2 0,-3 2 0,1-2 0,7-2 0,0 0 0,-10 4 0,-14 7 0,5-2 914,-2 0-914,-4 1 1592,-9 0-1592,-4 1 0,-1-1 0,-1 0 0,0-1 0,5 1 0,15 0 0,26 2 0,-15 0 0,4 2 0,7 3 0,5 2 0,-2 1 0,-7-2 0,-2 1 0,2 0-288,1 1 1,3 1 0,0 0 0,-2 0 287,2 0 0,-2-1 0,0 0 0,1 0 0,-1-1 0,0-1-37,-4-1 0,-1 0 1,-1-1 36,10 1 0,-1-1 0,-3-1 0,0 0 0,1-1 0,1 0 0,6 1 0,3-1-328,-12 0 1,1 1 0,0-1 327,1 1 0,0-1 0,2 2 0,-6 0 0,3 1 0,-1-1 0,-5 1 0,4-1 0,-3 0 0,7 3 0,-9-2 1084,-27-5-1084,20 1 0,2 1 0,5 2 0,-2 0 0,3 0 0,1 1-230,5 0 0,3 1 0,0 0 230,2 1 0,0-1 0,0 0 0,-2-2 0,-1 0 0,0-1 0,-4-3 0,-1-1 0,-2-1 501,14-4 1,-3-4-502,-5-2 0,-3-2 0,-5-2 0,0-1 0,-2 1 0,-1 0 0,-3 1 0,-1 1 0,-2 1 0,0 1 844,17-6-844,-10 8 0,-12 3 0,-10-3 0,2-10 0,6-11 0,-2 9 0,2 0 0,2-3 0,1 1 0,-2 0 0,0 0 0,-2 2 0,-1 2 0,4-8 0,-6 10 0,-7 11 0,-3 4 0</inkml:trace>
  <inkml:trace contextRef="#ctx0" brushRef="#br0" timeOffset="142634">25150 12443 24575,'28'0'0,"22"0"0,-16 0 0,4 0 0,9 0 0,1 0 0,-44 0 0</inkml:trace>
  <inkml:trace contextRef="#ctx0" brushRef="#br0" timeOffset="143435">25217 12186 24575,'37'0'0,"-1"0"0,6 0 0,-1 0 0,-15 0 0</inkml:trace>
  <inkml:trace contextRef="#ctx0" brushRef="#br0" timeOffset="146665">3120 16075 24575,'29'0'0,"-3"0"0,4 0 0,14 0 0,4 0-324,-12 0 0,2 0 1,-1 0 323,-1 0 0,0 0 0,0 0 0,10 0 0,-2 0 159,-11 0 0,-3 0-159,14 0 40,-19 0 0,-15 0 1,-5 0-1</inkml:trace>
  <inkml:trace contextRef="#ctx0" brushRef="#br0" timeOffset="147498">2885 16582 24575,'20'2'0,"11"0"0,6-2 0,-3 0 0,3 0 0,-1 0 0,3 0 0,0 0 0,-5 0 0,0 0 0,-1 0 0,15 0 0,0 0 0,-3 0 0,-1 0 0,-5 0 0,-2 0 0,-7 0 0,-2 0 0,13 0 0,-17 0 0,-12 0 0,-7 0 0,-2 0 0</inkml:trace>
  <inkml:trace contextRef="#ctx0" brushRef="#br0" timeOffset="149165">4481 15590 24575,'0'32'0,"0"-5"0,0 4 0,0 2 0,0 4 0,0 2-820,0-1 1,0 2 0,0 1 0,0 1 624,0-2 1,0 0 0,0 2 0,0 0 0,0 0 194,0 2 0,0 0 0,0 1 0,0 0 0,0-1 0,0 0 0,0-1 0,0 0 0,0 0 0,0-1 0,-1 6 0,1 0 0,-1-2 0,1-1 234,-1 6 1,0-2 0,0-3-235,1-8 0,-1-3 0,0-3 412,0 0 0,0-4-412,1-5 0,0-35 0,0-14 0,0-8 0,0-3 0,0-5 0,0-3-168,0 1 1,0-3 0,1-2 0,0-2 167,1 5 0,0-2 0,1 0 0,0-1 0,1-1 0,0 7 0,0 0 0,1-1 0,-1 0 0,2 0 0,-1 1 0,3-6 0,0 0 0,0 0 0,1 1 0,0 1 0,1 4 0,-1 0 0,1 1 0,0 1 0,0 1-129,1-3 0,0 0 1,1 2-1,-2 2 129,3-6 0,0 2 0,0 2-26,-2 6 1,0 1 0,0 2 25,5-8 0,1 3 0,-2 6 0,3 4 0,0 7 0,3 3 1379,3 5 1,2 4-1380,3 4 0,2 3 563,6 6 1,0 5-564,3 5 0,-2 5 0,0 4 0,-1 5 0,-12-6 0,-2 1 0,0 1 0,6 14 0,-2 3 0,-12-12 0,-1 1 0,-2 0 0,-2 2 0,-2 0 0,-4 1-262,-2 1 1,-3 1 0,-5 0 261,-7 6 0,-6 0 0,-3 0-520,0-7 1,-3-1 0,-2 0-1,-1-1 520,1-4 0,-2 0 0,-1-1 0,0 0 0,-1-1 0,0 0 0,-1-1 0,-1-1 0,1-1 0,0-1 0,-4 2 0,1-2 0,0-1 0,0-2-30,-8 3 0,1-3 1,3-3 29,4-2 0,4-5 0,-18-1 0,44-15-820,3-1 1,2 2 0,0 2 0</inkml:trace>
  <inkml:trace contextRef="#ctx0" brushRef="#br0" timeOffset="150300">5620 15581 24575,'1'11'0,"-7"12"0,-9 18 0,6-13 0,-1 2 0,1 6 0,2 2 0,1 5 0,2 2 0,2-11 0,2 1 0,-1 1-315,1 4 1,0 1 0,0 0 314,0 3 0,-1 0 0,1 1 0,0-1 0,2 0 0,0-1 0,1-3 0,1-1 0,2-1-64,1-4 0,2 0 0,1-2 64,8 12 0,3-3 0,0-5 0,3-2 0,0-4 0,2-2 0,-1-6 0,1-3 0,0-4 0,0-2 466,0-2 1,1-2-467,-2-2 0,1-1 101,-1-2 0,0 0-101,19 1 0,-11-3 0,-16-1 0,-8-1 0</inkml:trace>
  <inkml:trace contextRef="#ctx0" brushRef="#br0" timeOffset="151199">6188 15766 24575,'-5'12'0,"6"21"0,6 2 0,4 9 0,1 0 0,-1-2 0,0 0 0,1 3-616,-2-8 1,2 3 0,0 2 0,0-1 0,-1-3 615,1 1 0,-1-1 0,0-2 0,1 0 0,2 7 0,0 0 0,-1-3 485,3 7 0,-2-6-485,-3-13 0,-1-3 505,4 3-505,-8-17 0,-2-7 0,-2-4 0</inkml:trace>
  <inkml:trace contextRef="#ctx0" brushRef="#br0" timeOffset="152199">5918 16635 24575,'35'-3'0,"-9"-4"0,2-3 0,11-8 0,3-5-472,-11 4 1,1-3-1,0 0 472,-1-3 0,0-1 0,-2-1 0,0 0 0,-1-1 0,-2 0 0,-3 3 0,-1-1 0,-1 1 230,6-9 1,-3 2-231,-3 3 0,-2 2 234,7-13-234,-8 13 0,-4 12 0,-6 8 720,-3 5-720,-6 2 0,-2 0 0</inkml:trace>
  <inkml:trace contextRef="#ctx0" brushRef="#br0" timeOffset="153213">6560 16828 24575,'2'-30'0,"5"-6"0,4-9 0,1 0 0,-3 12 0,-4 12 0,-3 14 0,-2 13 0,0 14 0,-4 23 0,1-9 0,-1 5 0,0-6 0,1 2 0,-1 1-208,0 2 0,0 2 0,0 0 208,1 0 0,0 0 0,1-1 0,1-4 0,-1-1 0,1-1 0,0 5 0,1-3 0,0 15 0,0-28 0,0-14 0</inkml:trace>
  <inkml:trace contextRef="#ctx0" brushRef="#br0" timeOffset="154583">6762 15481 24575,'33'10'0,"-12"3"0,1 4 0,7 8 0,-1 3 0,3 10 0,-3 3-553,-10-9 0,-1 1 0,-2 2 553,-1 3 0,-2 1 0,-1 3 0,-4-7 0,-1 2 0,-1 0 0,-1 2-587,0 4 1,-1 2-1,0 0 1,-1 1 586,0-5 0,-1 0 0,1 1 0,-1-1 0,0 0 0,0 10 0,0-1 0,-1 0 0,1-1 0,0-5 0,0-1 0,-1 0 0,1-3 296,-1 5 0,0-3 1,0-4-297,0 3 0,0-6 0,0 15 0,0-23 749,0-13-749,0-10 0,0-2 0,0-3 0</inkml:trace>
  <inkml:trace contextRef="#ctx0" brushRef="#br0" timeOffset="155882">6876 17295 24575,'5'-20'0,"5"-4"0,4-4 0,-1 3 0,-1 8 0,-9 10 0,0 4 0</inkml:trace>
  <inkml:trace contextRef="#ctx0" brushRef="#br0" timeOffset="157580">7570 16372 24575,'0'-22'0,"-1"5"0,-2-20 0,-1 18 0,0 10 0,0 5 0,3 5 0,0 1 0,0 4 0,1 1 0,0 2 0,0-1 0,0-2 0,0-2 0,0-1 0,0 0 0,0 0 0,0-1 0,0-9 0,0 6 0,0-5 0,0 13 0,0 3 0,0 3 0,0-1 0,0 0 0,0-9 0,0-14 0,0-2 0,0-7 0,0 13 0,0 5 0</inkml:trace>
  <inkml:trace contextRef="#ctx0" brushRef="#br0" timeOffset="163448">8120 15490 24575,'0'21'0,"0"3"0,0 5 0,0 2 0,0 3 0,0 2-906,0 9 0,0 2 0,0 2 906,0-9 0,0 0 0,0 1 0,0-1 0,0 0 0,0 0 0,0-1 0,0 0 0,0 7 0,0 0 0,0-2 151,0-4 0,0-2 0,1 0-151,0 12 0,1-3 270,1-7 1,0-2-271,0-4 0,1-3 0,3 18 0,-3-14 1385,-2-13-1385,-1-6 339,-1-9-339,0 0 0,0 5 0,0 0 0,-1 6 0,0-6 0,-2-5 0,1-11 0,-1-19 0,-3-20 0,3 10 0,0-6 0,1 1 0,-1-8 0,0-1 0,1 4 0,0-3 0,1 4 0,0-4 0,1 2 0,1 1 0,1 0 0,0 1 0,1 1 0,0 2 0,0 1 0,1 3 0,-1 2 0,-1 4 0,0 1 0,-1-20 0,1 4 0,-1 4 0,2 3 0,2 1 0,2 4 0,3 1 0,1 4 0,0 4 0,2 4 0,1 5 0,2 6 0,0 3 0,9 4 0,11 1 0,12 3 0,-20 1 0,1 3 0,0 3 0,-2 3 0,-1 4 0,-2 4 0,-4 2 0,-3 2 0,-4 2 0,-1 0 0,-3-1 0,-2 0 0,3 21 0,-5-9 0,-3-6 0,-5 14 0,-11-3 0,2-13 0,-3-1 0,-5-3 0,-3-2 0,-2 0 0,-4-1 0,-10 1 0,-2-3 0,11-6 0,0-2 0,-6 0 0,2-3 0,0-6 0,8-2 0,15-2 0,3 0 0</inkml:trace>
  <inkml:trace contextRef="#ctx0" brushRef="#br0" timeOffset="164498">9269 15509 24575,'-8'26'0,"0"-1"0,-2 10 0,0 2 0,-1 9 0,-1 3 0,5-15 0,0 1 0,1 1 0,2 0 0,0 3 0,0 0 0,2-3 0,-1 1 0,1-1 0,0 1 0,1 9 0,1 1 0,2-3 0,4 2 0,2-4 0,3-3 0,2-1 0,2-3 0,1-1 0,0-3 0,-1-1 0,-1-5 0,-1-1 0,8 17 0,-4-8 0,-3-4 0,-1-5 0,4-3 0,-9-10 0,1-4 0</inkml:trace>
  <inkml:trace contextRef="#ctx0" brushRef="#br0" timeOffset="165532">9452 15761 24575,'43'15'0,"-20"-2"0,0 2 0,4 6 0,0 3 0,0 4 0,0 5 0,-4 1 0,2 3 0,-3-1 0,2 4 0,0 1 0,-4-4 0,1 2 0,-2-3 0,-3-2 0,-1-4 0,-1-2 0,0-1 0,10 14 0,-5-11 0,1-3 0,8 2 0,-14-12 0,4-2 0</inkml:trace>
  <inkml:trace contextRef="#ctx0" brushRef="#br0" timeOffset="167231">9434 16532 24575,'7'-18'0,"10"-13"0,-3 5 0,1-2 0,4-9 0,2-2 0,-6 10 0,1-2 0,0 0 0,0 0 0,0-1 0,1 1 0,-1 0 0,2 0 0,-1 0 0,0 2 0,0-1 0,1 2 0,7-12 0,1 3 0,0 3 0,1 2 0,-5 6 0,1 3 0,-4 5 0,-1 2 0,8-5 0,-7 10 0,-11 6 0,-2 4 0</inkml:trace>
  <inkml:trace contextRef="#ctx0" brushRef="#br0" timeOffset="170085">10351 16578 24575,'0'-15'0,"0"-5"0,0-8 0,3-6 0,9-5 0,10 1 0,11 6 0,7 10 0,1 10 0,2 8 0,-6 9 0,-5 12 0,-7 13 0,-11 10 0,-6 6 0,-12-2 0,-16 1 0,5-23 0,-4 0 0,-2-3 0,-3-1 0,1-2 0,-1-2 0,-17 8 0,6-8 0,8-5 0,6-3 0,4-4 0,1-1 0,6-1 0,2-1 0,8-6 0,8-5 0,8-6 0,9-2 0,6 3 0,1 6 0,2 5 0,-1 5 0,-2 7 0,-3 5 0,-4 5 0,-5 3 0,-1-2 0,-2-2 0,0-2 0,-1-6 0,0-3 0,2-3 0,-7-1 0,0 0 0</inkml:trace>
  <inkml:trace contextRef="#ctx0" brushRef="#br0" timeOffset="180780">10552 15500 24575,'0'13'0,"0"8"0,0 13 0,0 15 0,0-19 0,0 2 0,0 4 0,0 2 0,0 5 0,0 1 0,0 1 0,0 0 0,0 1 0,0-1 0,0-1 0,1-1 0,1-3 0,0 0 0,0-3 0,1-2 0,0-5 0,1-2 0,1 13 0,-1-16 0,-2-15 0,0-5 0,-2-6 0</inkml:trace>
  <inkml:trace contextRef="#ctx0" brushRef="#br0" timeOffset="192064">10947 15585 24575,'21'16'0,"-2"1"0,4 2 0,9 11 0,3 4-414,-8-8 1,1 2 0,0 0 413,-1-1 0,-1 1 0,0-1 0,7 10 0,-2-1 202,-4-6 1,-3-2-203,-4-4 0,-1 0 102,-3-2 1,-1-2-103,10 15 0,-7-5 0,-4-5 630,-5-4-630,-2-4 0,-3-5 0,-2-4 0,-1-5 0</inkml:trace>
  <inkml:trace contextRef="#ctx0" brushRef="#br0" timeOffset="192833">10955 16447 24575,'0'-23'0,"5"-25"0,2 8 0,2-4 0,-1 6 0,1-1 0,1-1-647,2-5 0,1-1 0,0 1 647,1 3 0,-1 0 0,0 1 0,-2 5 0,1 1 0,-2 2 313,3-8 0,-2 4-313,2-10 320,-5 19-320,-4 17 0,-2 10 0,-1 2 0</inkml:trace>
  <inkml:trace contextRef="#ctx0" brushRef="#br0" timeOffset="194301">11763 16288 24575,'0'-27'0,"2"-9"0,3-12 0,-2 20 0,-1 1 0,3-4 0,-3 4 0,-2 26 0,0 5 0,0 5 0,0 7 0,0 10 0,0 14 0,0 10 0,0-21 0,0 1 0,0 1 0,0 1 0,0-1 0,0 1 0,0 8 0,0-1 0,0-13 0,1-2 0,0 4 0,0-4 0,2-7 0,-1-10 0,-1-4 0</inkml:trace>
  <inkml:trace contextRef="#ctx0" brushRef="#br0" timeOffset="195633">11832 15058 24575,'38'10'0,"-12"2"0,1 4 0,10 8 0,1 5 0,-10-6 0,-1 2 0,0 2-364,-1 1 1,-2 2 0,-1 1 363,-2 0 0,-2 2 0,-3 1 0,-2 2 0,-2 2 0,-2 0-394,-1 4 1,-1 1-1,-1 1 394,-1 3 0,-2 2 0,0-1 0,-1 1 0,-1-1 0,0 1 0,0-3 0,-1-1 0,0 0 86,-2-5 0,0-1 0,-1-2-86,-1 11 0,-1-2 0,-1-7 0,-1-2 0,0-6 0,-1-1 256,0-3 0,-1 0-256,-2 0 0,-2 0 595,-3 2 0,-1 0-595,-3 2 0,0-1 155,-2-1 1,0-1-156,3-4 0,1-3 0,-9 11 0,9-16 0,8-14 0,2-6 0,3-1 0,2 0 0</inkml:trace>
  <inkml:trace contextRef="#ctx0" brushRef="#br0" timeOffset="197182">12916 16123 24575,'0'6'0,"0"-1"0,0-1 0,0-2 0,0 0 0,0-1 0</inkml:trace>
  <inkml:trace contextRef="#ctx0" brushRef="#br0" timeOffset="198670">13145 15286 24575,'0'23'0,"0"20"0,0 7 0,0-2 0,0 2-795,0-10 1,0 4 0,0 0 0,0-1 794,0-4 0,0-1 0,0 0 0,0 0 0,0 12 0,0-1 0,0-1 66,0-1 1,0 0 0,0-1-67,0-6 0,0-1 0,0-2 0,0 11 0,0-3 350,0-6 1,0-5-351,0 9 0,0-17 0,0-20 1601,0-9-1601,0-20 675,0-15-675,0 9 0,0-3 0,-1-15 0,0-6-543,1 10 0,-1-3 0,0-1 543,0 7 0,0-1 0,0-1 0,1-1 0,-1-2 0,0-2 0,0 1 0,1 0 0,-1 5 0,1 0 0,0 0 0,0 1 0,-1-7 0,1 0 0,1 3 0,-2 5 0,2 2 0,0 1 0,2-15 0,3 4 0,-3 16 0,1 3 0,3 0 0,1 4 0,7 11 0,9 4 1629,18 4-1629,-15 3 0,2 0 0,3 1 0,1 1 0,0 1 0,-1 2 0,-2 3 0,-2 3 0,-1 4 0,-2 2 0,-4 4 0,-1 1 0,-4 0 0,-1 1 0,6 17 0,-8-2 0,-7 5 0,-9 6 0,-3-21 0,-2 1 0,-4 2 0,-3 0 0,-3 0 0,-4-1 0,-4 3 0,-3-2 0,-3 0 0,-2-1 0,-2-2 0,-1-2 0,1-2 0,1-3 0,5-5 0,2-1 0,-17 7 0,24-11 0,8-4 0</inkml:trace>
  <inkml:trace contextRef="#ctx0" brushRef="#br0" timeOffset="199865">14403 14952 24575,'-2'11'0,"-2"12"0,-3 26 0,1-14 0,0 4 0,0 9 0,1 3-370,1-15 1,1 1 0,1 1 369,1 2 0,0 2 0,0 0 0,1 3 0,0 0 0,2 1-339,0-8 1,2 0 0,0 0 0,2 1 338,1 2 0,1 0 0,2 0 0,0 0 0,2-2 0,0 0 0,1-1 0,1 0-185,0-3 0,1 1 0,0-2 0,0 0 185,2 4 0,0-1 0,0-2 0,4 8 0,0-2 0,-1-6 0,-1-1 368,0-6 0,1-1-368,-1-3 0,1-1 811,-2-3 1,-1-2-812,11 9 842,-9-9-842,-7-9 0,-5-6 0,-4-9-820,-3-5 1,0 1 0,0 3 0</inkml:trace>
  <inkml:trace contextRef="#ctx0" brushRef="#br0" timeOffset="201530">14839 15328 24575,'23'25'0,"-4"-5"0,2 4 0,11 10 0,2 3-769,-7-6 1,2 2-1,0 0 769,1 2 0,1 2 0,-1-1 0,-2-1 0,0-1 0,-1 0 103,-3-3 1,-1 0 0,-1-1-104,8 10 0,-1-2 0,-5-4 0,1-2 239,-2-2 1,-1-1-240,-3-4 0,-1-2 0,7 19 0,-7-9 1167,-7-5-1167,-3-6 349,-2-5-349,-4-3 0,-1-9 0,0-1 0,-1-6 0</inkml:trace>
  <inkml:trace contextRef="#ctx0" brushRef="#br0" timeOffset="202417">15043 16287 24575,'5'-44'0,"7"3"0,7-9 0,-1 2 0,-3 6 0,-1 2 0,3-3-531,0-2 1,3-3 0,0 0 0,-2 5 530,-3 5 0,0 4 0,-2 1 0,4-11 0,-2 3 341,-4 9 0,-2 1-341,0 5 0,-1 0 350,4-16-350,-2 8 0,-1 5 0,-1 5 1089,-3 9-1089,-2 7-820,-3 6 1,0 3 0,0 0 0</inkml:trace>
  <inkml:trace contextRef="#ctx0" brushRef="#br0" timeOffset="204197">15756 16190 24575,'4'-5'0,"9"1"0,13 4 0,17 0 0,-11 3 0,-4 2 0,-21 4 0,-7 11 0,-5 5 0,-7 15 0,-8 1 0,-3-1 0,4-8 0,6-11 0,6-12 0,2-4 0,4-7 0,-1-2 0,2 0 0,0-3 0,0 3 0,1 1 0,2 1 0,5 2 0,7 0 0,23 9 0,-9-1 0,9 6 0,-19-3 0,-11-5 0,-1-1 0,-7-3 0,0 0 0,0 3 0,0 3 0,-5 8 0,-7 8 0,-8 6 0,-7-1 0,2-4 0,2-6 0,1-6 0,-16-5 0,6-4 0,-10-3 0,17-1 0,12 0 0,5 0 0</inkml:trace>
  <inkml:trace contextRef="#ctx0" brushRef="#br0" timeOffset="205365">16336 16345 24575,'0'18'0,"0"18"0,-1-8 0,0 2 0,-4 10 0,-2 2 0,-3 3 0,-2 0 0,-4 0 0,-3 0 0,-2-2 0,-3 0 0,1-5 0,0-1 0,1-3 0,0-2 0,4-6 0,1-2 0,-6 8 0,9-11 0,8-13 0,3-3 0</inkml:trace>
  <inkml:trace contextRef="#ctx0" brushRef="#br0" timeOffset="206031">16914 16262 24575,'0'0'0</inkml:trace>
  <inkml:trace contextRef="#ctx0" brushRef="#br0" timeOffset="206415">17292 16255 24575,'0'0'0</inkml:trace>
  <inkml:trace contextRef="#ctx0" brushRef="#br0" timeOffset="206767">17292 16255 24575,'25'0'0,"12"0"0,-8 0 0,1 0 0,17 0 0,-9 0 0,-27 0 0</inkml:trace>
  <inkml:trace contextRef="#ctx0" brushRef="#br0" timeOffset="207398">17793 16225 24575,'0'0'0</inkml:trace>
  <inkml:trace contextRef="#ctx0" brushRef="#br0" timeOffset="208266">18448 16170 24575,'-18'26'0,"1"0"0,-9 10 0,-4 4 0,3-5 0,-1 2 0,-2 1-582,6-7 0,0 1 1,-1 0-1,2-1 582,-5 7 0,1-2 0,1 0 0,4-5 0,1-1 0,1-3 372,0 3 1,2-3-373,-3 4 383,11-14-383,7-12 0,2-2 0,1-5 0</inkml:trace>
  <inkml:trace contextRef="#ctx0" brushRef="#br0" timeOffset="209850">18824 14873 8216,'3'-6'0,"-2"10"3276,1 14-1487,13 28-1789,2-7 0,3 3 0,-2-7 0,2 1 0,1 2 434,-2-5 1,1 0 0,0 1 0,1 0-435,-2-1 0,0-1 0,0 1 0,0-1 0,4 8 0,-1-1 0,0-2 619,-3-5 1,0-1 0,-1-2-620,3 3 0,1-3 1638,-3-6 0,2-4 1390,20 6-3028,4-5 0,-20-10 0,1 0 696,-1 0 0,0-1-696,15 6 0,-12-7 0,-11-5 0,-10-2 0,-4-2 0</inkml:trace>
  <inkml:trace contextRef="#ctx0" brushRef="#br0" timeOffset="210931">18877 16038 24575,'1'-32'0,"8"-3"0,6-9 0,1 0 0,-2 3 0,1 0 0,4-5-469,-2 11 1,2-5 0,2-3 0,2-2 0,-1 2 0,0 2 0,-3 3-240,5-6 1,-3 5 0,1 0-1,1-2 708,1 0 0,2-2 0,0 0 0,-1 2 0,-3 5 600,-3 2 0,-1 5 1,-2 1-601,3-6 0,-3 4 491,-2 5 1,-2 2-492,2-10 0,-7 10 0,-4 12 0,-2 4 0</inkml:trace>
  <inkml:trace contextRef="#ctx0" brushRef="#br0" timeOffset="212369">19730 15632 24575,'0'16'0,"0"16"0,0-6 0,0 3 0,0 6 0,0 1 0,0 0 0,0 1 0,0 8 0,0-2 0,0-15 0,0-2 0,0 4 0,0-3 0,0-5 0,0-9 0,0-9 0,0-23 0,0-6 0,0-22 0,0 22 0,1-1 0,2-3 0,1-1 0,2-4 0,2-1 0,2 0 0,2 0 0,0 2 0,0 2 0,-2 6 0,0 2 0,4-6 0,-6 15 0,-3 9 0,-2 4 0,-2 4 0,1 4 0,2 9 0,2 14 0,5 17 0,-5-18 0,0 1 0,0 1 0,-1-1 0,0-3 0,-1-2 0,1 12 0,-4-15 0,0-9 0,-1-4 0,0 3 0,-12 16 0,2-8 0,-3 4 0,7-18 0</inkml:trace>
  <inkml:trace contextRef="#ctx0" brushRef="#br0" timeOffset="213732">20199 14825 24575,'-2'12'0,"3"15"0,3 0 0,2 4 0,2 12 0,2 5-731,-2-8 0,1 1 0,0 1 731,1 3 0,0 1 0,0 0 0,0-3 0,-1 0 0,1-1 0,-2-1 0,1-1 0,-1-1 205,0-4 0,-1 0 1,0-2-206,2 13 0,0-2 0,-1-2 0,-1-2 191,-1-6 0,0-1-191,-1-1 0,0 0 0,-1-2 0,0-1 0,1-2 0,-1-1 1124,4 19-1124,-2-9 71,-1-12-71,-2-10 0,-1-8 0,-1-11-820,-1-8 1,0 3 0,0-1 0</inkml:trace>
  <inkml:trace contextRef="#ctx0" brushRef="#br0" timeOffset="214633">20813 14984 24575,'19'9'0,"2"3"0,4 4 0,13 10 0,4 4-927,-8-3 0,2 2 0,-1 2 927,-7-5 0,1 1 0,-1 2 0,-1 0 0,-1 1 0,-1 0 0,0 2 0,-2 0 0,-1 0 0,-1 0 0,-2 0 0,1 1 0,4 10 0,-1 1 0,-1-1 0,-3-3 0,0 0 0,0 1 13,-3-6 1,1 2 0,-1-1 0,-1-2-14,5 9 0,0-2 323,2 5 0,-3-7-323,-9-23-820,-3-10 1,-7-8 0,0 0 0</inkml:trace>
  <inkml:trace contextRef="#ctx0" brushRef="#br0" timeOffset="215549">21003 15993 24575,'27'-24'0,"0"-1"0,0 1 0,-1 0 0,1-1 0,3-3 0,-1 0 0,3-5 0,3-3 0,0 0 0,-2 1 0,-3 4-665,0-1 1,-3 3 0,-1 1-1,2-3 665,5-6 0,2-3 0,-2 1 0,-7 5 0,-4-1 0,-6 3 423,-1 1 0,-1 1-423,-4 3 0,0 1 437,8-20-437,1 6 0,-2 9 0,-1 6 343,-7 14 1,-2 3 0,-6 9 0</inkml:trace>
  <inkml:trace contextRef="#ctx0" brushRef="#br0" timeOffset="217334">21888 15805 24575,'0'-11'0,"2"-6"0,3-7 0,4-11 0,5-5 0,1-1 0,-5 16 0,0 1 0,2-7 0,1-1 0,-7 21 0,-3 5 0,0 5 0,-2 5 0,-1 10 0,0 17 0,0-7 0,0 4 0,0 10 0,0 3 0,-1 5 0,2 2 0,-1-14 0,0 0 0,1 1 0,1 15 0,0-1 0,0-5 0,1-1 0,0-6 0,0-3 0,-1-8 0,0-2 0,1 9 0,-2-14 0,0-8 0,0-3 0,0-5 0,1-1 0,0-2 0,0 0 0,-1 0 0</inkml:trace>
  <inkml:trace contextRef="#ctx0" brushRef="#br0" timeOffset="218084">22335 16010 24575,'0'25'0,"0"11"0,0-9 0,0 1 0,0 4 0,0 0 0,0 1 0,0-1 0,0 0 0,0-2 0,-1-3 0,-1-2 0,-3 14 0,-2-13 0,-1-13 0,2-7 0,4-5 0,0-1 0</inkml:trace>
  <inkml:trace contextRef="#ctx0" brushRef="#br0" timeOffset="219115">22531 14846 24575,'0'19'0,"8"19"0,2-6 0,2 4 0,0-5 0,2 1 0,2 2-806,3 6 0,3 1 0,0 0 806,1 2 0,0 0 0,0 0 0,-1-2 0,-1-1 0,0-1 209,-3-5 0,-2-1 1,0-1-210,2 8 0,-2-2 216,-3-7 0,0-1-216,-2-4 0,0 0 0,6 18 0,-2-14 310,0-11 0,-7-11-1,-2-6 1</inkml:trace>
  <inkml:trace contextRef="#ctx0" brushRef="#br0" timeOffset="220230">22484 16133 24575,'0'-30'0,"0"-4"0,-1-9 0,1-2 0,4 2 0,3-3 0,-1 0 0,1-1-792,-2-1 1,-1-1 0,2 1 0,1 0 791,2 0 0,2-1 0,1 3 0,0 4 0,0 8 0,0 2 0,1 2 498,3-10 1,0 1-499,0 5 0,1-1 259,2-4 1,0 1-260,-5 12 0,-1 0 0,3-4 0,-1 2 0,-2 1 1649,-4 7-1649,-4 6 0,0 5 0,0-1 0,7-6 0,6-7 0,2 1 0,0-2 0,7-10 0,-8 12 0,-2 2 0,-3 0 0,-6 7 0,-3 5 0,-3 4 0,-2 2 0</inkml:trace>
  <inkml:trace contextRef="#ctx0" brushRef="#br0" timeOffset="222047">23330 15627 24575,'0'-26'0,"4"-3"0,3-4 0,4 6 0,2 11 0,0 8 0,-7 6 0,4 2 0,0 8 0,9 12 0,5 11 0,-10-10 0,-1 0 0,9 23 0,-4 0 0,-7-4 0,-6-1 0,-5 0 0,-12 5 0,1-20 0,-3 0 0,-5 2 0,-1-2 0,-3 1 0,0-2 0,1-4 0,2-1 0,-14 8 0,11-10 0,9-8 0,6-4 0,4-4 0,4-1 0,2-1 0,4-1 0,2 2 0,2 0 0,3 1 0,9 5 0,8 5 0,7 7 0,0 5 0,-7-2 0,-8-3 0,-7-5 0,-8-6 0,-3-2 0,-2-2 0,-1-1 0,1 0 0,8 2 0,11-1 0,13 1 0,5-1 0,-4-2 0,-10 0 0,-12 0 0,-7-2 0,-4-7 0,-1 5 0,-1-4 0</inkml:trace>
  <inkml:trace contextRef="#ctx0" brushRef="#br0" timeOffset="223184">23484 14247 24575,'28'1'0,"0"-1"0,6 5 0,2 2 0,7 5 0,1 5 0,0 4 0,-3 5 0,-5 3 0,-6 4 0,-5 4 0,-5 5 0,-9-11 0,-3 1 0,0 2-921,-1 6 1,-1 2 0,1 2 920,-2-6 0,1 2 0,0 2 0,0-1-525,1 5 0,0 2 0,0-1 0,0 2 525,0-7 0,0 0 0,0 0 0,0 1 0,0 1 0,0 1 0,0 0 0,0 1 0,0 0 0,0-1 0,-1 2 0,1-1 0,-1 1 0,0-1 0,-1 0 0,0 0 0,0 0 0,-1-1 0,0 0 0,-1 0 0,0-3 0,0-1 0,-1 1 0,0-2 0,0 0 29,-1 5 0,1-2 0,-1 0 0,-2-1-29,0 6 0,-2-1 0,-2-3-69,-1-6 1,-2-1 0,-2-3 68,-8 11 0,-3-5 583,-2-6 1,-2-5-584,2-7 0,-1-3 583,-17 3 0,20-12 1,5-7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46:36.6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92 5093 24575,'-2'40'0,"0"0"0,0 0 0,0 2 0,0 5 0,-1 1 0,0 1 0,1 0 0,-1 0 0,0-1 0,1-1 0,1-1 0,0-4 0,0-1 0,1-3 0,0 0 0,0 7 0,0 0 0,0-11 0,0-2 0,0-1 0,0-3 0,0 0 0,0-23 0,-1-6 0,-5-24 0,-1 0 0,0-4 0,-3-8 0,0-4 0,0-5 0,1-1 0,1 1 0,1 0 0,4 9 0,1 0 0,0 2 0,-1-5 0,2 1 0,0-6 0,0 1 0,2 17 0,1 2 0,5-24 0,3 5 0,5 5 0,7-5 0,-5 16 0,7-1 0,-3 20 0,7 5 0,-2 3 0,2 1 0,17 0 0,-16 0 0,-1 0 0,6 1 0,-6 8 0,-7 9 0,0 24 0,-9-9 0,-1 11 0,-14-20 0,-10-2 0,-4 0 0,-12 10 0,5-9 0,-2-1 0,-10 5 0,1-7 0,5-3 0,2-5 0,5-4 0,-1-1 0,13-4 0,0-1 0</inkml:trace>
  <inkml:trace contextRef="#ctx0" brushRef="#br0" timeOffset="1049">16265 5113 24575,'0'32'0,"-1"-2"0,0 8 0,0 4 0,0 8 0,0 3 0,1-3 0,1-9 0,0-1 0,0 0 0,0 3-568,1 2 1,0 3 0,1 1 0,0-2 0,2-4 567,3 2 0,1-5 0,2-2 0,1-3 0,2-1 0,0-2 425,10 9 1,1-2-426,1-4 0,1-2 238,0-2 1,0-2-239,-2-4 0,-1-1 0,-4-6 0,-3-2 0,9 6 367,-10-9 0,-10-8 0,-2-2 0</inkml:trace>
  <inkml:trace contextRef="#ctx0" brushRef="#br0" timeOffset="2331">16670 5515 24575,'12'9'0,"15"13"0,6 5 0,-7-3 0,3 3 0,-1-1 0,2 4 0,1 1 0,-3-3 0,5 7 0,-2-1 0,-6-7 0,-1 1 0,-3-4 0,5 7 0,-11-12 0,-8-9 0,-3-6 0,-3-1 0</inkml:trace>
  <inkml:trace contextRef="#ctx0" brushRef="#br0" timeOffset="3481">16798 6072 24575,'0'-25'0,"2"-17"0,0 12 0,1-2 0,3-6 0,0-1 0,2-1 0,2 0 0,1 1 0,0 1 0,3 0 0,0 1 0,2 2 0,-1 0 0,1 3 0,1 2 0,-2 2 0,0 1 0,-1-1 0,0 1 0,4-11 0,-1-4 0,-6 16 0,-1 2 0,-1 5 0,0 5 0,-1 6 0,-4 4 0,1 3 0</inkml:trace>
  <inkml:trace contextRef="#ctx0" brushRef="#br0" timeOffset="4448">17440 5801 24575,'0'26'0,"0"14"0,0-11 0,0 1 0,0 3 0,0 1 0,-2 10 0,-1-1 0,0-13 0,-2 0 0,0 4 0,-3-3 0,-6-1 0,2-8 0,0-7 0,2-4 0,1-2 0,1-3 0,5-2 0,1-3 0</inkml:trace>
  <inkml:trace contextRef="#ctx0" brushRef="#br0" timeOffset="5844">17566 5021 24575,'17'6'0,"11"10"0,13 9 0,-18-9 0,1 0 0,-1 1 0,-1-1 0,18 13 0,-6-2 0,-5-3 0,-8-2 0,-6-2 0,-4-4 0,-2-1 0,-1 3 0,-3-10 0,-2 2 0,-2-10 0</inkml:trace>
  <inkml:trace contextRef="#ctx0" brushRef="#br0" timeOffset="7068">18099 4905 24575,'-8'25'0,"-11"19"0,2-9 0,-1 3 0,3-5 0,-1 1 0,1 1-676,-2 5 0,0 1 1,2 1 675,-1 1 0,2 0 0,0 1 0,2-2 0,1 0 0,1-1 0,2-3 0,1 0 0,1-1 326,-1 10 0,2-2-326,2-9 0,1-3 335,0 13-335,2-19 0,0-12 0,0-5 1040,0-6-1040,0 0 0,0-2 0,0 0 0,0 0 0,0-10 0,0 7 0,0-8 0</inkml:trace>
  <inkml:trace contextRef="#ctx0" brushRef="#br0" timeOffset="8065">18320 4533 24575,'14'25'0,"8"12"0,-7-14 0,1 1 0,2 6 0,-1 2 0,-1 0 0,-1 2 0,-1 3 0,0 2 0,-5-8 0,-1 2 0,0 0-262,-2 3 0,-1 1 1,-1 1 261,0 4 0,0 0 0,-2 1 0,0 2 0,-1 1 0,-1-1 0,-1 0 0,0 0 0,-1-1 0,-1 0 0,-2-1 0,-1 0 0,-1-4 0,0 0 0,-2-2 0,-1-3 0,-1-1 0,0-2 0,-5 9 0,0-4 0,3-9 0,2-3 0,-6 4 0,8-18 0,5-12 0,2-7 0,1 2 0,1 1 0</inkml:trace>
  <inkml:trace contextRef="#ctx0" brushRef="#br0" timeOffset="8965">19137 5177 24575,'10'0'0,"12"0"0,11 0 0,10 0 0,3 0 0,4 0 0,-24 0 0,0 0 0,-1 0 0,0 0 0,23 0 0,-13 0 0,-15 0 0,-9-1 0</inkml:trace>
  <inkml:trace contextRef="#ctx0" brushRef="#br0" timeOffset="9881">19194 4875 24575,'23'0'0,"20"0"0,-13 0 0,1 0 0,3 0 0,0 0 0,-5 0 0,-2 0 0,15 0 0,-8 0 0,-4 0 0,-1 0 0,-1 0 0,-4 0 0,-6 0 0,-9 0 0,-2 0 0</inkml:trace>
  <inkml:trace contextRef="#ctx0" brushRef="#br0" timeOffset="11615">20219 4469 24575,'0'39'0,"0"-11"0,0 2 0,0 10 0,0 3 0,0-9 0,0 2 0,0 0-529,0 2 1,0 1 0,0 1 528,0 2 0,0 1 0,0-1 0,0 2 0,0-1 0,0 0 0,0-3 0,0-1 0,0-1 257,0 13 0,0-3-257,0-12 0,0-3 263,0 10-263,0-17 0,0-18 0,0-10 808,-2-12-808,-1-12 0,0-7 0,0-9 0,1 14 0,-2-1 0,0-8 0,-2-3 0,1 5 0,0-1 0,0-2-421,-1-7 1,0-2 0,0 0 420,3 10 0,-1 0 0,1 0 0,0-3 0,0-7 0,1-2 0,1-1 0,0 5 0,0 0 0,0 3 0,1 1 0,1-6 0,1 0 0,2 6 0,4 4 0,4 5 0,5 1 0,3 1 0,4 1 0,3 3 0,3-1 0,2 4 0,5 3 0,1 3 0,3 4 0,1 4 0,0 3 0,1 9 0,-9 11 0,-1 6 0,-3 2 0,2 3 0,-4 4 0,-6 0 0,-2 5 0,-4-2 630,-3 3 1,-5 2-631,-5-2 0,-3 2 0,-3-2 0,-6 5 0,-4-2 0,-1-4 0,-2 1 0,-3-5 0,-16-1 0,-5-5 0,0-3 0,-2-2 0,1-3 0,0-2 0,5-4 0,2-1 0,7-3 0,2-1 0,-12 0 0,15-3 0,13-2 0,4 0 0</inkml:trace>
  <inkml:trace contextRef="#ctx0" brushRef="#br0" timeOffset="12552">21228 4063 24575,'0'40'0,"0"0"0,0 1 0,-2 2 0,0 5 0,-3 2 0,1-15 0,-1 1 0,0 3 0,1-2 0,-1 4 0,0 2 0,1-1 0,0-1-820,0 3 1,0-1 0,1 0 0,0 2 587,0 2 1,-1 3-1,2 1 1,0-1 0,2-2 231,3 1 0,2-1 0,1-2 0,3 1 0,1-1 0,1 0 0,3-1 0,1-2-46,0-2 1,3-1 0,1-1 0,1-2 45,6 7 0,2-3 0,-1-3 348,-5-8 1,0-3-1,-2-2-348,5 3 0,-3-5 0,-1-4 0,-7-14 0,-12-12 0,-1 1 0</inkml:trace>
  <inkml:trace contextRef="#ctx0" brushRef="#br0" timeOffset="13348">21505 4739 24575,'20'36'0,"-1"-12"0,4 2 0,10 8 0,3 2 0,-9-10 0,0 0 0,-1-1 0,8 7 0,-3 0 0,-5-5 0,-2-1 0,4 7 0,-15-16 0,-6-9 0,-7-8 0</inkml:trace>
  <inkml:trace contextRef="#ctx0" brushRef="#br0" timeOffset="14366">21518 5388 24575,'1'-28'0,"1"1"0,3-7 0,3-6 0,1-2 0,-1 3 0,0-4 0,-1 1 0,1-2-296,2-1 0,0-3 0,1 1 1,-2 5 295,0-4 0,-1 7 386,-1-9-386,-3 25 196,-1 15-196,3 4 0,2 0 0,-3 1 0,-1 1 0</inkml:trace>
  <inkml:trace contextRef="#ctx0" brushRef="#br0" timeOffset="15635">21945 5048 24575,'0'9'0,"8"7"0,8 14 0,11 11 0,-11-16 0,0 1 0,-2-1 0,-1-1 0,7 17 0,-9-12 0,-6-11 0,-4-5 0,-3 10 0,-6-3 0,-5 12 0,-4-6 0,0 1 0,3 0 0,-4 11 0,6-7 0,1-5 0,7-13 0,3-13 0</inkml:trace>
  <inkml:trace contextRef="#ctx0" brushRef="#br0" timeOffset="16682">22215 4357 24575,'30'14'0,"7"7"0,-13-5 0,1 0 0,0 1 0,-1 0 0,13 8 0,-9-3 0,-9-1 0,-1 5 0,0 6 0,0 2 0,-3-4 0,-4-8 0,-4-8 0,-4-11-820,-2-10 1,-1 2 0,0-4 0</inkml:trace>
  <inkml:trace contextRef="#ctx0" brushRef="#br0" timeOffset="17617">22788 4354 24575,'0'24'0,"-3"12"0,-3-10 0,-2 1 0,-4 7 0,-3 1 0,-4 4 0,-2 1 0,-3 3 0,0 1-254,8-13 1,0 2-1,0-1 254,0 2 0,0 1 0,1-1 0,0 1 0,2-1 0,0 0 0,0 0 0,1 1 0,0-2 0,2 0 0,0 0 0,0-1 0,-2 12 0,0 0 94,-1 3 0,1-2-94,5-17 0,1-3 0,-5 13 0,10-31 0,1-11 0</inkml:trace>
  <inkml:trace contextRef="#ctx0" brushRef="#br0" timeOffset="18753">22812 3991 24575,'8'20'0,"8"6"0,12 12 0,-7-11 0,3 2 0,4 7 0,1 3 0,-9-12 0,0 1 0,-2 0 0,0 1 0,0-1 0,-3 1 0,5 13 0,-4-1 0,-4 1 0,-1 0 0,-1 5 0,-2 2-265,-3-14 0,-2 0 0,1 1 265,-1 1 0,-1 0 0,-1 1 0,-1 0 0,-1 0 0,-2 1 0,-2 0 0,-1 0 0,-1-1 0,-2 0 0,-1 0 0,-2-1 0,-2 1 0,-2-1 0,-2 0 0,0-1 0,-2 0 0,0-1 0,0-3 0,0 1 0,-1-2 0,0-1 0,0 0 0,1-2 97,-6 10 1,1-3-98,5-8 0,1-2 0,-7 9 0,13-17-820,4-19 1,6 2 0,0-7 0</inkml:trace>
  <inkml:trace contextRef="#ctx0" brushRef="#br0" timeOffset="23033">15074 7174 24575,'0'16'0,"0"17"0,0-1 0,0 7 0,0-1 0,0 3 0,0 2-820,0-4 1,1 1 0,-1 2 0,2 0 701,0 4 0,0 1 1,1 1-1,1-1 118,-1-2 0,1 0 0,1-1 0,-1-1 44,1-4 0,1-1 0,-1-1 0,1-1-44,1 6 0,1-2 0,-1-2 415,1 8 0,-1-3-415,-1-8 0,-1-4 0,1 11 0,-3-17 1886,-3-16-1886,0-13 856,0-32-856,-2 3 0,-1-6 0,-2 5 0,0-2 0,0-2-230,-1-2 1,-1-2-1,-1 1 230,0-1 0,-1 1 0,1 1 0,1 2 0,0 1 0,0 1 0,-1-12 0,2 1 0,0 4 0,1 1 0,2 6 0,1 0 0,0 5 0,0 1 0,1 4 0,1 1 0,-1-14 0,1 10 689,0 8-689,10 5 0,16 3 0,-1 7 0,4 1 0,9 2 0,3 0 0,4 1 0,1 1 0,-3 2 0,-1 1 0,-8 2 0,-4 3 0,12 14 0,-22 16 0,-15-13 0,-5 3 0,-4 2 0,-5 1 0,-4 2 0,-2-1 0,-5-1 0,-2-1 0,-1-2 0,0-2 0,2-4 0,0 0 0,-16 11 0,15-18 0,-1-2 0,-11 2 0,-5-2 0,22-10 0,8-1 0</inkml:trace>
  <inkml:trace contextRef="#ctx0" brushRef="#br0" timeOffset="24182">15907 7122 24575,'0'15'0,"0"21"0,0-4 0,0 4 0,0 0 0,0 3 0,0 3-820,0-5 1,0 2 0,0 1 0,0 0 759,0 4 1,0 1 0,0 0 0,0 0 59,1 1 0,0 0 0,0 0 0,1-1 0,1-3 0,0 0 0,1-1 0,1-2-2,3 9 0,2-1 0,1-1 2,2-4 0,2-1 0,1-2 0,1-3 0,1-1 0,0-2 236,1-2 0,0-2 0,0 0-236,7 9 0,0-3 0,-3-8 0,-1-1 0,-4-6 0,-1-2 1743,7 7-1743,-8-9 941,-6-7-941,-3-4 128,0-3-128,-1-1 0,4-1 0,3 0 0,-6 0 0,2 0 0</inkml:trace>
  <inkml:trace contextRef="#ctx0" brushRef="#br0" timeOffset="25500">16278 7663 24575,'45'19'0,"-19"-4"0,1 3 0,6 6 0,1 3 0,0 5 0,0 1 0,-4 0 0,-1 0 0,-2 0 0,-2 0 0,-3-4 0,-1 0 0,-3-4 0,-1 0 0,10 16 0,-6-10 0,-4-8 0,-2-5 0,-1-3 0,-1-2 0,-1-3 0,-1-3 0,-5-5 0,-1-1 0</inkml:trace>
  <inkml:trace contextRef="#ctx0" brushRef="#br0" timeOffset="26717">16269 8300 24575,'21'-20'0,"0"0"0,8-8 0,5-5 0,-7 6 0,3-5 0,3-1 0,-1-2 0,-1 3-820,2-3 1,-1 1 0,-1 0 0,3-3 550,-6 6 1,2-2 0,1-1 0,0 1 0,-2 0 0,-2 3 268,1-2 0,-2 1 0,-1 1 0,-1 2 361,5-6 0,-2 2 0,-1 1-361,5-6 0,-3 3 439,-8 9 1,-3 2-440,6-4 0,-14 16 0,-4 7 0</inkml:trace>
  <inkml:trace contextRef="#ctx0" brushRef="#br0" timeOffset="27917">17253 7032 24575,'2'42'0,"-1"-17"0,0 2 0,-1 8 0,0 2 0,0 4 0,0 0 0,0 1 0,0 1 0,0 3 0,0 1 0,0-1 0,0 0 0,0-2 0,0 1 0,0-2 0,0 0 0,1-2 0,1-1 0,1-2 0,1 0 0,1-2 0,1-1 0,0-3 0,1-2 0,4 15 0,0-13 0,-3-15 0,-2-10 0,-3-13 0,-2-7 0,-1 2 0,0 2 0</inkml:trace>
  <inkml:trace contextRef="#ctx0" brushRef="#br0" timeOffset="28848">17500 7310 24575,'20'6'0,"14"9"0,-11-5 0,3 2 0,3 5 0,4 2 0,-3 0 0,2 2 0,0 1 0,-3 0 0,2 1 0,-2-1 0,-2 2 0,-2 0 0,0 0 0,-2 0 0,-3-4 0,-2 0 0,8 10 0,-11-11 0,-8-13 0,-3-2 0,-4-5 0</inkml:trace>
  <inkml:trace contextRef="#ctx0" brushRef="#br0" timeOffset="31031">18222 7198 24575,'-2'24'0,"0"14"0,1-10 0,2 2 0,-1 5 0,0 0 0,0 3 0,0 0 0,0-3 0,0 0 0,0-4 0,0 1 0,0-3 0,0 1 0,0-3 0,0 0 0,0 0 0,0-1 0,-2 24 0,0-3 0,-4-5 0,0-4 0,1-4 0,2-6 0,2-7 0,-1-5 0,1-8 0,1-2 0,0-3 0,0-1 0,0 1 0,-4 13 0,-3 4 0,-7 19 0,-1 3 0,-2 3 0,3-3 0,4-11 0,4-11 0,4-11 0,1-9 0,-1-12 0,0-11 0,-2-10 0,0-4 0,1 1 0,2 1 0,-1-8 0,2 13 0,0-3 0,1-9 0,2-4 0,-1 12 0,1-1 0,0 1 0,2-1 0,-1 0 0,2 1 0,2-11 0,1 3 0,-1 10 0,-1 4 0,5-10 0,-4 20 0,-4 9 0,-2 5 0,-1 1 0,0 1 0,0 0 0,-1-10 0,0-19 0,0-18 0,1 18 0,0-2 0,0 0 0,0 1 0,-1 5 0,1 1 0,1-10 0,0 14 0,-2 14 0,2 4 0</inkml:trace>
  <inkml:trace contextRef="#ctx0" brushRef="#br0" timeOffset="32337">18385 6841 24575,'16'21'0,"6"9"0,-2-4 0,4 5 0,-2-1 0,3 6 0,0 2 0,-2-2 0,1 3 0,-3-2 0,-3 0 0,-3-2 0,-3-3 0,-2-1 0,0 1 0,-2 0 0,0 2 0,-2 1 0,-1 2 0,-1 0 0,-2 5 0,-2 0 0,-4 2 0,-2-2 0,-3 0 0,-3-1 0,-3-2 0,-2-1 0,-3-1 0,-1-2 0,-2 0 0,1-1 0,-2 0 0,2-2 0,0-1 0,2-3 0,5-5 0,0-1 0,-5 9 0,10-11 0,5-9 0,4-6 0,1-9-820,0-5 1,0 1 0,0 2 0</inkml:trace>
  <inkml:trace contextRef="#ctx0" brushRef="#br0" timeOffset="33818">18954 6908 24575,'0'26'0,"0"0"0,0 7 0,0 2 0,0-3 0,0 2 0,0 4 0,0-1 0,0 3 0,0 3 0,0-1 0,0-1 0,0 2 0,0-2 0,0 1 0,0 2-656,0 1 1,0 3-1,0 1 1,0-2 0,0-3 599,0 8 0,0-3 1,0-2 55,0-5 0,0-1 0,0-3 539,0 7 0,0-5-539,0-12 0,0-2 564,0 6-564,0-24 0,0-17 0,-3-25 0,1-6 0,-1-12 0,-1 3 0,0 10 0,0 2 0,-1-4 153,0-4 0,0-5 0,0 0 0,-1 4-153,0 4 0,-1 2 0,0 2 0,0 3 0,0 0 0,0 2 0,-3-10 0,1 3 0,2 4 0,0 1 0,1 4 0,1 1 0,1 3 0,2 0 0,0-6 0,2 1 0,6-11 595,0 17 0,4 2-595,16 0 0,7 7 0,-6 10 0,1 2 0,18 0 0,-15 3 0,0 2 0,12 10 0,-4 8 0,-6 13 0,-3 7 0,-5 1 0,-4-3 0,-6-7 0,-7-6 0,-20 15 0,-12-5 0,3-9 0,-2-2 0,0-5 0,0-4 0,-1 0 0,1-3 0,-18 7 0,8-6 0,8-5 0,13-3 0,6-3 0</inkml:trace>
  <inkml:trace contextRef="#ctx0" brushRef="#br0" timeOffset="34718">19643 6707 24575,'0'26'0,"0"0"0,0 6 0,0 2 0,0 9 0,0 3 0,0 1 0,0 2 0,0 0 0,0 1 0,0-17 0,0 1 0,0 0-392,-1 1 1,1 1 0,1 0 391,0 4 0,1 0 0,2 1-467,2 5 1,3 0-1,1 0 467,0-9 0,2-1 0,1 1 0,0-1 0,2 0 0,1-1 0,0-1 0,1 0 0,5 6 0,1-1 0,-1-3 306,5 7 0,0-5-306,-4-10 0,-2-4 0,1 1 0,-6-16-820,-15-13 1,0 1 0,-1-1 0</inkml:trace>
  <inkml:trace contextRef="#ctx0" brushRef="#br0" timeOffset="37500">20681 6325 24575,'7'24'0,"15"14"0,-7-11 0,2 5 0,-1-2 0,3 7 0,-1 0 0,-6-2 0,0 1 0,-3-1 0,-5 7 0,-3 0 0,-1-7 0,0 0 0,-2 2-931,-1 6 0,-2 2 0,-1 1 931,-1-8 0,-1 2 0,-1-1 0,-1 1-341,-2 2 1,-1 0 0,-2 0 0,0 0 340,-1 0 0,-2 0 0,-1 0 0,0-2 0,1-2 0,0-1 0,-1-1 0,1-1 166,-4 7 1,0-2-1,0-2-166,3-6 0,1-1 0,0-2 0,-3 3 0,1-2 0,2-4 0,3-3 1280,0-3-1280,4-9 0,11-14 0,0 0 0</inkml:trace>
  <inkml:trace contextRef="#ctx0" brushRef="#br0" timeOffset="47131">19848 6966 24575,'11'0'0,"7"0"0,4 1 0,3 3 0,3 6 0,-2 8 0,5 8 0,0 7 0,3 4 0,-3 0 0,-4-3 0,-6-6 0,-5-6 0,0-4 0,-1-4 0,0-3 0,-1-3 0,-7-4 0,-2-2 0</inkml:trace>
  <inkml:trace contextRef="#ctx0" brushRef="#br0" timeOffset="48550">20375 6908 24575,'0'31'0,"0"-1"0,0 0 0,0-2 0,0 16 0,0-1 0,0 2 0,0 3 0,0-23 0,-1 1 0,-1 1 0,0-1 0,-5 23 0,-2-4 0,1-4 0,-1-1 0,-1 0 0,0-2 0,0-7 0,3-7 0,3-9 0,1-4 0,2-4 0,-1 1 0,-1 2 0,-12 31 0,0-2 0,3-10 0,0 1 0,-3 9 0,4-6 0,5-7 0,3-4 0,1-6 0,1-3 0,1-5 0,0-2 0,0-2 0,0-3 0</inkml:trace>
  <inkml:trace contextRef="#ctx0" brushRef="#br0" timeOffset="49548">21090 7121 24575,'22'0'0,"9"0"0,9 0 0,8 0 0,1 0 0,0 0 0,-23 0 0,1 0 0,4 0 0,0 0 0,2 0 0,1 0 0,-2 0 0,0 0 0,-4 0 0,-2 0 0,10 0 0,-13 0 0,-13 0 0,-6 0 0</inkml:trace>
  <inkml:trace contextRef="#ctx0" brushRef="#br0" timeOffset="50383">21193 7589 24575,'17'0'0,"18"0"0,-11 0 0,4 0 0,14 0 0,0 0 0,-13 0 0,-1 0 0,5 0 0,-3 0 0,-2 0 0,-4 0 0,-5 0 0,-4 0 0,-5 0 0,-4 0 0,-2 0 0,-3 0 0</inkml:trace>
  <inkml:trace contextRef="#ctx0" brushRef="#br0" timeOffset="52017">22143 6805 24575,'0'20'0,"0"21"0,0-8 0,0 5 0,0 8 0,0 2 0,0-14 0,0 1 0,0 0 0,0-1 0,0 0 0,0 0 0,0 10 0,0-1 0,0-4 0,0 0 0,0-6 0,0 1 0,0 3 0,0-1 0,0 13 0,0-2 0,0-30 0,0-11 0,0-4 0,0-11 0,-1-6 0,0-5 0,-1-1 0,0 2 0,1-2 0,-1-7 0,1 4 0,-1-3 0,1-14 0,0-6 0,1 12 0,-1-3 0,1-2 0,0-1-616,-1-7 0,0-2 0,1-1 0,1 0 616,0 9 0,1-1 0,0 0 0,1 0 0,0 1 0,1-8 0,1 0 0,1 2 0,1 2-41,2-2 0,0 3 0,2 3 41,4-6 0,1 7 0,-6 15 0,1 4 0,4 3 0,-7 14 0,5 6 2447,8 9-2447,19 12 70,-13-6 0,1 1-70,1 3 0,0 1 0,-3-2 0,-2 1 0,9 11 0,-13-7 0,-12-8 0,-10 11 0,-13 0 0,0-5 0,-4 1 0,-7 1 0,-4 0 0,-3 0 0,-1 0 0,-2 0 0,-1-1 0,4-4 0,1-2 0,7-4 0,1-1 0,-11 4 0,17-9 0,11-5 0,5-2 0</inkml:trace>
  <inkml:trace contextRef="#ctx0" brushRef="#br0" timeOffset="53100">22743 6465 24575,'0'40'0,"0"-12"0,0 2 0,0 9 0,0 2 0,0 6 0,0 2 0,0 0 0,0 1 0,0-2 0,0-1 0,0 2 0,0-1 0,1 1 0,2 1-482,0-15 0,2 1 0,1 0 482,3 2 0,1 1 0,1-1 0,3 0 0,1 0 0,2-2 0,1 0 0,1-2 0,0-1 0,0-3 0,0-1 0,0-2 235,9 7 0,-1-2-235,-2-6 0,0-1 120,-3-6 0,-1-2-120,12 8 0,-8-9 0,-6-7 736,-10-4-736,-1-2 0,-7-3 0,0 0 0</inkml:trace>
  <inkml:trace contextRef="#ctx0" brushRef="#br0" timeOffset="53967">23036 6964 24575,'10'15'0,"10"8"0,8 9 0,2 7 0,-5-5 0,-6-1 0,0-2 0,-2-5 0,-1-3 0,-2-6 0,-5-5 0,-4-6 0,-2-1 0</inkml:trace>
  <inkml:trace contextRef="#ctx0" brushRef="#br0" timeOffset="54953">23584 6614 24575,'-3'17'0,"-1"6"0,-4 11 0,-5 10 0,3-15 0,-3 1 0,0 4 0,-1 2 0,-2 3 0,-1 2 0,-1 3 0,0 1 0,0 1 0,1 0-264,4-12 0,1 0 1,-1 1 263,0 2 0,0 0 0,1 0 0,0-2 0,1 1 0,0 0 0,1-2 0,0 1 0,0-1 0,-1 9 0,1-2 0,2-9 0,2-3 0,-3 12 0,6-20 0,0-14 0,0-9 791,0-13-791,1-1 0,0 2 0,2 5 0</inkml:trace>
  <inkml:trace contextRef="#ctx0" brushRef="#br0" timeOffset="56283">23762 6536 24575,'0'28'0,"0"10"0,0-9 0,0 2 0,0 5 0,0 1 0,0 5 0,0 1 0,0 2 0,0 0 0,0 1 0,0 0 0,0 0 0,0-1 0,0-4 0,0-2 0,0-4 0,0-2 0,0-5 0,0-2 0,0 13 0,0-7 0,0-4 0,0-4 0,1-5 0,1-5 0,0-6 0,1-4 0,-1-3 0,0-1 0,-1 0 0</inkml:trace>
  <inkml:trace contextRef="#ctx0" brushRef="#br0" timeOffset="57483">24049 6640 24575,'14'32'0,"3"10"0,-6-18 0,0 0 0,0 2 0,0 1 0,0-1 0,1 0 0,-2-3 0,-1 1 0,1-1 0,0 1 0,6 19 0,-2-2 0,-1-2 0,-2-1 0,2 2 0,6 6 0,-3-17 0,-3-4 0,-6-20 0</inkml:trace>
  <inkml:trace contextRef="#ctx0" brushRef="#br0" timeOffset="58498">24024 7443 24575,'0'-18'0,"0"-21"0,5 8 0,3-3 0,3-9 0,2-2 0,2-1 0,1 1 0,1 3 0,-1 2 0,-5 6 0,-2 2 0,-3 6 0,-1 2 0,2-13 0,-5 10 0,0 6 0,1 2 0,0 2 0,-1 4 0,-1 4 0,-1 4 0,0 4 0</inkml:trace>
  <inkml:trace contextRef="#ctx0" brushRef="#br0" timeOffset="59683">24240 6110 24575,'21'20'0,"-5"-2"0,2 4 0,5 10 0,0 5 0,-6-7 0,-1 2 0,-2 1 0,-1 1 0,-2 0 0,-1 1 0,-2 0 0,-2 0 0,-1 1-299,-1-2 0,-2 1 0,0 0 299,-1 0 0,-1 1 0,0 1 0,1 4 0,-1 1 0,0 0-452,-1 3 1,0 1-1,0 0 452,-2 3 0,0 1 0,-1-1 0,1-11 0,0 0 0,-1 0 0,0-1 0,-1 9 0,0-1 0,0-1 101,0-5 1,0-1 0,1-1-102,-1 11 0,1-4 0,1-11 0,0-2 0,-1 10 420,2-18-420,-1-15 0,2-3 0,-1-5 0</inkml:trace>
  <inkml:trace contextRef="#ctx0" brushRef="#br0" timeOffset="61234">24931 6390 24575,'0'49'0,"0"-15"0,0 6 0,0 0 0,0-7 0,0-1 0,0 5 0,0 4 0,0 5 0,0 2 0,0 0 0,0-6 0,0 3 0,0-5 0,0 5 0,0-6 0,0 5 0,0 1 0,0-3 0,0-5 0,0 10 0,0-4 0,0 8 0,-1-5 0,0-9 0,0-16 0,-1-12 0,0-6 0,0-4 0,-1-6 0,-1-10 0,-1-6 0,-2-19 0,1 9 0,-4-16 0,5 24 0,0-1 0,-1-8 0,1-4 0,0-7 0,1-3 0,2 15 0,0-2 0,1 1 0,0 0 0,1 0 0,1 0 0,1-13 0,3 1 0,1 4 0,3 2 0,3 1 0,2 2 0,3 2 0,1 2 0,0 2 0,0 2 0,-1 4 0,-2 3 0,10-9 0,-8 14 0,-8 11 0,1 4 0,-2 2 0,8 2 0,0 11 0,6 15 0,-9 6 0,-3 7 0,-5-7 0,-3 2 0,-1-1 0,-2 0 0,-1 0 0,-5-1 0,-3 2 0,-3-2 0,-5-4 0,-11 0 0,-4-5 0,-1-3 0,0-3 0,5-4 0,1-3 0,-15 6 0,24-11 0,8-2 0</inkml:trace>
  <inkml:trace contextRef="#ctx0" brushRef="#br0" timeOffset="62385">24958 7634 24575,'-10'5'0,"-2"7"0,0 12 0,-5 15 0,7-14 0,0 1 0,-1 4 0,1 0 0,-1 2 0,1 0 0,2-1 0,0 0 0,1 1 0,2 0 0,1-1 0,2-1 0,0 0 0,1-2 0,0-2 0,1-1 0,0 16 0,0-10 0,1-9 0,1-7 0,1-4 0,0-6 0,-1-1 0,-1-6 0,0-1 0</inkml:trace>
  <inkml:trace contextRef="#ctx0" brushRef="#br0" timeOffset="63850">24908 7865 24575,'24'31'0,"-4"-4"0,5 3 0,-11-9 0,-7-10 0,-5-3 0,-2-5 0,0 1 0,4 4 0,8 11 0,-2-3 0,7 5 0,-9-10 0,0-2 0,-4-3 0,-1 0 0,-2-2 0,1 1 0,3 3 0,2 2 0,1 1 0,-1 1 0,-3-6 0,1 2 0,10 2 0,-3-2 0,7 5 0,-9-5 0,-3-3 0,-4-1 0,-1-3 0,-2 0 0,0 0 0</inkml:trace>
  <inkml:trace contextRef="#ctx0" brushRef="#br0" timeOffset="65165">24942 8312 24575,'0'-17'0,"0"-2"0,0-4 0,2 0 0,3 3 0,5 2 0,6-2 0,3-2 0,5-5 0,1 0 0,-2-1 0,-4 1 0,-5 1 0,-3 5 0,-5 7 0,-3 6 0,-2 6 0,-1 2 0</inkml:trace>
  <inkml:trace contextRef="#ctx0" brushRef="#br0" timeOffset="66551">25257 7595 24575,'4'8'0,"4"7"0,5 8 0,4 4 0,1 2 0,-2-2 0,-3-2 0,-1 1 0,-1 1 0,0 4 0,0 7 0,-3 6 0</inkml:trace>
  <inkml:trace contextRef="#ctx0" brushRef="#br0" timeOffset="66551">25399 8267 24575,'-6'20'0,"-5"6"0,-3-1 0,-5-2 0,-9 5 0,-10 4 0,4-6 0,-2 2 0,10-8 0,2 0 0,-7 4 0,3-3 0,7-2 0,11-12 0,5-4 0,4-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52:40.0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17 13871 24575,'0'49'0,"0"-1"0,0-8 0,0 3 0,0 2 0,0 3 0,0-8 0,0 1 0,0 2 0,0 1 0,0 1 0,0-1-547,0 4 1,0 1 0,-1 1 0,1 0 0,0-1 0,1 0 4,0-2 0,0 0 0,0 0 0,0 0 1,1-2-1,0-1 542,0 1 0,1-1 0,-1-2 0,1-1 0,1-1 368,0 1 0,0-2 0,0-1 0,1-3-368,1 1 0,1-3 0,-1-3 566,-1-2 1,0-3-567,2 3 0,-4-21 0,-1-12 3276,-2-26-3163,0 2 1,-1-5-114,-1-11 0,0-5-255,0 10 1,0-2 0,0-1 254,0-3 0,-1-2 0,1 0 0,1 10 0,-1 0 0,1 0 0,0 0 0,0-2 0,1 1 0,0-1 0,-1 0 0,1 1 0,0-1 0,0 1 0,0 0 0,0-10 0,0 2 0,0 0 0,1 3 0,0 2 0,0 0-76,1 5 0,-1 1 0,2 1 76,1-11 0,0 1 0,1 5 0,1 1 0,-2 6 0,0 3 0,4-16 0,-2 13 1169,-1 10-1169,0 3 242,0 4-242,-1 2 0,0 2 0,0 3 0,-2 3 0,0 1 0,0 3 0,2-4 0,7-2 0,6-4 0,9 3 0,4 2 0,-5 3 0,2 0 0,15-1 0,1 2 0,-9 4 0,-3 2 0,0 0 0,-2 3 0,-1 7 0,-2 4 0,-8 2 0,-3 3 0,2 11 0,-3 5 0,-5 2 0,-2 1 0,-1 4 0,-1 0 0,-1-3 0,0-3 0,-2-7 0,0-4 0,-1 12 0,-1-15 0,-8-3 0,-8 1 0,-9 2 0,-6 0 0,0-2 0,4-6 0,4-2 0,5-4 0,6-1 0,-2 1 0,8-4 0,-4 1 0,2-4 0,-6-1 0,-8-1 0,-7-1 0,-2-1 0,-1 0 0,3 0 0,2 0 0,2 0 0,4 0 0,4 0 0,4 0 0,4 0 0,5 0 0,1 0 0,0 0 0,-1 0 0,2 0 0,0 0 0</inkml:trace>
  <inkml:trace contextRef="#ctx0" brushRef="#br0" timeOffset="1517">5243 14022 24575,'-10'28'0,"0"-1"0,-3 6 0,1 2 0,-1 4 0,0 4-820,1-3 1,1 2 0,1 2 0,0 1 594,2-6 1,1 1-1,0 1 1,1 0 0,1 1 224,0-1 0,0 1 0,2 0 0,0 0 0,1-1 0,0 8 0,2-1 0,1 0 0,1 0-186,2-3 0,1 0 0,1-1 0,2-1 186,1 0 0,1-1 0,2 0 0,1-2 0,1-1 0,1-1 0,0-1 0,2-1 295,3 6 0,1-2 0,0-3-295,4 7 0,-2-5 0,-6-13 0,-3-5 0,6 7 0,-12-17 0,-3-5 0</inkml:trace>
  <inkml:trace contextRef="#ctx0" brushRef="#br0" timeOffset="3267">5800 14414 24575,'0'38'0,"0"-4"0,0 5 0,0-7 0,0 2 0,0 2-455,0 5 0,0 2 1,0-1 454,0-1 0,0-1 0,0-1 0,0-4 0,0-1 0,0-1 222,0 12 0,1-2-222,1-8 0,-1-2 113,2-6 0,-1-2-113,3 12 0,-2-15 0,-2-8 694,-1-6-694,1-4 0,2-2 0,4-1 0,4-1 0,3 0 0,3 0 0,0-5 0,0-11 0,1-15 0,-1-16 0,-9 21 0,-1 0 0,6-21 0,-5 14 0,-4 17 0,-3 9 0</inkml:trace>
  <inkml:trace contextRef="#ctx0" brushRef="#br0" timeOffset="3934">5769 14103 24575,'0'0'0</inkml:trace>
  <inkml:trace contextRef="#ctx0" brushRef="#br0" timeOffset="4902">6369 14307 10224,'-3'-4'0,"2"11"3276,0 17-1478,1 24-1798,0-14 0,0 3 0,0 8 0,0 1 0,0 2 0,-1 2 0,2-16 0,-1 0 0,1 0 0,1 14 0,1-1 1247,2-4 1,1-2-1248,0-4 0,2-2 724,-1-7 1,0-3-725,6 13 819,-4-16 0,-4-13 0,-2-5 0</inkml:trace>
  <inkml:trace contextRef="#ctx0" brushRef="#br0" timeOffset="6383">6894 14768 24575,'0'-23'0,"0"-6"0,0-6 0,-4 4 0,-10 10 0,-11 10 0,-9 12 0,-2 15 0,3 17 0,16-9 0,3 3 0,-1 6 0,2 2 0,-1 3 0,2 1 0,1 0 0,2 1 0,1-2 0,2-1 0,3-7 0,0-2 0,1 12 0,2-18 0,1-13 0,10-11 0,20-16 0,-3-2 0,2-2 0,7-7 0,1-2 0,-11 7 0,-1 0 0,0 0 0,8-11 0,-3 1 0,-8 8 0,-3 1 0,9-11 0,-18 22 0,-5 9 0,-6 11 0,0 9 0,0 13 0,3 13 0,1-16 0,2 1 0,1 0 0,3 0 0,14 17 0,2-10 0,-2-13 0,-5-12 0,-3-5 0,5-11 0,15-14 0,-11 3 0,2-2 0,6-6 0,1-1 0,1 0 0,-2 1 0,-4 3 0,-2 2 0,12-8 0,-18 13 0,-12 11 0,-5 4 0</inkml:trace>
  <inkml:trace contextRef="#ctx0" brushRef="#br0" timeOffset="7233">7368 14061 24575,'36'6'0,"1"0"0,7 8 0,3 5 0,-8-1 0,2 3 0,-1 2-653,-9-3 0,0 3 0,-1 1 0,-2 1 653,0 1 0,-2 2 0,-2 1 0,-2 1 0,4 12 0,-4 3 0,-4 1 0,-7-9 0,-3 0 0,-1 1 0,-2 1 0,-2 1 0,-2 1 0,-1 0 0,-2 0 0,-3 2 0,-1 0 0,-2 0 0,-2 0-353,-2 0 1,-3 0 0,-1 0 0,-1-2 352,-1-1 0,-2 0 0,-1-2 0,0 0 0,0-3 0,0-1 0,-1-1 0,1-1 288,-3 4 0,0-2 1,1-2-289,-1 3 0,3-3 0,-8 7 0,17-24 0,8-11 0,3-5 0</inkml:trace>
  <inkml:trace contextRef="#ctx0" brushRef="#br0" timeOffset="8167">8709 14992 24575,'28'0'0,"-1"0"0,9 0 0,2 0 0,-4 0 0,1 0 0,1 0-366,4 0 1,0 0-1,0 0 366,-3 0 0,1-1 0,-1 0 0,-2 0 0,0 0 0,0-1 0,12-1 0,-1 0 179,-2 0 1,-1 0-180,-2 1 0,-1 1 91,-7 0 0,-1 0-91,14-3-820,-20-2 1,-16 2 0,-6 1 0</inkml:trace>
  <inkml:trace contextRef="#ctx0" brushRef="#br0" timeOffset="8834">8985 15731 24575,'35'2'0,"-2"-2"0,5 0 0,-4-2 0,2 1 0,1-1-497,6 0 0,1 1 0,0-1 497,-3 0 0,1 1 0,-2 0 0,11-1 0,-3 2 242,-9 0 1,-5 0-243,9 0 0,-24 0 0,-13 0 0</inkml:trace>
  <inkml:trace contextRef="#ctx0" brushRef="#br0" timeOffset="10467">10479 13938 24575,'0'19'0,"0"18"0,0-7 0,0 3 0,0 6 0,0 3 0,0 3 0,0 1 0,0-2 0,0-1 0,0-3 0,0-2 0,0-4 0,0-2 0,0 15 0,0-13 0,0-13 0,0-14 0,0-5 0,0-13 0,0-8 0,0-14 0,0 6 0,-1-3 0,-1-12 0,0-3 0,0 11 0,0-2 0,0-1-185,0-2 0,-1-1 1,2 0 184,-1 2 0,1 0 0,0 2 0,-1-11 0,2 3 0,0 9 0,0 2 0,0-8 0,3 15 0,13 4 0,16-3 0,-8 10 0,1-1 277,3 0 0,1 1-277,-3 1 0,1 1 0,-4 3 0,0 1 0,15-1 0,-1 8 0,0 13 0,4 16 0,-20-8 0,-1 3 0,-1 3 0,-2 1 0,-1 1 0,-2 0 0,-3-3 0,-2 0 0,3 17 0,-6-10 0,-14-7 0,-24-4 0,1-8 0,-6-3 0,6-1 0,-3-1 0,0-1 0,-3 1 0,-1-1 0,1-1 0,2 0 0,1-1 0,2 0 0,-5-1 0,4-1 0,-8 0 0,24-2 0,12 0 0</inkml:trace>
  <inkml:trace contextRef="#ctx0" brushRef="#br0" timeOffset="11500">11253 13755 24575,'-3'26'0,"1"9"0,2 13 0,0-21 0,0 1 0,0-1 0,0 1 0,0 1 0,0 1 0,0 1 0,0 2 0,0 1 0,0 0 0,0 3 0,2-1 0,2 0 0,3 1 0,3 0 0,4-1 0,3 0 0,3-1 0,2-3 0,1-2 0,-1-3 0,1-3 0,-4-6 0,0-2 0,14 5 0,-7-11 0,-5-6 0,-6-2 0,-5-8 0,-5 4 0,-2-4 0</inkml:trace>
  <inkml:trace contextRef="#ctx0" brushRef="#br0" timeOffset="13083">11937 14294 24575,'-11'-24'0,"-12"-2"0,-17-4 0,14 17 0,-2 1 0,-2 3 0,0 2 0,-1 1 0,1 2 0,2 2 0,0 2 0,-20 6 0,7 11 0,7 12 0,20-7 0,2 2 0,1 6 0,3 2 0,1 4 0,3 2 0,1 2 0,1 0 0,1-2 0,1-1 0,1-8 0,0-1 0,4 10 0,21-24 0,10-29 0,-4-4 0,3-6 0,1-8 0,0-3-159,-11 8 0,0 0 0,-1-1 159,-1 2 0,-1-1 0,-1 2 0,3-7 0,-3 3 0,-5 7 0,-2 2 0,1-1 0,-9 27 0,0 15 0,2 22 238,-1-17 1,0 0-239,2 2 0,0-1 0,1-1 0,-1-2 0,7 14 0,-5-11 0,-3-12 0,-2-7 0,-1-5 0,0-2 0,10-10 0,18-17 0,-10 5 0,3-1 0,4-6 0,1 0 0,-2 1 0,-1 1 0,-6 5 0,-2 2 0,5-5 0,-14 14 0,-8 8 0</inkml:trace>
  <inkml:trace contextRef="#ctx0" brushRef="#br0" timeOffset="14067">12485 13913 24575,'0'23'0,"0"11"0,0-8 0,0 2 0,0 3 0,0 1 0,0 0 0,0 0 0,0-1 0,0 1 0,1-1 0,-2 0 0,1 1 0,0-1 0,1 1 0,1-1 0,-1-2 0,2-1 0,2 18 0,1-11 0,-3-11 0,-1-9 0,0-5 0,-2-6 0,3-1 0</inkml:trace>
  <inkml:trace contextRef="#ctx0" brushRef="#br0" timeOffset="15433">12939 14065 24575,'0'30'0,"0"15"0,0-15 0,0 3 0,0 2 0,0-1 0,0-3 0,0-2 0,0 18 0,0-13 0,0-10 0,0-9 0,0-6 0,0-4 0,0-3 0,0 1 0,0-1 0,3-11 0,4-1 0,8-9 0,5 3 0,1 5 0,-4 4 0,-5 3 0,-6 2 0,-3 2 0,-2-1 0</inkml:trace>
  <inkml:trace contextRef="#ctx0" brushRef="#br0" timeOffset="16736">12885 13877 24575,'0'-10'0,"0"3"0,0 4 0,0 4 0,0 3 0,0 0 0,0-1 0,0-2 0,0-1 0</inkml:trace>
  <inkml:trace contextRef="#ctx0" brushRef="#br0" timeOffset="17933">13168 13604 24575,'13'0'0,"12"2"0,19 7 0,-17-1 0,-1 2 0,1 3 0,-1 3 0,-5 1 0,-3 2 0,6 22 0,-16-16 0,-3 1 0,-1 2 0,-2 2 0,0 3 0,-2 2 0,-1 2 0,-1 1 0,-2 1 0,-1-1 0,-3 4 0,-2-1 0,-3 0 0,-3-1 0,-1-1 0,-2-1 0,-1 0 0,-2-2 0,1-3 0,-1-1 0,2-4 0,1-2 0,2-5 0,1-3 0,-8 3 0,5-13 0,10-6 0,2-3 0</inkml:trace>
  <inkml:trace contextRef="#ctx0" brushRef="#br0" timeOffset="25450">14321 14130 24575,'-1'4'0,"0"0"0,-1-2 0,-2-1 0,0 0 0,-1-1 0,-1 0 0,-2 0 0,-3 0 0,-3 0 0,-1 0 0,2 0 0,4 0 0,5-1 0,3-2 0,1 1 0,3-2 0,0 3 0,1-2 0,-1 2 0,0 0 0,-1-1 0,0 0 0,-1 0 0,-1 0 0,0 1 0</inkml:trace>
  <inkml:trace contextRef="#ctx0" brushRef="#br0" timeOffset="26967">14687 13383 24575,'0'13'0,"0"20"0,0-1 0,0 6 0,0-3 0,0 2 0,0 1-894,1 8 0,1 3 1,0 0 893,-1-11 0,1 2 0,1 0 0,-1-2 0,3 11 0,0 0 0,0-2 94,1-5 0,0 0 1,0-2-95,0-6 0,0 0 0,-1-3 286,3 7 0,0-4-286,-3-7 0,0-2 0,2 8 0,-3-16 1355,-2-9-1355,-1-4 471,0-11-471,0-29 0,-3-2 0,-2-8 0,1 4 0,-2-4 0,1 0-352,0 7 1,-1-1 0,1 0 0,-1 0 351,0 1 0,-1-1 0,1 1 0,0 2 0,-1-7 0,0 2 0,1 3 0,-1-8 0,0 3 0,2 10 0,1 3 0,-1-8 0,3 14 0,1 9 0,1 2 1405,5 0-1405,6 0 0,9 2 0,5 4 0,5 4 0,1 3 0,0 6 0,-4 8 0,-6 7 0,-8 8 0,-7 3 0,-3 4 0,-6 4 0,-5 1 0,-4-2 0,-2-6 0,1-9 0,0-5 0,-2-4 0,-5-4 0,-3-2 0,1-4 0,3-2 0,7-2 0,6 0 0,3 0 0</inkml:trace>
  <inkml:trace contextRef="#ctx0" brushRef="#br0" timeOffset="28037">15174 13386 24575,'0'25'0,"0"22"0,0-9 0,0 4 0,0-6 0,0 1 0,0 1-540,2 3 0,1 2 0,1-1 540,0 0 0,2-1 0,0 0 0,2-2 0,0 0 0,1-2 175,1-3 0,1-2 0,-1-2-175,3 8 0,0-3 134,-2-7 0,-1-3-134,4 5 0,-6-15 0,-3-8 827,1-4-827,-1-3 0,-2 0 0,0 0 0</inkml:trace>
  <inkml:trace contextRef="#ctx0" brushRef="#br0" timeOffset="29165">15481 13606 24575,'0'30'0,"0"-1"0,0-2 0,0 1 0,0 17 0,0 1 0,0-10 0,0-3 0,0-2 0,0-2 0,0 18 0,0-8 0,0-4 0,0-3 0,2 2 0,4-1 0,3-4 0,2-6 0,0-7 0,-3-8 0,-3-6 0,2-15 0,0-17 0,4-18 0,-5 19 0,0 0 0,0 4 0,0 1 0,4-12 0,-3 17 0,-3 11 0,-1 6 0,-2 2 0,0 0 0</inkml:trace>
  <inkml:trace contextRef="#ctx0" brushRef="#br0" timeOffset="29965">15449 13370 24575,'0'0'0</inkml:trace>
  <inkml:trace contextRef="#ctx0" brushRef="#br0" timeOffset="30968">15836 13237 24575,'27'2'0,"6"7"0,5 12 0,-6 14 0,-19-8 0,-5 4 0,-2 7 0,-3 5 0,-2-10 0,0 3 0,-1 0-382,1 6 1,-1 2-1,-1 0 382,-2 3 0,0 1 0,-1 1 0,-2 0 0,-2 1 0,-2-2 0,-1-1 0,-2-1 0,-1-2 0,-2-3 0,-1-1 0,-1-2-71,1-4 0,-1-1 0,0-2 71,-7 8 0,1-3 0,1-5 0,1-3 0,3-7 0,0-3 0,-12 6 0,4-12 1132,3-9-1132,6-5 0,7-1 0,5-1 0</inkml:trace>
  <inkml:trace contextRef="#ctx0" brushRef="#br0" timeOffset="32528">11333 15044 24575,'26'0'0,"0"0"0,11 0 0,4 0 0,-3 0 0,2 0 0,3 0-820,-3 0 1,2 0 0,2 0 0,0 0 567,5 0 1,0 0-1,2 0 1,-1 0 251,-7 0 0,0 0 0,1 0 0,0 0 0,-1 0 0,1 0 0,0 0 0,-1 0 0,0 0 0,0 0 0,-1 0 0,-1 0 0,0 0 0,0 0 0,-1 0 0,10 0 0,-1 0 0,0 0 0,0 0 0,-1 0 0,-1 0 0,0 0 0,1 0 0,-6 1 0,0-1 0,0 0 0,1 1 0,0 0-432,2 1 1,0-1-1,0 1 1,1 1 0,0 0 431,3 0 0,0 1 0,1 0 0,0 1 0,0 0 0,-6-1 0,0 1 0,1 1 0,-1-1 0,1 1 0,-1 0 0,-1-1 0,1 1 0,-1 0 0,0 0 0,-1 0 0,0-1 0,6 2 0,0-1 0,-1 0 0,-1 0 0,0-1 21,-5-1 0,0 0 1,0 0-1,-2 0 0,0-1-21,3-1 0,-1 1 0,-1-2 0,-1 0-178,6 0 1,-2-1 0,0-1 177,-2-1 0,0-1 0,-1-1 0,-1-2 0,0 0 0,0-2 0,0 0 0,0-2 0,-1 1 0,1-2 0,0 0 0,-1 0 0,2 0 0,-1 0 0,0 0 0,-1 0 0,0 0 0,0-1 0,0 1 0,0-1 0,0 0 0,0 0 0,1 0 0,-2-1 0,-1 1 0,-1-1 0,0 0 0,-1 1 0,0-1 0,-1 0 847,12-5 1,-1 0-848,-6 2 0,-3 0 1380,-3 3 1,-4 1-1381,12-6 1639,-14 6-1639,-15 6 771,-4 0-771,-7-2-820,0-7 1,0 6 0,0-2 0</inkml:trace>
  <inkml:trace contextRef="#ctx0" brushRef="#br0" timeOffset="34967">12552 15711 24575,'0'14'0,"0"14"0,0 21 0,0-17 0,0 3 0,0 2 0,0 4 0,0-6 0,0 3 0,0-2 0,0 3 0,0 0 0,0 9 0,0-4 0,0 2 0,0-15 0,0-12 0,0-9 0,0-6 0,0-5 0,0-7 0,0-9 0,0-6 0,-2-5 0,-2-6 0,0-10 0,0 16 0,0-2 0,0-5 0,0-1 0,-1-4 0,0-1 0,0 1 0,1 2 0,0 4 0,1 1 0,-1-15 0,2 19 0,1 15 0,1 4 0,1 3 0,7-7 0,13-9 0,18-7 0,-12 13 0,3 2 0,4-1 0,2 4 0,2 2 0,0 2 0,0 3 0,0 3 0,-2 2 0,-1 4 0,-3 3 0,-2 3 0,-3 2 0,-3 3 0,-4 2 0,-2 1 0,9 14 0,-12-8 0,-8-7 0,-5-6 0,-3-4 0,-13 2 0,-7-1 0,-6 0 0,-16 6 0,-6 0-350,10-3 1,-3 0 0,-1 1 349,-1-1 0,-1 1 0,1 0 0,6-2 0,0-1 0,2 1 0,-7 2 0,5-1 0,-3 2 0,19-5 0,21-8 0</inkml:trace>
  <inkml:trace contextRef="#ctx0" brushRef="#br0" timeOffset="36468">13492 15343 24575,'0'18'0,"0"8"0,0 11 0,0 9 0,0-19 0,0 2 0,0 7 0,0 1 0,1 6 0,1 2 0,1 4 0,2 0 0,-1-16 0,1 1 0,1-1 0,5 13 0,2-1 0,0-3 0,2-2 0,1-5 0,2-1 0,1-4 0,0-2 0,1-4 0,0-1 0,-1-4 0,0-1 0,10 7 0,-9-8 0,-7-8 0,-4-4 0,-5-6 0,-2 1 0,-1-3 0</inkml:trace>
  <inkml:trace contextRef="#ctx0" brushRef="#br0" timeOffset="40301">14115 15777 24575,'0'-4'0,"0"0"0,0 0 0,0 1 0,0 0 0,0 1 0,0-1 0,-1 2 0,0-1 0,-4-2 0,-12-6 0,-13-6 0,8 5 0,-2 0 0,-4 0 0,0-1 0,3 3 0,0 0 0,-15-3 0,17 7 0,11 4 0,7 2 0,3 3 0,1 2 0,1 3 0,0-1 0,0 4 0,0 11 0,0 12 0,3 8 0,2-1 0,2-9 0,1-10 0,-1-8 0,-2-8 0,-1-3 0,-2-4 0,1 0 0,1 0 0,-1 0 0,2 0 0,5 0 0,4 0 0,4 0 0,-1 0 0,-2 0 0,-4 0 0,0-4 0,5-6 0,5-9 0,3-5 0,-4 1 0,-4 5 0,-6 6 0,-5 6 0,-2 1 0,-3 5 0,0 4 0,0 2 0,0 10 0,5 12 0,6 15 0,-2-16 0,1 1 0,1-1 0,2-1 0,8 15 0,-4-15 0,-6-13 0,-4-9 0,-2-3 0,-2-2 0,-2-1 0,1-2 0,0 0 0,1 1 0,-2 1 0,1 0 0</inkml:trace>
  <inkml:trace contextRef="#ctx0" brushRef="#br0" timeOffset="41769">14401 15369 24575,'7'0'0,"1"0"0,3 6 0,5 10 0,4 13 0,1 12 0,-11-13 0,-1 1 0,0 3 0,-2 0 0,0 6 0,-2 1 0,-1 6 0,-1 0 0,-1 0 0,-1 0 0,-2 0 0,-2-1 0,-3-2 0,-3-2 0,-3-3 0,-2-2 0,-3 0 0,-2-2 0,0-2 0,-1-1 0,0-3 0,1-3 0,3-3 0,0-2 0,-10 8 0,9-9 0,8-8 0,3-7 0,7-12 0,3-6 0,-1 2 0,1 3 0</inkml:trace>
  <inkml:trace contextRef="#ctx0" brushRef="#br0" timeOffset="44700">17357 14288 24575,'16'1'0,"11"3"0,15 1 0,-11-3 0,2 0 0,6 0 0,2 0 0,5-2 0,2 0 0,-15 0 0,0 0 0,1-1 0,13 0 0,0 0 0,-6 0 0,-3-1 0,-8 0 0,-2 1 0,10-1 0,-19 0 0,-11 1 0,-3 0 0,-4 0 0</inkml:trace>
  <inkml:trace contextRef="#ctx0" brushRef="#br0" timeOffset="45570">17165 14961 24575,'39'0'0,"-12"0"0,3 0 0,12 0 0,3 0 0,-8 0 0,2 0 0,0 0-292,0 0 1,0 0 0,-1 0 291,-1 0 0,0 0 0,-2 0 0,9 0 0,-3 0 143,-13 0 1,-2 0-144,9 0 145,-16 0-145,-11 0 0,-3 0 0,-4 0 0</inkml:trace>
  <inkml:trace contextRef="#ctx0" brushRef="#br0" timeOffset="48533">14710 16140 24575,'8'2'0,"1"2"0,0 3 0,0 3 0,1 2 0,0 2 0,1 0 0,2-1 0,0 0 0,4 2 0,3 1 0,0 0 0,-1-2 0,-4-3 0,-6-6 0,0-1 0,-5-4 0,-1 0 0,-1 0 0</inkml:trace>
  <inkml:trace contextRef="#ctx0" brushRef="#br0" timeOffset="49317">14829 15924 24575,'30'6'0,"-6"3"0,1 2 0,5 4 0,1 3 0,1 2 0,0 3 0,-3 0 0,-3 0 0,-5-3 0,-2-1 0,11 14 0,-13-15 0,-10-9 0</inkml:trace>
  <inkml:trace contextRef="#ctx0" brushRef="#br0" timeOffset="59971">16025 15656 24575,'3'-31'0,"3"-1"0,2-2 0,2 6 0,-4 10 0,-1 8 0,0 7 0,1 6 0,2 8 0,2 5 0,0 3 0,-3-4 0,-2-5 0,-3-5 0,0-2 0,1-2 0,-1-1 0,0 0 0,0 2 0,-1 7 0,-1 12 0,0 14 0,0 10 0,-1 2 0,-1-4 0,-1-5 0,-1-6 0,0-5 0,1-2 0,-1-1 0,0 0 0,1-3 0,-1-3 0,2-5 0,0-5 0,0-3-820,1 0 1,0-3 0,0 0 0</inkml:trace>
  <inkml:trace contextRef="#ctx0" brushRef="#br0" timeOffset="60634">15970 15948 24575,'43'0'0,"5"0"0,-18 0 0,0 0 0,0 0 0,-1 0 0,17 0 0,-12 0 0,-13 0 0,-12 0 0,-5 0 0</inkml:trace>
  <inkml:trace contextRef="#ctx0" brushRef="#br0" timeOffset="61433">15674 16373 24575,'35'2'0,"-5"-1"0,3 0 0,-1-1 0,3 0 0,1 0-624,7 0 1,2 0-1,-1 0 624,0 0 0,0 0 0,-1 0 0,-4 0 0,0 0 0,-3 0 302,9 0 0,-4 0-302,-8 0 0,-4 0 309,17 0-309,-9 0 0,-11 0 0,-10 0 239,-7 0 1,-4 0-1,-3 0 1</inkml:trace>
  <inkml:trace contextRef="#ctx0" brushRef="#br0" timeOffset="62417">15789 16872 24575,'4'-17'0,"5"-8"0,4-7 0,1 0 0,-6 15 0,-6 21 0,-10 32 0,1-5 0,-2 5 0,1-3 0,-1 3 0,0 0-333,-1 5 0,0 1 1,0 1 332,0 2 0,1 0 0,1 0 0,0-2 0,1 0 0,1-2 0,0 10 0,1-3 0,2-11 0,0-3 0,2 9 0,1-26 0,0-9 0</inkml:trace>
  <inkml:trace contextRef="#ctx0" brushRef="#br0" timeOffset="64002">16084 17213 24575,'0'16'0,"0"4"0,0 10 0,0 3 0,0 0 0,0 0 0,0 0 0,0 0 0,0-4 0,3-7 0,0-8 0,1-7 0,0-3 0,-1-3 0,-1-1 0,0-2 0,0-4 0,-1-4 0,3-6 0,5-6 0,7-4 0,7-3 0,0 1 0,-2 5 0,-5 6 0,-10 8 0,-1 2 0,-5 3 0,0 0 0,0 0 0,0-6 0,0-9 0,-4-9 0,-3-8 0,-2 0 0,-2 7 0,2 9 0,-1 9 0,5 7 0,0 4 0,2 2 0,-1 2 0,-3 5 0,-3 2 0,-4 5 0,-1 6 0,-1 2 0,2 4 0,4-1 0,4 0 0,3-2 0,2-11 0,1-3 0</inkml:trace>
  <inkml:trace contextRef="#ctx0" brushRef="#br0" timeOffset="65768">16307 17126 24575,'0'14'0,"0"7"0,0 9 0,0 8 0,0 0 0,0-5 0,0-4 0,0-15 0,0-4 0,0-10 0,0-1 0,3-4 0,9-5 0,11-4 0,13-3 0,6-1 0,-5-1 0,-10 4 0,-10 1 0,-8 2 0,-6 1 0,-1 1 0,-2 0 0,0 2 0,0 0 0,0 1 0,0 1 0,0 0 0,0 2 0,0 0 0,0 1 0,0-5 0,0-7 0,-2-10 0,-5-12 0,-7-3 0,-7 4 0,-1 9 0,3 12 0,4 8 0,6 5 0,4 3 0,1 4 0,0 4 0,-9 14 0,0-1 0,-10 6 0,5-9 0,4-4 0,4-3 0,6-7 0,2 0 0</inkml:trace>
  <inkml:trace contextRef="#ctx0" brushRef="#br0" timeOffset="70950">19232 13546 24575,'0'0'0</inkml:trace>
  <inkml:trace contextRef="#ctx0" brushRef="#br0" timeOffset="73516">19232 13546 24575,'0'-5'0,"0"-2"0,0-1 0,0-3 0,0-4 0,-1-2 0,-4-3 0,-3 0 0,-5 0 0,-2 3 0,-2 3 0,0 6 0,1 4 0,0 2 0,3 2 0,2 0 0,2 1 0,0 1 0,2 2 0,2 0 0,0 2 0,-2 1 0,-2 3 0,-2 6 0,-4 5 0,-1 7 0,-2 5 0,-1 6 0,2 6 0,9-21 0,1 1 0,1 0 0,1 0 0,-3 23 0,4-5 0,3-6 0,1-6 0,2-8 0,2-5 0,6-2 0,6-3 0,6 0 0,6-3 0,2-2 0,1-4 0,-1-2 0,5-3 0,-4-27 0,-6-4 0,-16 4 0,-3-4 0,-4 3 0,-1 0 0,-1 0 0,0 1 0,0 1 0,0 2 0,0-16 0,0 15 0,0 11 0,0 9 0,0 3 0</inkml:trace>
  <inkml:trace contextRef="#ctx0" brushRef="#br0" timeOffset="77834">19512 13917 24575,'0'5'0,"0"-2"0,0 0 0,0-1 0,0-1 0,0 0 0</inkml:trace>
  <inkml:trace contextRef="#ctx0" brushRef="#br0" timeOffset="79769">19757 13362 24575,'-2'-16'0,"0"-7"0,4-8 0,6-9 0,-3 14 0,4 4 0,-6 21 0,1 0 0,-2 2 0,-1 1 0,4 3 0,13 5 0,23 6 0,-12-6 0,3 0 0,4 1 0,0 0 0,-2-1 0,-2-1 0,15 4 0,-19-5 0,-17-6 0,-5-4 0,-6-2 0,0-1 0,0 0 0,-1 3 0,-1 0 0,-2 3 0,-16 9 0,1 5 0,-12 8 0,10 0 0,5-2 0,7 3 0,5-8 0,3 3 0,1-8 0,0 5 0,0 12 0,-4 13 0,1-15 0,-1 1 0,0 0 0,-1 0 0,-4 19 0,4-12 0,3-12 0,1-12 0,1-3 0,0-4 0,0-2 0,0-5 0,0 2 0,0-2 0</inkml:trace>
  <inkml:trace contextRef="#ctx0" brushRef="#br0" timeOffset="80766">19932 13621 24575,'0'0'0</inkml:trace>
  <inkml:trace contextRef="#ctx0" brushRef="#br0" timeOffset="82185">19841 13566 24575,'18'0'0,"4"0"0,3 0 0,-8 0 0,-3 0 0,-11 0 0,4 0 0,8 0 0,11 0 0,9 0 0,1 0 0,-7 0 0,-9 0 0,-11 0 0,2 0 0,5 0 0,9 0 0,3 0 0,-2 0 0,-8 0 0,-10 0 0,-3 0 0</inkml:trace>
  <inkml:trace contextRef="#ctx0" brushRef="#br0" timeOffset="91284">20808 13554 24575,'0'8'0,"0"-2"0,0 0 0,0-3 0,0 0 0,0 0 0,0 1 0,0 2 0,0 0 0,0-2 0,0-2 0</inkml:trace>
  <inkml:trace contextRef="#ctx0" brushRef="#br0" timeOffset="93269">21437 13358 24575,'0'21'0,"-4"6"0,-2 9 0,1 8 0,1 6 0,4-25 0,0 1 0,0 0 0,0-1 0,3 23 0,6-7 0,7-7 0,5-7 0,2-8 0,2-4 0,1-6 0,1-4 0,-1-3 0,-1-12 0,-10 4 0,2-14 0,-1-4 0,7-8 0,-7 10 0,0-2 0,0 0 0,0 0 0,-2-1 0,-1 0 0,7-18 0,-7 13 0,-5 11 0,-4 7 0,-3 5 0,-1 2 0,0-1 0,-8-4 0,-11-9 0,-13-7 0,-7-3 0,5 4 0,11 9 0,9 6 0,9 3 0,-3-1 0,-1-4 0,-6-6 0,-4-2 0,0 2 0,2 5 0,3 5 0,4 5 0,3 2 0,-1 2 0,-1 3 0,-4 6 0,-1 5 0,0 1 0,1-1 0,5-3 0,2-2 0,1 0 0,-4 14 0,1-2 0,-1 0 0,6-11 0</inkml:trace>
  <inkml:trace contextRef="#ctx0" brushRef="#br0" timeOffset="95418">22147 13754 24575,'-2'7'0,"0"-2"0,2-2 0,0-3 0,0-1 0</inkml:trace>
  <inkml:trace contextRef="#ctx0" brushRef="#br0" timeOffset="96485">22535 13277 24575,'10'-22'0,"5"-7"0,5-5 0,-1 2 0,-8 13 0,-6 10 0,-3 17 0,-2 7 0,-1 21 0,0-10 0,0 3 0,-1 11 0,0 4 0,1-10 0,-1 2 0,1 0-160,0 1 1,1 1-1,-1-1 160,0 1 0,1-1 0,-1-1 0,1 13 0,0-4 0,0-7 0,0-2 0,0-9 0,0-3 0,0 4 0,0-14 0,0-8 0,0-3 0</inkml:trace>
  <inkml:trace contextRef="#ctx0" brushRef="#br0" timeOffset="97919">19173 14467 24575,'27'0'0,"5"0"0,9 0 0,-7 0 0,4 0 0,3 0 0,2 0-547,-5 0 1,2 0 0,2 0 0,1 0 0,2 0 0,0 0 77,1 0 1,1 0 0,2 0 0,0 0 0,1 0 0,1 0 0,-1 0 58,-4 0 0,1 0 1,0 0-1,1 0 1,0 0-1,-1 0 0,1 0 1,-1 0 322,-1 0 0,1 0 0,-1 0 0,1 0 0,-1 0 0,-1 0 0,0 0 0,0 0 87,2 0 0,0 0 0,-1 0 0,0 0 0,-1 0 0,0 0 0,-2 0 148,9 0 1,-1 0 0,-2 0 0,-1 0-1,-1 0-148,1 0 0,-2 0 0,-2 0 0,-1 0-41,1 0 1,-2 0 0,-3 0 40,7 1 0,-4-2 1507,-6 0 0,-2-1-1507,-2-2 0,0-2 1638,0-2 0,0-1-986,2-2 0,1-1-652,2-2 0,0 0 0,4 1 0,0-1 0,5 1 0,0 1 0,-12 4 0,0 1 0,0 1 0,-1 0 0,1 0 0,-1 1 0,16-3 0,-1 1 1039,-5 1 1,-2 0-1040,-6 2 0,-1 0 116,-5 0 0,-1 2-116,15-2 0,-12 0 0,-11 1 0,-9-1 0,-5-7-820,-4-2 1,-2 1 0,0 3 0</inkml:trace>
  <inkml:trace contextRef="#ctx0" brushRef="#br0" timeOffset="99633">20158 15053 24575,'-16'0'0,"-6"0"0,-6 6 0,-2 11 0,-3 16 0,17-8 0,2 4 0,-1 3 0,1 2 0,1 4 0,0 2 0,3 0 0,1 0 0,1-2 0,2-1 0,1-3 0,2-1 0,1-7 0,1-2 0,0 12 0,4-13 0,6-7 0,9-4 0,10-1 0,10-3 0,6-3 0,5-3 0,-23-2 0,0 0 0,23-1 0,-4-3 0,-9-4 0,-10-3 0,-8-2 0,-4-4 0,2-8 0,6-12 0,-9 14 0,0-1 0,1-4 0,-1 0 0,-1 1 0,-3-1 0,-1 1 0,-3 1 0,2-23 0,-7 2 0,-7 2 0,-7 1 0,-9 3 0,-4 4 0,0 7 0,3 10 0,5 9 0,-8 12 0,4 12 0,-14 14 0,6 6 0,4-4 0,9-6 0,9-11 0,6-7 0,3-2 0</inkml:trace>
  <inkml:trace contextRef="#ctx0" brushRef="#br0" timeOffset="100867">20815 15651 24575,'10'0'0,"-2"0"0,-3-1 0,-2 0 0,-3-1 0,-4 1 0,3 1 0,-2 0 0</inkml:trace>
  <inkml:trace contextRef="#ctx0" brushRef="#br0" timeOffset="103149">21113 15142 24575,'0'-13'0,"0"-3"0,2 9 0,3 1 0,6 14 0,3 2 0,1 0 0,-2 0 0,-6-6 0,-1 0 0,-5-5 0,0-1 0,-1-2 0,0 1 0,-1 1 0,-2 1 0,-1 1 0,-2 1 0,1 3 0,0 2 0,1 5 0,-1 5 0,1 5 0,-1 8 0,-2 8 0,1-13 0,0 1 0,-2 4 0,0 1 0,-1 3 0,0 0 0,0 0 0,1 0 0,2-4 0,1 0 0,1-2 0,1-2 0,1 18 0,2-9 0,5-5 0,3-5 0,4-7 0,0-7 0,-2-5 0,-1-5 0,2-10 0,8-12 0,-3 4 0,3-1 0,6-6 0,2 0 0,3-1 0,2-1 0,-2 1 0,-1 1 0,-5 5 0,-3 1 0,7-9 0,-13 8 0,-8 7 0,-4-3 0,-2-11 0,-1-17 0,0 15 0,0-2 0,0-3 0,0 0 0,0 0 0,0 2 0,0 3 0,0 2 0,-1-13 0,-2 14 0,1 12 0,-2 6 0,2 4 0,0 2 0,-3 1 0,-4 1 0,-6 0 0,-2-1 0,0 0 0,2-1 0,3 1 0,2 2 0,0 1 0,3 5 0,0 8 0,-3 9 0,-2 6 0,0 0 0,2-5 0,3-6 0,4-10 0,2-2 0</inkml:trace>
  <inkml:trace contextRef="#ctx0" brushRef="#br0" timeOffset="105083">21751 15097 24575,'0'23'0,"0"4"0,0 4 0,0-4 0,0-11 0,0-9 0,0-8 0,0-5 0,0-2 0,0-5 0,0-3 0,0-2 0,0-1 0,0 2 0,0 2 0,0 2 0,0 3 0,0 1 0,0 1 0,2-3 0,3-6 0,3-8 0,3-6 0,-1 2 0,0 6 0,-3 9 0,-2 8 0,-2 5 0,-1 2 0,0 2 0,6 3 0,12 3 0,15 2 0,12 0 0,2-3 0,-11-4 0,-9-3 0,-17-3 0,-6-1 0,-6-1 0,-1 2 0,-1 1 0,0 1 0,-1 3 0,-1 3 0,-2 14 0,-6 24 0,3-6 0,-1 4 0,1-9 0,1 2 0,0 1 0,-1 2 0,1 0 0,0 0 0,1-3 0,1 0 0,-1-3 0,0 6 0,1-3 0,-1 13 0,4-23 0,2-15 0,1-4 0,0-5 0,0 0 0</inkml:trace>
  <inkml:trace contextRef="#ctx0" brushRef="#br0" timeOffset="106450">21869 15430 24575,'33'0'0,"4"0"0,7-3 0,-7-1 0,-9 0 0,-10-2 0,-10 3 0,4-2 0,4-2 0,10-7 0,6-2 0,-3 0 0,-6 5 0,-11 6 0,-4 3 0,-7 2 0</inkml:trace>
  <inkml:trace contextRef="#ctx0" brushRef="#br0" timeOffset="107533">23195 14081 24575,'16'0'0,"13"-1"0,14-5 0,-17 1 0,1 0 0,-1-2 0,0 1 0,15-7 0,-13 5 0,-11 3 0,-9 3 0,-3 1 0</inkml:trace>
  <inkml:trace contextRef="#ctx0" brushRef="#br0" timeOffset="108501">23247 14374 24575,'37'0'0,"-1"0"0,1 0 0,0 0 0,3 0 0,-1 0 0,-5 0 0,-3 0 0,9 0 0,-17 0 0,-15 0 0</inkml:trace>
  <inkml:trace contextRef="#ctx0" brushRef="#br0" timeOffset="109715">24119 14149 24575,'7'-40'0,"5"3"0,2-5 0,0 4 0,2-3 0,0-1-463,-2 5 0,0-1 0,1 0 0,0 1 463,4-10 0,0 0 0,-2 2 0,-3 5 0,-1 2 0,-2 1 0,1-7 0,-3 3 299,-4 8 0,-2 4-299,0-2 306,-3 7-306,0 21 0,-1-3 0,0 5 948,-1 3-948,-3 8 0,-2 15 0,-5 23 0,1-5 0,0 6 0,2-4 0,1 5 0,-1 2-656,3-13 1,1 3-1,0 1 1,0 1 0,0 1 631,1-3 1,1 2-1,0 0 1,0 1-1,0 0 1,1 0-524,-1 4 1,2 0 0,-1 0 0,1 1 0,0 0 0,0 0 522,0-7 0,0 1 0,1 0 0,-1 0 0,1 0 0,0-1 0,0-1 24,0 3 0,0 0 0,1-1 0,0 0 0,-1-2 0,1 0-164,1 2 1,-1-1 0,0-1-1,1-1 1,0-3 163,1 11 0,-1-3 0,1-6 0,1-8 0,0-5 0,-1 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54:59.5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22 7242 24575,'-14'0'0,"-2"0"0,-2 0 0,-20 0 0,4 0 0,9 0 0,-1 0 0,-22 0 0,22 1 0,-3 1 0,-16 3 0,0 1 0,10-1 0,0 0 0,-10 3 0,2 0 0,16-3 0,2 0 0,-22 3 0,5 1 0,2 0 0,1 1 0,3-1 0,0 0 0,2-1 0,5-1 0,-9 3 0,10 0 0,-11 2 0,7 2 0,-4 3 0,-2 6 0,17-9 0,1 2 0,-2 1 0,0 3 0,-2 1 0,1 1 0,0 2 0,-1 0 0,1 0 0,0 1 0,2-1 0,0-1 0,0-1 0,1 0 0,0-1 0,1-1 0,1-1 0,-1 0 0,0-2 0,0 1 0,-1 0 0,0-1 0,0 1 0,0 0 0,-1 1 0,0 1 0,-1 1 0,1 0 0,-1 3 0,-1 1 0,0 2 0,-1 1 0,0 2 0,-1 0 0,1 2 0,-1 0 0,0 2 0,-1-1 0,1 1 0,1 0 0,0 0 0,1 0 0,1 0 0,1 0 0,3-2 0,2 1 0,-1 2 0,2 0 0,1 3 0,0 1 0,2 3 0,0 1 0,1 3 0,1 0 0,2 0 0,1 0 0,1 0 0,2-1 0,0-2 0,0 1 0,1-3 0,-1-1 0,0 1 0,0-2 0,0 0 0,0 0 0,1-3 0,0 1 0,0-2 0,2 0 0,-1-1 0,2 1 0,-1-1 0,1 1 0,0 1 0,0 1 0,0 0 0,0 1 0,1 3 0,2 0 0,2 0 0,3-1 0,1 1 0,3 0 0,3-1 0,1-1 0,2-2 0,0-1 0,0-1 0,2 0 0,0-4 0,2 2 0,-1-2 0,2 3 0,1 1 0,-2-6 0,1 2 0,-1-3 0,1 1 0,0-2 0,2 2 0,1-1 0,0 1 0,2-1 0,1-1 0,0 0 0,2-1 0,-1 0 0,0-3 0,-1-2 0,-2-1 0,0-1 0,-4-2 0,0 0 0,7 5 0,-2 0 0,-7-5 0,0 0 0,6 5 0,-1 1 0,-7-5 0,0 0 0,1 1 0,0 2 0,1 0 0,1 1 0,-1-2 0,-1-1 0,14 12 0,-10-10 0,-7-7 0,4 3 0,1 1 0,-2-2 0,0 1 0,13 10 0,0 1 0,-7-5 0,-2-2 0,-3-2 0,-2-1 0,12 12 0,-10-12 0,6 3 0,10 5 0,-10-11 0,2 1 0,6 2 0,2-1 0,3-1 0,-1-1 0,-4-3 0,-1-2 0,-8-2 0,-1-1 0,5-2 0,-14-14 0,-8-24 0,-6 8 0,-1-3 0,0-5 0,0-2 0,0 1 0,1 1 0,-1 6 0,2 1 0,2 0 0,0 2 0,6-11 0,7-5 0,7 3 0,-8 17 0,1-1 0,0 1 0,1 0 0,15-12 0,-9 10 0,-7 8 0,3 3 0,5-1 0,8-3 0,2-1 0,-4 2 0,-8 3 0,-8-2 0,-5-19 0,-2-7 0,0 2 0,1-4-273,-2 0 0,2-4 1,-2 1 272,0 6 0,-1 1 0,0 1 0,0 1 0,-1 1 0,1 0-96,1-15 0,0 0 96,-3 16 0,1 0 0,0 0 0,0-4 0,0-1 0,1 0-317,0-2 0,2-1 0,-1-1 317,0-1 0,0-1 0,0 0 0,0 1 0,-1 0 0,1-4 0,-3 4 0,0-3 0,0-3 0,0 1 0,-1 3 0,-1 0 0,0 2 0,0 0 0,0-2-309,0-2 0,0-2 0,1-1 0,-1 1 0,-1 5 309,0-7 0,-1 4 0,1 3 0,0-8 0,0 4 353,-1 10 0,-1 4-353,0 3 174,0 12-174,0 17 917,0-11-917,0-8 0,-2-9 0,-2-10 0,-2-9 0,-2-5 0,2 4 0,0 6 0,0 1 0,0-1 0,0-2-40,0 5 1,0-3 0,-1-1 0,0 0 0,0 2-1,1 4 40,-1-2 0,0 3 0,0 2 0,0 2 0,0-4 0,-1 2 0,0 2 0,-1-6 0,-1 2 0,0 8 0,0 1 0,0 3 0,0 2 0,-10-20 0,2 5 0,2 4 1945,1 4-1945,1-1 0,0-1 0,3 1 0,4 4 0,1 1 0,4 13 0,-1 5 0,2 23 0,-2 22 0,2-2 0,-1 5 0,1-4 0,-1 3 0,1 1-360,-1 5 0,1 1 1,-1 0 359,1 3 0,0 0 0,0 0 0,1-1 0,-1 1 0,0-1 0,1-4 0,0 1 0,0-1 0,0-1 0,0 1 0,0-1 0,0 0 0,0-1 0,0 0-106,0-4 1,0 0-1,0-1 106,0-2 0,0 1 0,0-2 0,0 14 0,0-2 0,1-4 0,-2 0 0,1 2 0,-1 0 0,0-1 0,0 0 0,-1-1 0,0 0 0,0-1 0,-1 3 0,0-7 0,0 3 0,-1-1 0,-2 8 0,0 1-160,1-6 1,-1 2 0,-1-2 159,-2 8 0,-1-2 0,3-13 0,-1 0 0,0 0 0,-1 2 0,0 1 0,0-1 0,-1 2 0,1 0 0,0-1 0,0 1 0,1-1 0,0-1 0,1-1 0,0 0 0,1-1 0,-1 14 0,1-1 517,2-4 0,1 0-517,0-3 0,1 2 0,2-3 0,-1 4 0,1-2 0,-1 7 0,1 1-60,0-5 0,-1 1 1,1-1 59,-1 5 0,0-2 0,-1 0 0,0-1 0,0-3 0,-1 0 0,0-3 0,0-2 0,0-3 0,1-2 250,-1-4 1,1 0-251,0-3 0,1 0 0,-2 18 0,0-7 518,2-9-518,0-7 0,1-5 0,0-3 0,0-5 0,0 1 0,2 12 0,-2-13 0,2 10 0</inkml:trace>
  <inkml:trace contextRef="#ctx0" brushRef="#br0" timeOffset="1701">10764 8424 24575,'11'-1'0,"25"-15"0,-8 3 0,4-3 0,-4 2 0,2-2 0,1-1-552,5-3 0,1 0 1,1-1 551,-2 1 0,0 0 0,0 0 0,0 1 0,0 0 0,-2 0 109,-3 2 0,0 1 1,-1 0-110,10-4 0,0 0 0,-1 1 0,0 0 0,1-1 0,1 0 0,-1 0 0,-1 0 0,-1 0 0,-1 0 161,-3 2 1,-3 0-162,-6 4 0,-2 1 0,10-5 0,-16 9-820,-5 11 1,-9-1 0,2 4 0</inkml:trace>
  <inkml:trace contextRef="#ctx0" brushRef="#br0" timeOffset="2664">10627 8937 24575,'12'-3'0,"8"-6"0,7-3 0,4-2 0,4-3 0,4-1-820,0 0 1,2-2 0,2-1 0,1 0 517,-5 3 0,1-1 0,1 1 0,-1-1 0,0 1 302,6-3 0,0 1 0,0 0 0,-3 1 312,6-1 0,-2 1 0,-4 2-312,4 1 0,-5 3 444,-12 4 1,-4 1-445,9-2 0,-7-3 0,9-7 0,-9 4 0,2-2 0,10-4 0,2-2 0,-11 8 0,-1-1 0,1 1 0,11-8 0,-1 1 1247,-8 5 0,-3 2-1247,7-4 0,-20 11 0,-9 7 0</inkml:trace>
  <inkml:trace contextRef="#ctx0" brushRef="#br0" timeOffset="3384">10339 9658 24575,'38'-26'0,"1"0"0,-1 0 0,1 0 0,-1 0 0,-3 3 0,3 0 0,0-1 0,0 0 0,2-1 0,-1 1 0,-1 0 0,1-1 0,0 0 0,0 0 0,1 0 0,-1 0 0,0 0 0,1 0-153,0 0 0,1-1 0,1 0 0,0 0 0,-2 1 1,-2 1-1,-2 1 153,8-4 0,-3 1 0,-2 2 0,-3 2 0,0-2 0,-3 3 0,0 0 0,12-5 0,-6 4 87,-12 11 1,-16 6-1,-7 4 1</inkml:trace>
  <inkml:trace contextRef="#ctx0" brushRef="#br0" timeOffset="4215">10856 10505 24575,'16'-11'0,"12"-10"0,7-7 0,-6 4 0,4-3 0,2-1 0,0-2-656,-1 2 1,1-1-1,1-1 1,1-1 0,0 0 184,-2 3 1,0-2 0,1 1 0,-1-1 0,1 1 0,-2 1 470,2-2 0,0 0 0,0 1 0,-2 1 0,-1 2 299,0 0 0,-1 1 1,-2 2-1,0 1-299,2 0 0,-2 1 0,-1 4 551,0 2 1,-1 4-552,20-1 0,-8 8 0,-8 4 3224,-6 0-3224,-6 0 0,-11 0 0,-2 0 0</inkml:trace>
  <inkml:trace contextRef="#ctx0" brushRef="#br0" timeOffset="4898">11236 11136 24575,'18'-17'0,"4"-4"0,6-4 0,3-2 0,3-4 0,2 0-820,-3 3 1,1 0 0,1-1 0,1 0 642,2-2 1,2 1 0,-1-1 0,0 3 176,-4 2 0,-1 2 0,-1 0 0,-1 3 411,3-2 0,-2 2 0,-1 2-411,5-1 0,-4 4 650,10 1-650,-14 9 0,-8 5 0,-10 1 0,-2 0 0,-6 0 0</inkml:trace>
  <inkml:trace contextRef="#ctx0" brushRef="#br0" timeOffset="5446">11727 11260 24575,'16'2'0,"20"-1"0,-4-5 0,4-2 0,6-1 0,3-1 0,-2-1 0,0 1 0,-6 1 0,-4 1 0,8 1 0,-22 5 0,-12 0 0</inkml:trace>
  <inkml:trace contextRef="#ctx0" brushRef="#br0" timeOffset="11963">11060 7537 24575,'12'-26'0,"0"-1"0,13-9 0,5-3 0,-3 5 0,4-1 0,1 0-820,-3 6 1,2-1 0,1 1 0,1 0 739,0 0 0,2 0 0,0 0 1,0 2 79,0 1 0,0 0 0,0 1 0,-1 2 2,-2 1 1,0 1-1,0 1 1,-1 0-3,6-3 0,0 0 0,0 2 0,-3 2 0,0 1 0,-1 1 398,10-5 1,-1 2-399,0 1 0,-2 1 0,-3 3 0,0 1 0,-2 3 0,-1 0 896,4 1 1,0 0-897,2 1 0,0 0 0,1 0 0,0 0 0,1 0 0,2 1 0,-4 2 0,3 1 0,-2 0 0,5 0 0,0 2 0,-6 2 0,2 1 0,-4 3 0,2 6 0,-2 3 477,0 3 0,-2 2-477,2 3 0,-2 2 0,2 1 0,-1 0 0,-1 0 0,0-1 0,-1 2 0,-1-1 0,1 2 0,-1 1 0,6 1 0,-3-1 21,-15-10 0,-1-1-21,3 1 0,-6-7 0,-14-9 0,-1 0 0,-1 0 0,0-2 0,40 1 0,5 0 0,-6 1 0,5 0 0,0 0 0,2 1-223,-15 2 0,1 0 0,1 2 223,3 3 0,0 3 0,0 1 0,4 5 0,-1 2 0,0 4-398,-9-4 1,-1 3-1,-1 1 1,1 1 397,0 3 0,0 0 0,0 2 0,-1 2 0,-2 2 0,1 3 0,-1 1 0,-1 0 0,-1-2 0,-1-1 0,-2-1 0,-1-1 0,1 2 0,1 6 0,1 1 0,-1 0 0,-2-5 0,5 9 0,-4-6 0,-9-16 0,-2 0 0,1 8 0,-2 2 0,-5-6 0,-1 2 0,2 2 0,1 4 0,1 0-116,3 4 1,0 2-1,1-1 116,2 5 0,0 1 0,1-1 0,1 2 0,-1-1 0,1 1 35,-4-12 1,0 1 0,0-1-1,0 0-35,1 1 0,0-1 0,0 1 0,1-1 0,4 10 0,0 0 0,0-1-240,-1-2 1,0-1 0,1-1 239,1-2 0,0 0 0,-3-4 0,-3-5 0,-2-2 0,0 1 0,-7-1 465,-18-2 0,-8 3-465,0 6 0,-4 6 0,-2 2 0,3-2 0,3-5 0,1-1 0,1 1 0,-2 2-109,-3 4 0,-1 3 1,0 1-1,0-1 1,4-2 108,3-6 0,2-1 0,2-1 0,0 0 0,-4 11 0,1-1 0,2 0 178,3-6 0,2 0 1,2-2-179,0 9 0,4-3 0,2-4 0,3-3 0,3-4 0,2-1 0,1-4 0,2 0 0,1 1 0,0 0 2038,-1 11-2038,-18 7 111,-8-25 0,-4-1-111,-10 6 0,-5 1 0,5-5 0,-2 1 0,-1 0-507,-6 3 1,-1 1-1,-1 0 507,7-6 0,0 1 0,-1 0 0,1-1 0,-2 1 0,0 0 0,0-1 0,0 1 0,-1-1 0,0 1 0,0-1 0,-1 0 0,0 0 0,0 0 0,0-1 0,-1 1-453,-1 1 1,0 0-1,0 0 1,0 0 452,0-1 0,1 1 0,0-1 0,1 0 0,2-1 0,1 0 0,0 0 0,1 0 0,-7 3 0,0 0 0,5-3 0,4-1 0,4-3 0,-15 6 0,41-21 1374,0 0-1374,-4 0 1956,-18 7-1956,-19 14 0,14-4 0,-4 4 0,2 2 0,-5 4 0,-1 2 0,2-3 0,1 1 0,1-1 0,-1 2-320,-2 1 1,-2 1-1,0 0 1,2-2 319,2-2 0,2-2 0,-1 0 0,0-2 0,0 0 0,-2 0 0,-5-1 0,-1 0 0,-2-2 0,7-5 0,-1-1 0,-2 0 0,-1-2-575,-4-1 0,-1-1 0,-1-1 0,-2-1 575,8-2 0,-1-1 0,0-1 0,-1 0 0,1-2 0,0-1 0,-1-1 0,1-2 0,1 0 0,0-2 0,-6-3 0,1-2 0,2-2 0,2 0 0,-2-4 0,3-1 0,3 0 0,-1-6 0,6 2 0,-6-2 0,-1 14 0,2-4 0,-6-6 0,13 4 0,-3-3 0,0-2 0,-2-1-266,3-1 1,-1-1 0,-1-1-1,0-1 1,1-1 265,-2-1 0,0-2 0,1 0 0,0 0 0,1 0 0,2 0 0,1 0 0,0 0 0,2 0 0,0 1 296,-1-3 0,1 0 0,0 0 1,3 1-297,-4-4 0,2 1 0,2 1 0,4 4 0,1 1 0,1 0 0,-3-6 0,3 0 0,3 3 0,2-1 0,2 0 0,1-1 1319,1-1 0,2-1-1319,0-4 0,2 1 541,1 4 0,1 2-541,-1-17 0,3 14 0,-4 4 0,-1 2 0,1-3 0,-3-15 0,0-5-429,4 10 1,0-2 0,1-1 428,0-4 0,2-2 0,2-1 0,1 13 0,2 0 0,1-1 0,1 1 0,4-11 0,1 0 0,2 1 0,1 4 0,1 1 0,4-2 0,1 1 0,4-2 0,0 1 0,-3 6 0,0 1 0,-1 2 0,0-1 0,2-2 0,-6 0 0,-12-9 0,-3-1 0,4 10 0,2-2 0,2-3-540,-1 4 1,1-2 0,1-3 0,1 0 0,2 1 539,1 1 0,1 0 0,2 0 0,0 1 0,1-1 0,0 1 0,1 0 0,1 1 0,1 0 0,-1 0-85,0 3 0,0 0 0,0 1 0,0 1 1,-1 0 84,3-2 0,0 0 0,-1 2 0,-1 1-153,4-6 0,-2 2 0,0 1 153,-2 4 0,-1 2 0,-1 1 0,2-4 0,-1 4 0,2-9 2552,-11 27-2552,-7 13 1727,-1-14-1727,8-29 0,0 5 0,2-4 0,-3 6 0,1-1 0,0 0 47,0-2 1,0-1 0,0 1-48,-3 3 0,0 1 0,-1 1 0,-1-10 0,-1 4 0,-1 7 0,-1 4 0,-3-15 0,-3 13 0,-1 8 0,0 7 0,3 4 442,2 0-442,32-16 0,3 3 0,-3 7 0,3 0 0,-1 2 0,-1 3 0,9-4 0,-4 4 0,-25 10 0,-4 2 0,0 1 0,-2 2 0,1 5 0,-3-3 0,-1 2 0</inkml:trace>
  <inkml:trace contextRef="#ctx0" brushRef="#br0" timeOffset="16222">19691 4496 24575,'-3'-12'0,"1"-5"0,2-5 0,0-4 0,0 3 0,0 5 0,0 6 0,1 6 0,2 4 0,-1 1 0,4 1 0,0 2 0,6 4 0,1-2 0,-2 2 0,-3-5 0,-5-2 0,1-4 0,-2 1 0,2-5 0,0 2 0,2-5 0,2 0 0,1 1 0,0 3 0,-3 2 0,-2 2 0,-3 2 0,-4 9 0,0 7 0,-3 13 0,0 14 0,3-14 0,0 3 0,0 2 0,0 3 0,0 1 0,-1 3 0,0 1 0,0 1 0,-1 2 0,0 0 0,0-2 0,0 7 0,0-6 0,0-12 0,2-5 0,0-4 0,2-9 0,0-6 0,1-3 0</inkml:trace>
  <inkml:trace contextRef="#ctx0" brushRef="#br0" timeOffset="16954">19602 4812 24575,'9'0'0,"16"0"0,0 0 0,3 0 0,7 0 0,1 0 0,5 0 0,0 0 0,-4 0 0,-4 0 0,14 0 0,-18 0 0,-18 0 0,-7 0 0</inkml:trace>
  <inkml:trace contextRef="#ctx0" brushRef="#br0" timeOffset="17698">19388 5167 24575,'40'0'0,"1"0"0,-1 0 0,0 0 0,1 0 0,1 0 0,2 0 0,1 0 0,1 0 0,1 0 0,0 0 0,0 0 0,0 0 0,2 0 0,0 0 0,-1 0 0,1 0 0,-1 0-469,-2 0 1,1 0 0,0 0 0,-1 0 0,0 0 0,-2 0 0,-2 0 35,5 0 1,-1 0 0,-2 0 0,-2 0-1,-2 0 433,11 0 0,-3 0 0,-6 0 326,-7 0 0,-6 0 0,8 0 0,-36 0 0</inkml:trace>
  <inkml:trace contextRef="#ctx0" brushRef="#br0" timeOffset="19199">19876 5815 24575,'9'-24'0,"12"-7"0,-6 12 0,2-1 0,2 2 0,0 3 0,11-5 0,-11 11 0,-10 10 0,-6 6 0,2 14 0,1 21 0,-2-11 0,-1 4 0,0 7 0,-1 2 0,-3-11 0,-2 0 0,-2 1 0,-1 0 0,-3 0 0,-1-1 0,-3-1 0,-1-1 0,-3-2 0,-11 13 0,-3-4 0,1-5 0,-2-3 0,2-6 0,1-3 0,2-3 0,0-3 0,4-5 0,-1-3 0,-17 0 0,5-5 0,7-2 0,8-3 0,8-2 0,6-6 0,5-1 0,2-7 0,12-7 0,2 5 0,3-1 0,8-3 0,2-1 0,4 0 0,2 2 0,-3 5 0,-1 3 0,13-3 0,-16 11 0,-12 9 0,-2 11 0,5 13 0,-4-5 0,1 3 0,5 4 0,0 1 0,1 0 0,1-1 0,-3-4 0,-1-1 0,9 8 0,-10-16 0,-7-9 0,-4-5 0,1-3 0,8-10 0,16-14 0,-9 10 0,2-1 0,2-2 0,0 0 0,-2 3 0,-2 2 0,3-2 0,-11 8 0</inkml:trace>
  <inkml:trace contextRef="#ctx0" brushRef="#br0" timeOffset="20700">20564 5836 24575,'-12'11'0,"1"3"0,3-4 0,-6 13 0,-5 11 0,6-13 0,0 2 0,1-1 0,-1 0 0,-5 10 0,11-19 0,3-9 0,4-12 0,0-5 0,0-1 0,2 2 0,0 3 0,3 4 0,8 1 0,4 2 0,13 1 0,6 4 0,10 6 0,-21-1 0,0 0 0,0 3 0,-2 2 0,18 13 0,-9 1 0,-4 8 0,-14-13 0,-2 5 0,-12-10 0,-9 5 0,-11 4 0,-15 3 0,11-15 0,-2-2 0,-5 0 0,-2-3 0,0-1 0,-2-3 0,0-3 0,0-3 0,0-4 0,4-2 0,-4-1 0,7-4 0</inkml:trace>
  <inkml:trace contextRef="#ctx0" brushRef="#br0" timeOffset="21480">20587 5884 24575,'34'0'0,"16"0"0,-16 0 0,1 0 0,5-1 0,2 0 0,4 0 0,-1-1 0,-3 0 0,-2-1 0,-3 1 0,-2 1 0,-6 0 0,-4 0 0,1 1 0,-11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09T23:56:57.2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96 14058 24575,'0'40'0,"0"1"0,0-1 0,0 0 0,-2 3 0,-3-1 0,1 3 0,0 7 0,2-15 0,0 4 0,0 2 0,1 4 0,-1 1 0,1 1 0,-1 2 0,0-1 0,1 1 0,-2-2 0,1-1-298,-1-1 0,0 0 0,0 0 0,0 0 0,-1 0 0,1 0 0,-1 0 0,1 1 1,0-1-1,0 0 0,0 1 0,0 1 0,1 1 0,0 0 0,0 0 0,1 1 0,-1-1 0,1 0 0,-1-1 1,1-1-1,-1 0 0,0-2-67,0 3 1,0 0 0,0 0 0,0 0 0,0-2 0,0-2 0,1-3 0,-1-3 0,2-4 786,-1 13 1,1-7 0,1-3-423,-1 13 0,0-8 1728,0-8-1728,0-66 0,0-1 0,0-7 0,0-4-454,0 5 0,0-3 0,0-1 0,0-3 454,-2 5 0,-1-2 0,0-1 0,0-1 0,0 2 0,1 2 0,1-5 0,0 3 0,0 0 0,0-2 655,-1 2 0,-1-3 1,0 0-1,-1 2 0,0 3-283,-1-5 0,-1 4 0,2-2-589,2 2 0,2-1 1,-1 0-1,0 2 217,-4-3 0,-1 1 0,1 0 0,4-6 0,1-1 0,1 0 0,-1 2 0,0 0 0,0 0 0,0-1 0,0 0 0,0-1 0,0 10 0,0 0 0,0-1 0,0 2 0,-1-10 0,1 1 0,1 0 0,4 2 0,1 0 0,-1 2-40,-4 6 1,0 1 0,1 1 39,6-14 0,-1 4 1169,-7 17 0,0 1-1169,8 0 0,0 3 1590,-4 5-1590,12 3 1158,15 1-1158,-6 12 0,5 2 0,3-4 0,3-2 0,1 3-215,-1 2 1,0 2 0,1 2 214,9 1 0,1 2 0,-2 3 0,-8 0 0,0 3 0,-2 5-360,-1 6 0,0 5 0,-1 3 0,-4 1 360,-1 5 0,-3 3 0,-2 1 0,-2-4 0,-1 2 0,-1 1 0,-4-3-57,-6 0 0,-4-1 0,0 0 57,1 0 0,0-1 0,-2-1 0,-3 5 0,-2-2 0,2 7 0,-2 1 0,-6-1 0,-2 0 0,2-6 0,-5 0 0,-13-2 0,-7 0 0,-2-3-401,4-5 0,-1-3 0,-4 0 401,2-2 0,-4 1 0,-1-2 0,-2-1 0,1-5 0,-3-2 0,-1-2 0,2 1 0,2 0 0,2 2 0,2 0 0,1-1 0,-1-1 0,-8-3 0,-2-3 0,1 0 0,7 0 137,-2 3 0,7-2 0,-3-7 1,20 0-1</inkml:trace>
  <inkml:trace contextRef="#ctx0" brushRef="#br0" timeOffset="1167">9860 14199 24575,'-23'26'0,"-1"1"0,1-1 0,1 7 0,0 3 0,1 4 0,0 2 0,2-2 0,0 3 0,1 1 0,0 3 0,2 2-410,3-10 0,1 2 1,0 2-1,0 0 1,1 2-1,0-1 0,1 1 1,0 0-1,1 1 0,1 1 1,1 0-1,0 0 1,1 1-1,0-1 0,0 1 1,0 0 46,1 1 0,0 1 1,1 0-1,-1 0 0,1 0 1,1-1-1,0 0 0,1 0 173,1-3 0,0 0 0,1 0 0,0-1 0,1 0 0,-1 0 0,1-1 0,-1 0 190,0 2 0,-1 1 0,0-2 0,1 1 0,0-1 0,0 0 0,2 0 15,1 0 0,0-1 1,2 1-1,-1-1 0,2 0 1,-1-2-1,0 0-15,2 7 0,0-1 0,0-2 0,2 0 0,1 0-197,2 0 1,1 0-1,2 0 1,0-2 0,0-2 196,2-1 0,2-3 0,-1-1 0,-1-1 1037,1 8 0,0-1 1,1-6-1038,8-4 0,-3-3 1638,-14-4 0,-1-5-1335,7-17 2732,0 11-3035,-12-15 0,11 0 0,-15 0 0</inkml:trace>
  <inkml:trace contextRef="#ctx0" brushRef="#br0" timeOffset="8051">10337 14923 24575,'0'33'0,"0"0"0,0 0 0,0 2 0,0 3 0,0 4 0,0 4 0,0 2 0,0 0-656,0-8 1,0 0-1,1 0 1,-1 1 0,-1 0 396,-1 3 1,-1 0 0,0 1 0,-1-1 0,0-1 258,0 3 0,-1-2 0,0 0 0,-1-2 122,0 6 1,-1-1-1,1-1-122,0 1 0,1-1 0,0-2 0,0-7 0,-1-1 0,1 1 0,4 6 0,0 1 0,0-2 276,-4-4 0,-2-2 0,3-2-276,3 9 0,2-4 0,-1-3 0,0-5 0,0 4 2301,0 1-2301,0-17 913,0-3-913,16-32 79,-7-6 1,1-7-80,7-13 0,1-6 0,-5 10 0,-2-2 0,1 1-173,-1 2 0,1 1 0,0 1 173,0 2 0,0 1 0,-1 3 0,-1 0 0,0 3 0,6-9 0,-16 19 0</inkml:trace>
  <inkml:trace contextRef="#ctx0" brushRef="#br0" timeOffset="8567">10231 14499 24575,'0'0'0</inkml:trace>
  <inkml:trace contextRef="#ctx0" brushRef="#br0" timeOffset="9419">11007 14852 24575,'0'38'0,"0"0"0,0 1 0,0-1 0,0 1 0,0 1 0,0 2 0,0-1 0,0 1 0,0-2 0,0 0 0,0 1 0,0 0 0,0 2-547,0 2 1,0 2 0,0 1 0,0 0 0,0-2 0,0-1 66,0-3 1,0-1 0,0-1-1,0 0 1,0 1 479,0 1 0,0 2 0,0-1 0,0 0 0,0-4 275,0 11 0,0-3 0,0-3-275,0-4 0,0-2 0,0-6 273,0 9 0,0-2 0,0-39 1</inkml:trace>
  <inkml:trace contextRef="#ctx0" brushRef="#br0" timeOffset="10738">12083 15575 24575,'-16'-19'0,"-7"2"0,-5 2 0,0 4 0,-2 3 0,-13-3 0,-1 2 0,7 0 0,4 2 0,-6 7 0,-8 0 0,43 16 0,-17 21 0,-5 8 0,12-14 0,1 1 0,0 3-357,0 5 1,-1 4-1,0 2 1,0-3 356,1-6 0,0-2 0,0 1 0,2 1 0,0 5 0,2 2 0,1 0 0,0-2 0,1 5 0,1-1 0,0-2-56,-1-1 0,0-1 1,5-3 55,7 3 0,6-6 0,8 0 0,17-21 0,-12-19 0,2-7 0,9-15 0,1-7-297,-6 5 0,0-3 1,0-2 296,1-5 0,-1-1 0,-1-2 0,-6 8 0,0-2 0,-2 0 0,-1 1 0,0-3 0,-2 1 0,-2-1 0,-2 1 0,-2 0 0,-2 2 673,-1-2 1,-3 2-674,-5 4 0,-2 9 171,1 17-171,6 22 0,4 15 0,4 4 0,4 6 0,1 2-616,-3-5 0,0 1 0,1 1 1,1 0 615,-2-6 0,2 2 0,0-1 0,0 0 0,0-1 0,2 6 0,-1-1 0,0-2 0,1-2 281,4-1 0,1-3 0,-3 0-281,-3 12 0,1-8 0,6-26 0,-5-2 0,-17 6 0,12-15 0,-1-31 0,-11 23 0,12-23 0</inkml:trace>
  <inkml:trace contextRef="#ctx0" brushRef="#br0" timeOffset="11585">12383 14058 24575,'30'32'0,"1"-1"0,-1 0 0,0 1 0,3 0 0,-1-2 0,-3 8 0,-6 0 0,-1 6 0,-1 3 0,-2 1 0,-2-2-656,-3-6 1,-2 0-1,-2 0 1,0 1 0,-1 2 152,1 1 1,-1 2 0,1 2 0,-2 0 0,0 0 0,-2 0 502,0 0 0,-2 0 0,-1 0 0,0 1 0,-1-1 0,0 1-419,0 1 0,-1 0 0,0 0 0,-1 0 0,-1 0 0,-2 0 419,-2-1 0,-2 0 0,0 0 0,-3 0 0,0 0 0,-2 0 0,0-5 0,-1 0 0,-2 0 0,0 0 0,-1 0 0,-1-1 0,-1 0 0,0-1 0,-2-1 0,0 0 0,-1 0 0,-1-1 0,0 0 0,0-1 0,-4 3 0,0 0 0,-1-1 0,-1-1 0,1-1 0,0 0 59,2-3 1,0 1 0,0-1 0,0-2 0,0 0 0,1-3-60,-4 3 0,0-3 0,2-1 0,0 0 0,-2 7 0,2-2 0,2-5 0,5-9 0,3-3 0,0 14 0,16-32 0</inkml:trace>
  <inkml:trace contextRef="#ctx0" brushRef="#br0" timeOffset="12398">13353 15469 24575,'25'0'0,"1"0"0,15 0 0,4 0 0,-6 1 0,3-1 0,3-1-820,-4-1 1,3-2 0,2-1 0,-1 1 584,3-1 1,2 0-1,-1 0 1,0 0 234,-1 0 0,0 0 0,-1 0 0,-2 0 433,6-1 0,-3 1 0,-4 1-433,-2 3 0,-5 2 171,10-1 1,-43 0 0,11 0 0</inkml:trace>
  <inkml:trace contextRef="#ctx0" brushRef="#br0" timeOffset="12922">13424 16686 22189,'44'-3'0,"0"-1"0,1 1 0,-1-1 0,1 1 0,-1-1 0,0 1 0,1 0 0,-1-1 0,5 0 0,-2 1 0,-2-1 0,0 1 0,1-1 0,1-1 0,0-2 0,3 0 0,1-1 0,-1 0 0,-1 0 0,-5 1 0,-4 1 0,7-2 0,-6 2 0,0 0 0,7 0 0,-1 0 0,-9 2 0,-2 4 0,-21 0 0</inkml:trace>
  <inkml:trace contextRef="#ctx0" brushRef="#br0" timeOffset="23400">16140 14164 24575,'0'-25'0,"0"-1"0,0-13 0,2 5 0,-4 1 0,-12 13 0,-3 1 0,-1-7 0,-4 1 0,-11 6 0,-4 3 0,2-2 0,-1 1 0,1-2 0,0 2 0,-1 6 0,1 3 0,7-1 0,1 2 0,1 6 0,1 2 0,-10-1 0,0 31 0,17-6 0,0 5 0,1 2 0,0 4 0,1 2-462,1 2 1,2 2 0,1 1 461,3-6 0,-1 1 0,1 0 0,2-2 0,0 3 0,2-3 0,1 1 0,3 1 0,2-1 0,-1-2 0,-1 2 0,2-4 0,6-4 0,2-3 0,-2 1 0,6-3 0,24 5 0,8-7 0,-14-10 0,1 0 0,1 3 0,2 2 0,-1-2 0,2-4 0,-2-3 692,2 2 0,-1 0-692,-7-1 0,-1-2 0,-2-5 0,1-4 0,0-10 0,-2-8 0,-4-4 0,-2-6 0,-1-2-731,2-3 0,-1-2 1,0-5 730,-4 4 0,1-4 0,-2-3 0,0 1 0,-1 2 0,-1-2 0,-2 3 0,0-1 0,1-2 0,0 2 0,1-2 0,0-1 0,0 2 0,-3 2 0,0-11 0,-2 4 0,0 3 0,0 7 0,-1 2 0,-1 4 0,-3 3 0,-2 7 0,1 6 0,0 16 0,0 0 0</inkml:trace>
  <inkml:trace contextRef="#ctx0" brushRef="#br0" timeOffset="24820">16616 14570 24575,'0'0'0</inkml:trace>
  <inkml:trace contextRef="#ctx0" brushRef="#br0" timeOffset="26500">17145 13600 24575,'0'-36'0,"0"1"0,0 15 0,0 5 0,16 30 0,4 5 0,15 15 0,-10-24 0,1-2 0,13 7 0,-4-16 0,-3 0 0,-28 0 0,11 0 0,-15 0 0,0-16 0,0 12 0,0-12 0,0 16 0,0 47 0,0-19 0,0 3 0,0 2 0,0 6 0,0 2 0,0-1-434,0 9 0,0 0 1,0 2 433,0-6 0,0 2 0,0 0 0,0-2 0,0 5 0,0-2 0,0-3 0,0 7 0,0-6 0,0-10 0,0-5 0,0 4 0,0-15 0,0-5 0,0-15 0,0 0 0,0 0 0</inkml:trace>
  <inkml:trace contextRef="#ctx0" brushRef="#br0" timeOffset="27919">17322 14429 24575,'-32'-36'0,"14"18"0,-3 1 0,-20-6 0,-4 3 0,8 9 0,-1 0 0,-5-10 0,0 3 0,14 16 0,3 0 0,-9-13 0,19 15 0,32 0 0,-12 0 0,27 0 0,-27 0 0,28 0 0,3 0 0,-2-7 0,4-2 0,7 0 0,3-2 0,-8 1 0,3-2 0,-2-1 0,-5 1 0,-2-1 0,1 3 0,2 3 0,-1 2 0,-2-3 0,0-8 0,-3 1 0,-3 13 0,-3 0 0,-5-14 0,-3 16 0,-16 0 0,0 0 0,0 0 0</inkml:trace>
  <inkml:trace contextRef="#ctx0" brushRef="#br0" timeOffset="29020">17939 14023 24575,'0'20'0,"0"11"0,0-27 0,0 27 0,0 4 0,0 5 0,0-5 0,0-19 0,0-16 0,0 0 0</inkml:trace>
  <inkml:trace contextRef="#ctx0" brushRef="#br0" timeOffset="34521">19015 13458 24575,'-35'16'0,"8"7"0,3 5 0,11 0 0,2 3 0,-5 2 0,-2 3 0,5-3 0,10-4 0,2 1 0,-7 19 0,1 0 0,6-20 0,2 0 0,-1 14 0,0 1 0,-1-9 0,2 0 0,4 1 0,5-1 0,6-7 0,4-1 0,-3 0 0,5-3 0,12-14 0,-2-1 0,-8 30 0,7-35 0,1-2 0,-9 22 0,15-31 0,7-10 0,-8 7 0,0-1 0,0-3 0,0 0 0,5-2 0,-1 1 0,-13 5 0,-1 0 0,4-7 0,0-1 0,4 1 0,-1-1 0,-10 1 0,-1-2 0,3-5 0,-1-2 0,-6 0 0,-3-3 0,-4-12 0,-4-5 0,-2 12 0,0-2 0,-2 1-262,-3-2 1,-1 1 0,-1-1 261,-3-4 0,-2 0 0,0 1 0,-2-6 0,-4 2 0,-1 14 0,-4 0 0,-4 4 0,-16-4 0,-4 5 0,4-1 0,-3 1 0,5 9 0,-2 1 0,0 3 0,-8 0 0,0 2 0,10 2 0,-1-1 0,1 3 0,-11 5 0,2 2 0,8-1 0,1 0 0,0-2 0,3 4 0,-7 21 0,12-13 0,3 2 0,5 31 784,-13-8-784,28 1 0,-11-1 0,15-15 0,0-5 0,0-15 0</inkml:trace>
  <inkml:trace contextRef="#ctx0" brushRef="#br0" timeOffset="35733">20303 14270 24575,'0'0'0</inkml:trace>
  <inkml:trace contextRef="#ctx0" brushRef="#br0" timeOffset="36867">20955 13282 24575,'0'-29'0,"0"-1"0,0 2 0,0-1 0,0-10 0,0 0 0,0 10 0,0 3 0,0-9 0,0 51 0,0 23 0,0-6 0,0 4 0,0 2 0,0 4 0,0 1-482,0-1 1,0 0 0,0 2 481,0-4 0,0 1 0,0 1 0,0 0 0,0-3 0,0 0 0,0-1 0,0-2 0,0 2 0,0-3 0,0-1 0,0 10 0,0-4 0,0-6 0,0-3 0,0-5 0,0 1 0,0 6 0,0 2 0,0 7 0,0 1 0,0-3 0,0 0 0,0-3 0,0-3 0,0 8 0,0-28 0</inkml:trace>
  <inkml:trace contextRef="#ctx0" brushRef="#br0" timeOffset="38283">15611 15787 24575,'35'0'0,"0"0"0,7 0 0,3 0 0,-12 0 0,2 0 0,2 0-820,3 0 1,3 0 0,1 0 0,2 0 466,-4 0 1,2 0 0,0 0-1,2 0 1,1 0-195,0 0 1,2 0 0,1 0 0,1 0 0,0 0 0,1 0 513,-4 0 1,0 0 0,1 0-1,0 0 1,1 0 0,0 0-1,1 0-197,-3 0 0,1 0 0,1 0 0,-1 0 0,1 0 0,0 0 0,0 0 0,0 0 230,-1 0 0,0 0 0,0 0 0,0 0 0,0 0 0,0 0 0,1 0 0,0 0-350,-3 0 1,1 0 0,1 0 0,0 1 0,-1-1-1,1 0 1,0 0 0,-1 0 0,0-1 349,-2 0 0,0-1 0,-1 1 0,0-1 0,0 0 0,0 0 0,1 0 0,-1 0 0,2 0 0,1 0 0,2 0 0,-1 0 0,1 1 0,0-1 0,0-1 0,0 1 0,0-1 0,-1 1 0,0-2 0,0 1 0,0-1 0,-1 0 0,1 0 0,-1 0 0,0 0 0,0-1 0,0 1 0,2 0 0,0-1 0,0 0 0,-1 1 0,1-1 0,-2 1 0,1 0 0,-2 0-65,4 1 0,-1 0 0,-1 0 1,0 1-1,-1 0 0,0-1 1,-1-1 64,2 0 0,0-2 0,-1 0 0,-1 0 0,0 1 0,-1 1 175,2 2 1,-1 2 0,-1 1 0,0-2 0,0-1-176,1-3 0,0-2 0,1 0 0,-1 0 0,-1 2 0,-3 3 0,0 2 0,-1 0 0,0 0 0,0-2 0,0-3 0,1-2 0,-1-1 0,0 1 0,0 2 0,-1 3 0,-1 2 0,0 0 0,1 0 0,1-1 0,0-3 0,1-2 0,1 0 0,0 0 0,-1 0 0,-2 2 0,10 2 0,-2 2 0,-1 0 0,4-2 0,-9-2 0,3-1 0,1-1 0,-1-1 0,0 2 0,-4 1 0,7 2 0,-4 1 0,0 1 0,1-1 0,-6-2 0,1 0 0,0-1 0,-1 1 0,-3 0 850,9 2 1,-4 2 0,-2-1-851,11 0 0,-8 0 3276,-8 0-2063,-19 0-394,-47-15 0,23 11 0,-24-12 0</inkml:trace>
  <inkml:trace contextRef="#ctx0" brushRef="#br0" timeOffset="42400">18292 16898 24575,'-8'-27'0,"0"-1"0,0-13 0,-3 0 0,-13 3 0,-3 1 0,0 0 0,-1 0 0,-6 0 0,-3 7 0,2 18 0,0 5 0,-1-2 0,1 2 0,0 6 0,0 2 0,-8-2 0,-1 2 0,0 5 0,-2 4 0,11 0 0,-1 2 0,1 1-204,2-1 1,0 0 0,1 3 203,2 6 0,1 2 0,0 0 0,-12 2 0,4 5 0,16 1 0,4 4 0,0 1 0,-1-6 0,-1 0 0,5 4 0,6 1 0,3 4 0,2 1 0,-1-1-530,-2 9 1,0 0 0,3 1 529,3-8 0,3 2 0,2 0 0,2-2 0,3-4 0,3-1 0,1-1 0,0 0-300,3 11 1,2-2 0,4-4 299,7-12 0,3-4 0,-2-2 0,-2 6 0,-1-5 0,2-11 0,-1-8 399,6-20-399,0-4 0,-2-10 0,1-6 455,-5 0 0,1-3-455,-9 9 0,0-3 0,2-1 0,-2 2 0,3-1 0,0 2 0,-1-1 0,-4-5 0,-2-2 0,1 5 483,9 5 0,-3 3-483,-13-1 0,-2 3 0,7 5 0,-16 3 0,0 0 0,0-3 821,0-17-821,-16 1 0,12 0 0,-12 15 0,16 5 0,0 15 0</inkml:trace>
  <inkml:trace contextRef="#ctx0" brushRef="#br0" timeOffset="43720">18662 17551 24575,'0'19'0,"0"13"0,0-28 0,0 11 0,0-15 0</inkml:trace>
  <inkml:trace contextRef="#ctx0" brushRef="#br0" timeOffset="45151">19015 16616 24575,'27'-20'0,"1"1"0,7-13 0,-19 32 0,0 16 0,3 19 0,5-2 0,3 5 0,-9-5 0,0 3 0,1 1-378,4 3 1,2 2 0,-2 1 377,-8-8 0,-1 1 0,-1 0 0,-1-2 0,2 3 0,-2-1 0,-2 1 0,-1 7 0,-3 2 0,-6-3 0,-6-8 0,-5-2 0,-3 1 0,-6 7 0,-3 1 0,-5-1 0,4-11 0,-2-1 0,-3-1 0,-1-2 0,-4-1 0,-1-1 0,-2-2 0,2-3 0,-8 2 0,1-4 0,1 0 0,5 1 0,0-1 0,2-5 0,-3-9 0,4-2 0,-2 15 0,19-32 0,16 12 0,0-43 0,0 24 1132,0-13-1132,16 21 0,3 15 0,5-8 0,3 0 0,0 6 0,1 0 0,7-6 0,1 1 0,-1 6 0,0 2 0,0-1 0,1 0 0,7 0 0,0 0 0,-5-1 0,-2 2 0,0 5 0,-1 3 0,-2 0 0,1 2 0,0 6 0,2 1 0,0-6 0,3 0 0,0-1 0,-2 2 0,1-1 0,-2-1 0,15-1 0,-4-1 0,-11 0 0,-5-2 0,4-7 0,-15 0 0,-4-16 0,-16 12 0,0-27-820,0 11 1,0 1 0,0 3 0</inkml:trace>
  <inkml:trace contextRef="#ctx0" brushRef="#br0" timeOffset="46388">20673 16245 24575,'0'26'0,"0"-1"0,2 14 0,-4 1 0,-9-2 0,-1 0 0,9 9 0,0 0 0,-17-2 0,1-3 0,16-12 0,2-2 0,-8 0 0,2-5 0,7-7 0,0-32 0,0-3 0,0-17 0,0 17 0,0-13 0,16 13 0,27-1 0,-2 3 0,6 3 0,-10 10 0,3 5 0,1-2-450,5-4 1,1-1 0,1 1 449,-1 4 0,1 2 0,-2-1 0,-8-1 0,-2 0 0,-1 3 0,1 7 0,-2 2 0,-2 1 0,6-3 0,-5 5 0,-3 17 0,-5 5 0,-6-10 0,-3 3 0,-5 12 0,-6 4 0,-4-1 0,-2 2 0,1-12 0,1 2 0,-2 0-317,-2 4 1,-1 1 0,-5-1 316,-4-2 0,-5-2 0,-2 0 0,1-3 0,-2 2 0,-2-2 0,-4-4 0,-4-6 0,-3-4 0,-3-2 0,-2 0-460,-3 0 1,-3 0-1,-1-1 1,-1-3-1,3-2 460,1-2 0,2-4 0,0-2 0,-2 0 0,2-1 0,-2-1 0,0 0 0,3-2 0,5-2 559,-9-4 1,6-6-560,1-6 0,7-5 0,10-13 0,5 10 0,15 11 0</inkml:trace>
  <inkml:trace contextRef="#ctx0" brushRef="#br0" timeOffset="47820">20744 16245 24575,'35'0'0,"-10"0"0,1 0 0,13 0 0,-13 0 0,-1 0 0,10 0 0,-15 0 0,-4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1/9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out assumptions you cannot make predictions</a:t>
            </a:r>
          </a:p>
          <a:p>
            <a:r>
              <a:rPr lang="en-US" dirty="0"/>
              <a:t>Declarative representations are different from the purely data-driven machine learning algorithms</a:t>
            </a:r>
          </a:p>
          <a:p>
            <a:r>
              <a:rPr lang="en-US" dirty="0"/>
              <a:t>They allow us to incorporate prior domain knowledge into generative model and separate it fro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014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X=t) = 0.6</a:t>
            </a:r>
          </a:p>
          <a:p>
            <a:r>
              <a:rPr lang="en-US" dirty="0"/>
              <a:t>P(X=f) = 0.4</a:t>
            </a:r>
          </a:p>
          <a:p>
            <a:r>
              <a:rPr lang="en-US" dirty="0"/>
              <a:t>P(Y=t) = 0.3</a:t>
            </a:r>
          </a:p>
          <a:p>
            <a:r>
              <a:rPr lang="en-US" dirty="0"/>
              <a:t>P(Y=f) = 0.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513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: </a:t>
            </a:r>
          </a:p>
          <a:p>
            <a:pPr marL="228600" indent="-228600">
              <a:buAutoNum type="arabicPeriod"/>
            </a:pPr>
            <a:r>
              <a:rPr lang="en-US" dirty="0"/>
              <a:t>Traffic, John arrives late, Mary arrives late. J </a:t>
            </a:r>
            <a:r>
              <a:rPr lang="en-US" dirty="0" err="1"/>
              <a:t>ind</a:t>
            </a:r>
            <a:r>
              <a:rPr lang="en-US" dirty="0"/>
              <a:t> M | T</a:t>
            </a:r>
          </a:p>
          <a:p>
            <a:pPr marL="228600" indent="-228600">
              <a:buAutoNum type="arabicPeriod"/>
            </a:pPr>
            <a:r>
              <a:rPr lang="en-US" dirty="0"/>
              <a:t>Height, Knowledge, Age. H </a:t>
            </a:r>
            <a:r>
              <a:rPr lang="en-US" dirty="0" err="1"/>
              <a:t>ind</a:t>
            </a:r>
            <a:r>
              <a:rPr lang="en-US" dirty="0"/>
              <a:t> K |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7589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[X*Y]</a:t>
            </a:r>
            <a:r>
              <a:rPr lang="en-US" baseline="0" dirty="0"/>
              <a:t> = E[X] * E[Y] </a:t>
            </a:r>
            <a:r>
              <a:rPr lang="en-US" baseline="0" dirty="0" err="1"/>
              <a:t>iff</a:t>
            </a:r>
            <a:r>
              <a:rPr lang="en-US" baseline="0" dirty="0"/>
              <a:t> X and Y are independen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178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Var</a:t>
            </a:r>
            <a:r>
              <a:rPr lang="en-US" dirty="0"/>
              <a:t>[</a:t>
            </a:r>
            <a:r>
              <a:rPr lang="en-US" dirty="0" err="1"/>
              <a:t>X+Y</a:t>
            </a:r>
            <a:r>
              <a:rPr lang="en-US" dirty="0"/>
              <a:t>]</a:t>
            </a:r>
            <a:r>
              <a:rPr lang="en-US" baseline="0" dirty="0"/>
              <a:t> = </a:t>
            </a:r>
            <a:r>
              <a:rPr lang="en-US" baseline="0" dirty="0" err="1"/>
              <a:t>Var</a:t>
            </a:r>
            <a:r>
              <a:rPr lang="en-US" baseline="0" dirty="0"/>
              <a:t>[X] + </a:t>
            </a:r>
            <a:r>
              <a:rPr lang="en-US" baseline="0" dirty="0" err="1"/>
              <a:t>Var</a:t>
            </a:r>
            <a:r>
              <a:rPr lang="en-US" baseline="0" dirty="0"/>
              <a:t>[Y] </a:t>
            </a:r>
            <a:r>
              <a:rPr lang="en-US" baseline="0" dirty="0" err="1"/>
              <a:t>iff</a:t>
            </a:r>
            <a:r>
              <a:rPr lang="en-US" baseline="0" dirty="0"/>
              <a:t> X and Y are independ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2165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out assumptions you cannot make predictions</a:t>
            </a:r>
          </a:p>
          <a:p>
            <a:r>
              <a:rPr lang="en-US" dirty="0"/>
              <a:t>Declarative representations are different from the purely data-driven machine learning algorithms</a:t>
            </a:r>
          </a:p>
          <a:p>
            <a:r>
              <a:rPr lang="en-US" dirty="0"/>
              <a:t>They allow us to incorporate prior domain knowledge into generative model and separate it fro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7406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out assumptions you cannot make predictions</a:t>
            </a:r>
          </a:p>
          <a:p>
            <a:r>
              <a:rPr lang="en-US" dirty="0"/>
              <a:t>Declarative representations are different from the purely data-driven machine learning algorithms</a:t>
            </a:r>
          </a:p>
          <a:p>
            <a:r>
              <a:rPr lang="en-US" dirty="0"/>
              <a:t>They allow us to incorporate prior domain knowledge into generative model and separate it fro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5446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out assumptions you cannot make predictions</a:t>
            </a:r>
          </a:p>
          <a:p>
            <a:r>
              <a:rPr lang="en-US" dirty="0"/>
              <a:t>Declarative representations are different from the purely data-driven machine learning algorithms</a:t>
            </a:r>
          </a:p>
          <a:p>
            <a:r>
              <a:rPr lang="en-US" dirty="0"/>
              <a:t>They allow us to incorporate prior domain knowledge into generative model and separate it fro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64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P(a V b) if a ^ b is not empt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8939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</a:t>
            </a:r>
            <a:r>
              <a:rPr lang="en-US" dirty="0" err="1"/>
              <a:t>s|a</a:t>
            </a:r>
            <a:r>
              <a:rPr lang="en-US" dirty="0"/>
              <a:t>) = 7/7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6434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</a:t>
            </a:r>
            <a:r>
              <a:rPr lang="en-US" dirty="0" err="1"/>
              <a:t>s|a</a:t>
            </a:r>
            <a:r>
              <a:rPr lang="en-US" dirty="0"/>
              <a:t>) = 7/25 = 0.28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0136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</a:t>
            </a:r>
            <a:r>
              <a:rPr lang="en-US" dirty="0" err="1"/>
              <a:t>s|a</a:t>
            </a:r>
            <a:r>
              <a:rPr lang="en-US" dirty="0"/>
              <a:t>) = 7/97 </a:t>
            </a:r>
            <a:r>
              <a:rPr lang="en-US" dirty="0">
                <a:sym typeface="Symbol"/>
              </a:rPr>
              <a:t></a:t>
            </a:r>
            <a:r>
              <a:rPr lang="en-US" dirty="0"/>
              <a:t> 0.07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2139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~</a:t>
            </a:r>
            <a:r>
              <a:rPr lang="en-US" dirty="0" err="1"/>
              <a:t>v|h</a:t>
            </a:r>
            <a:r>
              <a:rPr lang="en-US" dirty="0"/>
              <a:t>) = 0.4</a:t>
            </a:r>
          </a:p>
          <a:p>
            <a:r>
              <a:rPr lang="en-US" dirty="0"/>
              <a:t>P(</a:t>
            </a:r>
            <a:r>
              <a:rPr lang="en-US" dirty="0" err="1"/>
              <a:t>h|v</a:t>
            </a:r>
            <a:r>
              <a:rPr lang="en-US" dirty="0"/>
              <a:t>) = P(</a:t>
            </a:r>
            <a:r>
              <a:rPr lang="en-US" dirty="0" err="1"/>
              <a:t>v|h</a:t>
            </a:r>
            <a:r>
              <a:rPr lang="en-US" dirty="0"/>
              <a:t>)*P(h)/P(v)=0.6/0.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h|~v) = P(~</a:t>
            </a:r>
            <a:r>
              <a:rPr lang="en-US" dirty="0" err="1"/>
              <a:t>v|h</a:t>
            </a:r>
            <a:r>
              <a:rPr lang="en-US" dirty="0"/>
              <a:t>)*P(h)/P(~v)=0.4/0.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188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37990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75069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899583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62759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1139223791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823334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6720600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90063764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09605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20386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9324242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49576316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896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pgmpy.org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png"/><Relationship Id="rId5" Type="http://schemas.openxmlformats.org/officeDocument/2006/relationships/customXml" Target="../ink/ink9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customXml" Target="../ink/ink13.xml"/><Relationship Id="rId7" Type="http://schemas.openxmlformats.org/officeDocument/2006/relationships/customXml" Target="../ink/ink15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png"/><Relationship Id="rId5" Type="http://schemas.openxmlformats.org/officeDocument/2006/relationships/customXml" Target="../ink/ink14.xml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png"/><Relationship Id="rId4" Type="http://schemas.openxmlformats.org/officeDocument/2006/relationships/customXml" Target="../ink/ink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07CEA5F-F0EC-7810-6A4B-14FEE8E80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pPr lvl="0">
              <a:defRPr/>
            </a:pPr>
            <a:r>
              <a:rPr lang="en-US" dirty="0"/>
              <a:t>Lecture 1. Founda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210C2-B675-A3EF-DBD9-B92DEB6ED97C}"/>
              </a:ext>
            </a:extLst>
          </p:cNvPr>
          <p:cNvSpPr txBox="1"/>
          <p:nvPr/>
        </p:nvSpPr>
        <p:spPr>
          <a:xfrm>
            <a:off x="1860331" y="13558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B40473-F0D2-8394-62AA-3CC1892125BC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688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Table – the most basic representation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7159530"/>
              </p:ext>
            </p:extLst>
          </p:nvPr>
        </p:nvGraphicFramePr>
        <p:xfrm>
          <a:off x="1514475" y="2339340"/>
          <a:ext cx="5600700" cy="8458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0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0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Industrious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~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7" name="Content Placeholder 5"/>
          <p:cNvGraphicFramePr>
            <a:graphicFrameLocks/>
          </p:cNvGraphicFramePr>
          <p:nvPr/>
        </p:nvGraphicFramePr>
        <p:xfrm>
          <a:off x="1514475" y="3402330"/>
          <a:ext cx="5600700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0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0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Gra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Grade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164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Several random variables</a:t>
            </a:r>
          </a:p>
          <a:p>
            <a:pPr lvl="1"/>
            <a:r>
              <a:rPr lang="en-US" sz="1500" b="1" dirty="0"/>
              <a:t>X</a:t>
            </a:r>
            <a:r>
              <a:rPr lang="en-US" sz="1500" dirty="0"/>
              <a:t>={X</a:t>
            </a:r>
            <a:r>
              <a:rPr lang="en-US" sz="1500" baseline="-25000" dirty="0"/>
              <a:t>1</a:t>
            </a:r>
            <a:r>
              <a:rPr lang="en-US" sz="1500" dirty="0"/>
              <a:t>, X</a:t>
            </a:r>
            <a:r>
              <a:rPr lang="en-US" sz="1500" baseline="-25000" dirty="0"/>
              <a:t>2</a:t>
            </a:r>
            <a:r>
              <a:rPr lang="en-US" sz="1500" dirty="0"/>
              <a:t>, …, </a:t>
            </a:r>
            <a:r>
              <a:rPr lang="en-US" sz="1500" dirty="0" err="1"/>
              <a:t>X</a:t>
            </a:r>
            <a:r>
              <a:rPr lang="en-US" sz="1500" baseline="-25000" dirty="0" err="1"/>
              <a:t>n</a:t>
            </a:r>
            <a:r>
              <a:rPr lang="en-US" sz="1500" dirty="0"/>
              <a:t>}</a:t>
            </a:r>
          </a:p>
          <a:p>
            <a:r>
              <a:rPr lang="en-US" sz="1500" dirty="0"/>
              <a:t>Joint Distribution</a:t>
            </a:r>
          </a:p>
          <a:p>
            <a:pPr lvl="1"/>
            <a:r>
              <a:rPr lang="en-US" sz="1500" dirty="0"/>
              <a:t>P(</a:t>
            </a:r>
            <a:r>
              <a:rPr lang="en-US" sz="1500" b="1" dirty="0"/>
              <a:t>X</a:t>
            </a:r>
            <a:r>
              <a:rPr lang="en-US" sz="1500" dirty="0"/>
              <a:t>)</a:t>
            </a:r>
            <a:r>
              <a:rPr lang="en-US" sz="1500" b="1" dirty="0"/>
              <a:t> </a:t>
            </a:r>
            <a:r>
              <a:rPr lang="en-US" sz="1500" dirty="0"/>
              <a:t>= P(X</a:t>
            </a:r>
            <a:r>
              <a:rPr lang="en-US" sz="1500" baseline="-25000" dirty="0"/>
              <a:t>1</a:t>
            </a:r>
            <a:r>
              <a:rPr lang="en-US" sz="1500" dirty="0"/>
              <a:t>, X</a:t>
            </a:r>
            <a:r>
              <a:rPr lang="en-US" sz="1500" baseline="-25000" dirty="0"/>
              <a:t>2</a:t>
            </a:r>
            <a:r>
              <a:rPr lang="en-US" sz="1500" dirty="0"/>
              <a:t>, …, </a:t>
            </a:r>
            <a:r>
              <a:rPr lang="en-US" sz="1500" dirty="0" err="1"/>
              <a:t>X</a:t>
            </a:r>
            <a:r>
              <a:rPr lang="en-US" sz="1500" baseline="-25000" dirty="0" err="1"/>
              <a:t>n</a:t>
            </a:r>
            <a:r>
              <a:rPr lang="en-US" sz="1500" dirty="0"/>
              <a:t>)</a:t>
            </a:r>
          </a:p>
          <a:p>
            <a:pPr lvl="1"/>
            <a:r>
              <a:rPr lang="en-US" sz="1500" dirty="0"/>
              <a:t>Specifies a probability value to all possible assignmen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34EDD59-675B-6050-CDD0-6C06F6FC0E19}"/>
                  </a:ext>
                </a:extLst>
              </p14:cNvPr>
              <p14:cNvContentPartPr/>
              <p14:nvPr/>
            </p14:nvContentPartPr>
            <p14:xfrm>
              <a:off x="3534120" y="2279520"/>
              <a:ext cx="379800" cy="461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34EDD59-675B-6050-CDD0-6C06F6FC0E1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24760" y="2270160"/>
                <a:ext cx="398520" cy="48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031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29263"/>
              </p:ext>
            </p:extLst>
          </p:nvPr>
        </p:nvGraphicFramePr>
        <p:xfrm>
          <a:off x="1600200" y="2228850"/>
          <a:ext cx="5600700" cy="2186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28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Gra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Industrious, Grade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~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~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~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1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6D398F2-08F4-9901-1A3B-E379E1F7E901}"/>
                  </a:ext>
                </a:extLst>
              </p14:cNvPr>
              <p14:cNvContentPartPr/>
              <p14:nvPr/>
            </p14:nvContentPartPr>
            <p14:xfrm>
              <a:off x="1333800" y="2611080"/>
              <a:ext cx="4155840" cy="3213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6D398F2-08F4-9901-1A3B-E379E1F7E90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24440" y="2601720"/>
                <a:ext cx="4174560" cy="323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49512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(</a:t>
            </a:r>
            <a:r>
              <a:rPr lang="en-US" dirty="0">
                <a:sym typeface="Symbol"/>
              </a:rPr>
              <a:t>X|Y</a:t>
            </a:r>
            <a:r>
              <a:rPr lang="en-US" dirty="0"/>
              <a:t>) = P(X, Y) / P(Y)</a:t>
            </a:r>
          </a:p>
          <a:p>
            <a:r>
              <a:rPr lang="en-US" dirty="0"/>
              <a:t>What do the following mean?</a:t>
            </a:r>
          </a:p>
          <a:p>
            <a:pPr lvl="1"/>
            <a:r>
              <a:rPr lang="en-US" dirty="0"/>
              <a:t>P(Grade)</a:t>
            </a:r>
          </a:p>
          <a:p>
            <a:pPr lvl="1"/>
            <a:r>
              <a:rPr lang="en-US" dirty="0"/>
              <a:t>P(Grade | Industrious)</a:t>
            </a:r>
          </a:p>
          <a:p>
            <a:pPr lvl="1"/>
            <a:r>
              <a:rPr lang="en-US" dirty="0"/>
              <a:t>P(Grade | Industrious = industrious)</a:t>
            </a:r>
          </a:p>
          <a:p>
            <a:pPr lvl="1"/>
            <a:r>
              <a:rPr lang="en-US" dirty="0"/>
              <a:t>P(Grade = a | Industrious = ~industrious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9262A99-8827-05E1-55B6-CF0E71FDF5A3}"/>
                  </a:ext>
                </a:extLst>
              </p14:cNvPr>
              <p14:cNvContentPartPr/>
              <p14:nvPr/>
            </p14:nvContentPartPr>
            <p14:xfrm>
              <a:off x="2699640" y="1225800"/>
              <a:ext cx="3902760" cy="1496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9262A99-8827-05E1-55B6-CF0E71FDF5A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90280" y="1216440"/>
                <a:ext cx="3921480" cy="151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n P(X, Y), P(X) can be computed using</a:t>
            </a:r>
          </a:p>
          <a:p>
            <a:pPr lvl="1"/>
            <a:r>
              <a:rPr lang="en-US" dirty="0"/>
              <a:t>P(X) = </a:t>
            </a:r>
            <a:r>
              <a:rPr lang="en-US" dirty="0">
                <a:sym typeface="Symbol"/>
              </a:rPr>
              <a:t></a:t>
            </a:r>
            <a:r>
              <a:rPr lang="en-US" baseline="-25000" dirty="0" err="1">
                <a:sym typeface="Symbol"/>
              </a:rPr>
              <a:t>y</a:t>
            </a:r>
            <a:r>
              <a:rPr lang="en-US" dirty="0" err="1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dirty="0" err="1">
                <a:sym typeface="Symbol"/>
              </a:rPr>
              <a:t>X,y</a:t>
            </a:r>
            <a:r>
              <a:rPr lang="en-US" dirty="0">
                <a:sym typeface="Symbol"/>
              </a:rPr>
              <a:t>) where y ranges over Val(Y)</a:t>
            </a:r>
          </a:p>
          <a:p>
            <a:r>
              <a:rPr lang="en-US" dirty="0">
                <a:solidFill>
                  <a:srgbClr val="FF0000"/>
                </a:solidFill>
                <a:sym typeface="Symbol"/>
              </a:rPr>
              <a:t>Answer the following</a:t>
            </a:r>
          </a:p>
          <a:p>
            <a:pPr lvl="1"/>
            <a:r>
              <a:rPr lang="en-US" dirty="0">
                <a:solidFill>
                  <a:srgbClr val="FF0000"/>
                </a:solidFill>
                <a:sym typeface="Symbol"/>
              </a:rPr>
              <a:t></a:t>
            </a:r>
            <a:r>
              <a:rPr lang="en-US" baseline="-25000" dirty="0" err="1">
                <a:solidFill>
                  <a:srgbClr val="FF0000"/>
                </a:solidFill>
                <a:sym typeface="Symbol"/>
              </a:rPr>
              <a:t>x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P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X) = ?</a:t>
            </a:r>
          </a:p>
          <a:p>
            <a:pPr lvl="1"/>
            <a:r>
              <a:rPr lang="en-US" dirty="0">
                <a:solidFill>
                  <a:srgbClr val="FF0000"/>
                </a:solidFill>
                <a:sym typeface="Symbol"/>
              </a:rPr>
              <a:t></a:t>
            </a:r>
            <a:r>
              <a:rPr lang="en-US" baseline="-25000" dirty="0" err="1">
                <a:solidFill>
                  <a:srgbClr val="FF0000"/>
                </a:solidFill>
                <a:sym typeface="Symbol"/>
              </a:rPr>
              <a:t>x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P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X|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 = 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E07F1D9-C4AA-0F58-6864-403615D30A1C}"/>
                  </a:ext>
                </a:extLst>
              </p14:cNvPr>
              <p14:cNvContentPartPr/>
              <p14:nvPr/>
            </p14:nvContentPartPr>
            <p14:xfrm>
              <a:off x="1393200" y="2586960"/>
              <a:ext cx="7750800" cy="22993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E07F1D9-C4AA-0F58-6864-403615D30A1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83840" y="2577600"/>
                <a:ext cx="7769520" cy="231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698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</a:t>
            </a:r>
            <a:r>
              <a:rPr lang="en-US" sz="1500" dirty="0" err="1">
                <a:sym typeface="Symbol"/>
              </a:rPr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dirty="0">
                <a:sym typeface="Symbol"/>
              </a:rPr>
              <a:t>) = </a:t>
            </a:r>
          </a:p>
          <a:p>
            <a:pPr lvl="1"/>
            <a:r>
              <a:rPr lang="en-US" sz="1500" dirty="0"/>
              <a:t>P(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… </a:t>
            </a:r>
            <a:r>
              <a:rPr lang="en-US" sz="1500" dirty="0"/>
              <a:t>P(</a:t>
            </a:r>
            <a:r>
              <a:rPr lang="en-US" sz="1500" dirty="0" err="1"/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baseline="-25000" dirty="0">
                <a:sym typeface="Symbol"/>
              </a:rPr>
              <a:t> 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X</a:t>
            </a:r>
            <a:r>
              <a:rPr lang="en-US" sz="1500" baseline="-25000" dirty="0">
                <a:sym typeface="Symbol"/>
              </a:rPr>
              <a:t>k-1</a:t>
            </a:r>
            <a:r>
              <a:rPr lang="en-US" sz="1500" dirty="0">
                <a:sym typeface="Symbol"/>
              </a:rPr>
              <a:t>)</a:t>
            </a:r>
          </a:p>
          <a:p>
            <a:pPr lvl="2"/>
            <a:r>
              <a:rPr lang="en-US" sz="1275" dirty="0">
                <a:sym typeface="Symbol"/>
              </a:rPr>
              <a:t>or</a:t>
            </a:r>
          </a:p>
          <a:p>
            <a:pPr lvl="1"/>
            <a:r>
              <a:rPr lang="en-US" sz="1500" dirty="0"/>
              <a:t>P(X</a:t>
            </a:r>
            <a:r>
              <a:rPr lang="en-US" sz="1500" baseline="-25000" dirty="0"/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… </a:t>
            </a:r>
            <a:r>
              <a:rPr lang="en-US" sz="1500" dirty="0"/>
              <a:t>P(</a:t>
            </a:r>
            <a:r>
              <a:rPr lang="en-US" sz="1500" dirty="0" err="1"/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baseline="-25000" dirty="0">
                <a:sym typeface="Symbol"/>
              </a:rPr>
              <a:t> 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X</a:t>
            </a:r>
            <a:r>
              <a:rPr lang="en-US" sz="1500" baseline="-25000" dirty="0">
                <a:sym typeface="Symbol"/>
              </a:rPr>
              <a:t>k-1</a:t>
            </a:r>
            <a:r>
              <a:rPr lang="en-US" sz="1500" dirty="0">
                <a:sym typeface="Symbol"/>
              </a:rPr>
              <a:t>)</a:t>
            </a:r>
          </a:p>
          <a:p>
            <a:pPr lvl="2"/>
            <a:r>
              <a:rPr lang="en-US" sz="1275" dirty="0">
                <a:sym typeface="Symbol"/>
              </a:rPr>
              <a:t>or</a:t>
            </a:r>
          </a:p>
          <a:p>
            <a:pPr lvl="1"/>
            <a:r>
              <a:rPr lang="en-US" sz="1500" dirty="0"/>
              <a:t>P(X</a:t>
            </a:r>
            <a:r>
              <a:rPr lang="en-US" sz="1500" baseline="-25000" dirty="0"/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… </a:t>
            </a:r>
            <a:r>
              <a:rPr lang="en-US" sz="1500" dirty="0"/>
              <a:t>P(</a:t>
            </a:r>
            <a:r>
              <a:rPr lang="en-US" sz="1500" dirty="0" err="1"/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baseline="-25000" dirty="0">
                <a:sym typeface="Symbol"/>
              </a:rPr>
              <a:t> 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X</a:t>
            </a:r>
            <a:r>
              <a:rPr lang="en-US" sz="1500" baseline="-25000" dirty="0">
                <a:sym typeface="Symbol"/>
              </a:rPr>
              <a:t>k-1</a:t>
            </a:r>
            <a:r>
              <a:rPr lang="en-US" sz="1500" dirty="0">
                <a:sym typeface="Symbol"/>
              </a:rPr>
              <a:t>)</a:t>
            </a:r>
          </a:p>
          <a:p>
            <a:pPr lvl="2"/>
            <a:r>
              <a:rPr lang="en-US" sz="1275" dirty="0">
                <a:sym typeface="Symbol"/>
              </a:rPr>
              <a:t>or</a:t>
            </a:r>
          </a:p>
          <a:p>
            <a:pPr lvl="1"/>
            <a:r>
              <a:rPr lang="en-US" sz="1500" dirty="0">
                <a:sym typeface="Symbol"/>
              </a:rPr>
              <a:t>Pick an order, then</a:t>
            </a:r>
          </a:p>
          <a:p>
            <a:pPr lvl="2"/>
            <a:r>
              <a:rPr lang="en-US" sz="1200" dirty="0">
                <a:sym typeface="Symbol"/>
              </a:rPr>
              <a:t>P(first)P(</a:t>
            </a:r>
            <a:r>
              <a:rPr lang="en-US" sz="1200" dirty="0" err="1">
                <a:sym typeface="Symbol"/>
              </a:rPr>
              <a:t>second|first</a:t>
            </a:r>
            <a:r>
              <a:rPr lang="en-US" sz="1200" dirty="0">
                <a:sym typeface="Symbol"/>
              </a:rPr>
              <a:t>)P(</a:t>
            </a:r>
            <a:r>
              <a:rPr lang="en-US" sz="1200" dirty="0" err="1">
                <a:sym typeface="Symbol"/>
              </a:rPr>
              <a:t>third|first,second</a:t>
            </a:r>
            <a:r>
              <a:rPr lang="en-US" sz="1200" dirty="0">
                <a:sym typeface="Symbol"/>
              </a:rPr>
              <a:t>)…P(</a:t>
            </a:r>
            <a:r>
              <a:rPr lang="en-US" sz="1200" dirty="0" err="1">
                <a:sym typeface="Symbol"/>
              </a:rPr>
              <a:t>last|all_previous</a:t>
            </a:r>
            <a:r>
              <a:rPr lang="en-US" sz="1200" dirty="0">
                <a:sym typeface="Symbol"/>
              </a:rPr>
              <a:t>)</a:t>
            </a:r>
            <a:endParaRPr lang="en-US" sz="1200" dirty="0">
              <a:solidFill>
                <a:srgbClr val="FF0000"/>
              </a:solidFill>
              <a:latin typeface="Comic Sans MS" pitchFamily="66" charset="0"/>
              <a:sym typeface="Symbol"/>
            </a:endParaRPr>
          </a:p>
          <a:p>
            <a:endParaRPr lang="en-US" sz="15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C70E09C-00DC-4513-3F2D-ADCEAA354C18}"/>
                  </a:ext>
                </a:extLst>
              </p14:cNvPr>
              <p14:cNvContentPartPr/>
              <p14:nvPr/>
            </p14:nvContentPartPr>
            <p14:xfrm>
              <a:off x="1038600" y="872280"/>
              <a:ext cx="8105400" cy="5373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C70E09C-00DC-4513-3F2D-ADCEAA354C1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9240" y="862920"/>
                <a:ext cx="8124120" cy="539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1230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ayes Rule</a:t>
            </a:r>
          </a:p>
          <a:p>
            <a:pPr lvl="1"/>
            <a:r>
              <a:rPr lang="en-US" dirty="0"/>
              <a:t>P(X</a:t>
            </a:r>
            <a:r>
              <a:rPr lang="en-US" dirty="0">
                <a:sym typeface="Symbol"/>
              </a:rPr>
              <a:t>|Y) = P(Y|X)P(X) / P(Y)</a:t>
            </a:r>
            <a:endParaRPr lang="en-US" dirty="0"/>
          </a:p>
          <a:p>
            <a:r>
              <a:rPr lang="en-US" dirty="0"/>
              <a:t>Conditional </a:t>
            </a:r>
            <a:r>
              <a:rPr lang="en-US" dirty="0" err="1"/>
              <a:t>Bayes</a:t>
            </a:r>
            <a:r>
              <a:rPr lang="en-US" dirty="0"/>
              <a:t> Rule</a:t>
            </a:r>
          </a:p>
          <a:p>
            <a:pPr marL="411480" lvl="2">
              <a:spcBef>
                <a:spcPts val="450"/>
              </a:spcBef>
              <a:buSzPct val="70000"/>
            </a:pPr>
            <a:r>
              <a:rPr lang="en-US" dirty="0"/>
              <a:t>P(X</a:t>
            </a:r>
            <a:r>
              <a:rPr lang="en-US" dirty="0">
                <a:sym typeface="Symbol"/>
              </a:rPr>
              <a:t>|Y, Z) = P(Y|X, Z)P(X|Z) / P(Y|Z)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D2DDA3F-524C-6657-955F-ADD80B6737FC}"/>
                  </a:ext>
                </a:extLst>
              </p14:cNvPr>
              <p14:cNvContentPartPr/>
              <p14:nvPr/>
            </p14:nvContentPartPr>
            <p14:xfrm>
              <a:off x="5421600" y="1436760"/>
              <a:ext cx="3722400" cy="17020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D2DDA3F-524C-6657-955F-ADD80B6737F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12240" y="1427400"/>
                <a:ext cx="3741120" cy="172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21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s</a:t>
            </a:r>
            <a:r>
              <a:rPr lang="en-US" dirty="0"/>
              <a:t>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Can we compute 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|) from 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|)?</a:t>
            </a:r>
          </a:p>
          <a:p>
            <a:r>
              <a:rPr lang="en-US" sz="1500" dirty="0">
                <a:sym typeface="Symbol"/>
              </a:rPr>
              <a:t>E.g.,</a:t>
            </a:r>
            <a:endParaRPr lang="en-US" sz="1500" i="1" dirty="0">
              <a:sym typeface="Symbol"/>
            </a:endParaRPr>
          </a:p>
          <a:p>
            <a:pPr lvl="1"/>
            <a:r>
              <a:rPr lang="en-US" sz="1500" dirty="0">
                <a:sym typeface="Symbol"/>
              </a:rPr>
              <a:t>In a class, 70% of the industrious students got an A.</a:t>
            </a:r>
          </a:p>
          <a:p>
            <a:pPr lvl="2"/>
            <a:r>
              <a:rPr lang="en-US" sz="1200" dirty="0">
                <a:sym typeface="Symbol"/>
              </a:rPr>
              <a:t>P(a | industrious ) = 0.7</a:t>
            </a:r>
          </a:p>
          <a:p>
            <a:pPr lvl="1"/>
            <a:r>
              <a:rPr lang="en-US" sz="1500" dirty="0">
                <a:sym typeface="Symbol"/>
              </a:rPr>
              <a:t>John got an A. What is the probability of John being industrious given he got an A? </a:t>
            </a:r>
          </a:p>
          <a:p>
            <a:pPr lvl="2"/>
            <a:r>
              <a:rPr lang="en-US" sz="1200" dirty="0">
                <a:sym typeface="Symbol"/>
              </a:rPr>
              <a:t>P( industrious | a) = 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04DA48-E91F-4EBF-B3C7-CB11C5AE5C00}"/>
              </a:ext>
            </a:extLst>
          </p:cNvPr>
          <p:cNvSpPr/>
          <p:nvPr/>
        </p:nvSpPr>
        <p:spPr>
          <a:xfrm>
            <a:off x="1332738" y="4800600"/>
            <a:ext cx="6325362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i="1" dirty="0">
                <a:sym typeface="Symbol"/>
              </a:rPr>
              <a:t>Note: these numbers have nothing to do with the previous tables and numbers.</a:t>
            </a:r>
            <a:endParaRPr lang="en-US" sz="135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Let’s say there are 100 students in the class</a:t>
            </a:r>
          </a:p>
          <a:p>
            <a:r>
              <a:rPr lang="en-US" sz="1500" dirty="0"/>
              <a:t>Let’s say 10 of them are industrious, 90 are ~industrious</a:t>
            </a:r>
          </a:p>
          <a:p>
            <a:r>
              <a:rPr lang="en-US" sz="1500" dirty="0"/>
              <a:t>Probability of a randomly picked student being industrious</a:t>
            </a:r>
          </a:p>
          <a:p>
            <a:pPr lvl="1"/>
            <a:r>
              <a:rPr lang="en-US" sz="1350" dirty="0"/>
              <a:t>P(industrious) = 0.1</a:t>
            </a:r>
          </a:p>
          <a:p>
            <a:r>
              <a:rPr lang="en-US" sz="1500" dirty="0"/>
              <a:t>We know that 70% of the industrious students got an A. 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 err="1"/>
              <a:t>a|industrious</a:t>
            </a:r>
            <a:r>
              <a:rPr lang="en-US" sz="1350" dirty="0"/>
              <a:t>) = 0.7</a:t>
            </a:r>
          </a:p>
          <a:p>
            <a:pPr lvl="1"/>
            <a:r>
              <a:rPr lang="en-US" sz="1350" dirty="0"/>
              <a:t>7 industrious students got an A; 3 did not get an A</a:t>
            </a:r>
            <a:r>
              <a:rPr lang="en-US" sz="1500" dirty="0"/>
              <a:t>.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What is P(</a:t>
            </a:r>
            <a:r>
              <a:rPr lang="en-US" sz="1500" dirty="0" err="1">
                <a:solidFill>
                  <a:srgbClr val="FF0000"/>
                </a:solidFill>
                <a:latin typeface="Comic Sans MS" pitchFamily="66" charset="0"/>
              </a:rPr>
              <a:t>industrious|a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) = ?</a:t>
            </a:r>
          </a:p>
          <a:p>
            <a:pPr lvl="1"/>
            <a:r>
              <a:rPr lang="en-US" sz="1275" dirty="0">
                <a:solidFill>
                  <a:srgbClr val="FF0000"/>
                </a:solidFill>
                <a:latin typeface="Comic Sans MS" pitchFamily="66" charset="0"/>
              </a:rPr>
              <a:t>Depends on P(a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Hard Clas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343150" y="2286000"/>
            <a:ext cx="4343400" cy="2171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4514850" y="2286000"/>
            <a:ext cx="0" cy="21717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43150" y="2294751"/>
            <a:ext cx="11015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ndustriou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43550" y="2286000"/>
            <a:ext cx="11961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ym typeface="Symbol"/>
              </a:rPr>
              <a:t></a:t>
            </a:r>
            <a:r>
              <a:rPr lang="en-US" sz="1350" dirty="0"/>
              <a:t>industriou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56102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3657600" y="2571750"/>
            <a:ext cx="1714500" cy="1714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05765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43409" y="2514600"/>
            <a:ext cx="3882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0060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29301" y="320040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9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082596" y="4705452"/>
            <a:ext cx="94769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(</a:t>
            </a:r>
            <a:r>
              <a:rPr lang="en-US" sz="1350" dirty="0" err="1"/>
              <a:t>i|a</a:t>
            </a:r>
            <a:r>
              <a:rPr lang="en-US" sz="1350" dirty="0"/>
              <a:t>) = 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962FA23-E01D-3904-3685-54378BD14519}"/>
                  </a:ext>
                </a:extLst>
              </p14:cNvPr>
              <p14:cNvContentPartPr/>
              <p14:nvPr/>
            </p14:nvContentPartPr>
            <p14:xfrm>
              <a:off x="1445760" y="4727520"/>
              <a:ext cx="7331760" cy="16041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962FA23-E01D-3904-3685-54378BD1451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36400" y="4718160"/>
                <a:ext cx="7350480" cy="1622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302F5-33D4-4E6F-8CF2-D83A151CF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A8C65-3D1E-4424-B51D-405608704F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Probabilistic graphical models features</a:t>
            </a:r>
          </a:p>
          <a:p>
            <a:pPr lvl="1"/>
            <a:r>
              <a:rPr lang="en-US" dirty="0"/>
              <a:t>Bayesian reasoning</a:t>
            </a:r>
          </a:p>
          <a:p>
            <a:pPr lvl="1"/>
            <a:r>
              <a:rPr lang="en-US" dirty="0"/>
              <a:t>Declarative representation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Recommended literature</a:t>
            </a:r>
          </a:p>
          <a:p>
            <a:pPr lvl="1"/>
            <a:r>
              <a:rPr lang="en-US" dirty="0"/>
              <a:t>Probabilistic Graphical Models: Principles and Techniques by D. Koller, N. Friedman</a:t>
            </a:r>
          </a:p>
          <a:p>
            <a:pPr lvl="1"/>
            <a:r>
              <a:rPr lang="en-US" dirty="0"/>
              <a:t>Selected chapters from Information Theory, Inference, and Learning Algorithms by D. MacKa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ath-oriented class</a:t>
            </a:r>
          </a:p>
          <a:p>
            <a:r>
              <a:rPr lang="en-US" dirty="0"/>
              <a:t>Programming language: Python. </a:t>
            </a:r>
          </a:p>
          <a:p>
            <a:r>
              <a:rPr lang="en-US" dirty="0"/>
              <a:t>Library: </a:t>
            </a:r>
            <a:r>
              <a:rPr lang="en-US" dirty="0" err="1"/>
              <a:t>pgmpy</a:t>
            </a:r>
            <a:r>
              <a:rPr lang="en-US" dirty="0"/>
              <a:t> </a:t>
            </a:r>
            <a:r>
              <a:rPr lang="en-US" dirty="0">
                <a:hlinkClick r:id="rId3"/>
              </a:rPr>
              <a:t>https://pgmpy.org/</a:t>
            </a:r>
            <a:r>
              <a:rPr lang="en-US" dirty="0"/>
              <a:t>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6F243E-AED4-49CE-9D43-89BD63A3D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21093268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um Hard Clas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343150" y="2286000"/>
            <a:ext cx="4343400" cy="2171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4514850" y="2286000"/>
            <a:ext cx="0" cy="21717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956102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3657600" y="2571750"/>
            <a:ext cx="1714500" cy="1714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05765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43409" y="2514600"/>
            <a:ext cx="3882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00600" y="3200401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18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29301" y="320040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7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82596" y="4705452"/>
            <a:ext cx="94769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(</a:t>
            </a:r>
            <a:r>
              <a:rPr lang="en-US" sz="1350" dirty="0" err="1"/>
              <a:t>i|a</a:t>
            </a:r>
            <a:r>
              <a:rPr lang="en-US" sz="1350" dirty="0"/>
              <a:t>) = ?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F14A9E-6662-47DB-A26F-DB594BEEE4E8}"/>
              </a:ext>
            </a:extLst>
          </p:cNvPr>
          <p:cNvSpPr txBox="1"/>
          <p:nvPr/>
        </p:nvSpPr>
        <p:spPr>
          <a:xfrm>
            <a:off x="2343150" y="2294751"/>
            <a:ext cx="11015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ndustriou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483A063-5D93-475A-A7A7-C25B75CD71E1}"/>
              </a:ext>
            </a:extLst>
          </p:cNvPr>
          <p:cNvSpPr txBox="1"/>
          <p:nvPr/>
        </p:nvSpPr>
        <p:spPr>
          <a:xfrm>
            <a:off x="5543550" y="2286000"/>
            <a:ext cx="11961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ym typeface="Symbol"/>
              </a:rPr>
              <a:t></a:t>
            </a:r>
            <a:r>
              <a:rPr lang="en-US" sz="1350" dirty="0"/>
              <a:t>industrio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C675120-E171-BE94-0685-76CF566115FE}"/>
                  </a:ext>
                </a:extLst>
              </p14:cNvPr>
              <p14:cNvContentPartPr/>
              <p14:nvPr/>
            </p14:nvContentPartPr>
            <p14:xfrm>
              <a:off x="3614760" y="1546200"/>
              <a:ext cx="4003920" cy="28321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C675120-E171-BE94-0685-76CF566115F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05400" y="1536840"/>
                <a:ext cx="4022640" cy="28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4B7B246-2335-210C-7FB2-3B04A692EC9F}"/>
                  </a:ext>
                </a:extLst>
              </p14:cNvPr>
              <p14:cNvContentPartPr/>
              <p14:nvPr/>
            </p14:nvContentPartPr>
            <p14:xfrm>
              <a:off x="2934000" y="4679280"/>
              <a:ext cx="5321520" cy="1740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4B7B246-2335-210C-7FB2-3B04A692EC9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24640" y="4669920"/>
                <a:ext cx="5340240" cy="175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rd Clas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343150" y="2286000"/>
            <a:ext cx="4343400" cy="2171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4514850" y="2286000"/>
            <a:ext cx="0" cy="21717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956102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3657600" y="2571750"/>
            <a:ext cx="1714500" cy="1714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05765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43409" y="2514600"/>
            <a:ext cx="3882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00601" y="320040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9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2930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82596" y="4705452"/>
            <a:ext cx="94769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(</a:t>
            </a:r>
            <a:r>
              <a:rPr lang="en-US" sz="1350" dirty="0" err="1"/>
              <a:t>i|a</a:t>
            </a:r>
            <a:r>
              <a:rPr lang="en-US" sz="1350" dirty="0"/>
              <a:t>) = 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52F3D1-6523-414C-B8DB-F9D8D38C461C}"/>
              </a:ext>
            </a:extLst>
          </p:cNvPr>
          <p:cNvSpPr txBox="1"/>
          <p:nvPr/>
        </p:nvSpPr>
        <p:spPr>
          <a:xfrm>
            <a:off x="2343150" y="2294751"/>
            <a:ext cx="11015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ndustriou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3FCED2D-6055-426B-844B-09C16F2CDE42}"/>
              </a:ext>
            </a:extLst>
          </p:cNvPr>
          <p:cNvSpPr txBox="1"/>
          <p:nvPr/>
        </p:nvSpPr>
        <p:spPr>
          <a:xfrm>
            <a:off x="5543550" y="2286000"/>
            <a:ext cx="11961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ym typeface="Symbol"/>
              </a:rPr>
              <a:t></a:t>
            </a:r>
            <a:r>
              <a:rPr lang="en-US" sz="1350" dirty="0"/>
              <a:t>industrio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5C66393-543B-F630-4A5C-577A5D47B5F1}"/>
                  </a:ext>
                </a:extLst>
              </p14:cNvPr>
              <p14:cNvContentPartPr/>
              <p14:nvPr/>
            </p14:nvContentPartPr>
            <p14:xfrm>
              <a:off x="2133360" y="4819680"/>
              <a:ext cx="5628240" cy="1499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5C66393-543B-F630-4A5C-577A5D47B5F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24000" y="4810320"/>
                <a:ext cx="5646960" cy="1518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1CAED-08CA-4781-9A9A-385AE0AEBD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5E65C-518D-40FE-8F9F-F3490446F3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state, 60% of the hospitalized patients are vaccinated.</a:t>
            </a:r>
          </a:p>
          <a:p>
            <a:pPr lvl="1"/>
            <a:r>
              <a:rPr lang="en-US" dirty="0"/>
              <a:t>P(v | h) = 0.6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anose="030F0702030302020204" pitchFamily="66" charset="0"/>
              </a:rPr>
              <a:t>What does this number tell you about the effectiveness of the vaccines in preventing hospitalizations?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71935-7534-4DE6-97B6-6BB2245A3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A77EB3A-9C4F-511A-EF09-C51D984AD310}"/>
                  </a:ext>
                </a:extLst>
              </p14:cNvPr>
              <p14:cNvContentPartPr/>
              <p14:nvPr/>
            </p14:nvContentPartPr>
            <p14:xfrm>
              <a:off x="1187280" y="1574640"/>
              <a:ext cx="7956720" cy="4972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A77EB3A-9C4F-511A-EF09-C51D984AD31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77920" y="1565280"/>
                <a:ext cx="7975440" cy="499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95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 of probability distributions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Joint distribution</a:t>
            </a:r>
          </a:p>
          <a:p>
            <a:r>
              <a:rPr lang="en-US" dirty="0"/>
              <a:t>Conditional distribution</a:t>
            </a:r>
          </a:p>
          <a:p>
            <a:r>
              <a:rPr lang="en-US" dirty="0"/>
              <a:t>Chain rule</a:t>
            </a:r>
          </a:p>
          <a:p>
            <a:r>
              <a:rPr lang="en-US" dirty="0"/>
              <a:t>Summation rule</a:t>
            </a:r>
          </a:p>
          <a:p>
            <a:r>
              <a:rPr lang="en-US" dirty="0"/>
              <a:t>Bayes ru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6690084-8409-40AB-8580-D1BC0463A8D9}"/>
                  </a:ext>
                </a:extLst>
              </p14:cNvPr>
              <p14:cNvContentPartPr/>
              <p14:nvPr/>
            </p14:nvContentPartPr>
            <p14:xfrm>
              <a:off x="3048390" y="2727540"/>
              <a:ext cx="4391550" cy="27583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6690084-8409-40AB-8580-D1BC0463A8D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39030" y="2718180"/>
                <a:ext cx="4410270" cy="277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653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An event </a:t>
            </a:r>
            <a:r>
              <a:rPr lang="en-US" sz="1500" dirty="0">
                <a:sym typeface="Symbol"/>
              </a:rPr>
              <a:t></a:t>
            </a:r>
            <a:r>
              <a:rPr lang="en-US" sz="1500" dirty="0"/>
              <a:t> is </a:t>
            </a:r>
            <a:r>
              <a:rPr lang="en-US" sz="1500" b="1" dirty="0"/>
              <a:t>independent</a:t>
            </a:r>
            <a:r>
              <a:rPr lang="en-US" sz="1500" dirty="0"/>
              <a:t> of an event </a:t>
            </a:r>
            <a:r>
              <a:rPr lang="en-US" sz="1500" dirty="0">
                <a:sym typeface="Symbol"/>
              </a:rPr>
              <a:t></a:t>
            </a:r>
            <a:r>
              <a:rPr lang="en-US" sz="1500" dirty="0"/>
              <a:t> in P, denoted as P</a:t>
            </a:r>
            <a:r>
              <a:rPr lang="en-US" sz="1500" dirty="0">
                <a:latin typeface="Times New Roman"/>
                <a:cs typeface="Times New Roman"/>
              </a:rPr>
              <a:t>╞ </a:t>
            </a:r>
            <a:r>
              <a:rPr lang="en-US" sz="1500" dirty="0">
                <a:sym typeface="Symbol"/>
              </a:rPr>
              <a:t>  </a:t>
            </a:r>
            <a:r>
              <a:rPr lang="en-US" sz="1500" dirty="0"/>
              <a:t>, if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>
                <a:sym typeface="Symbol"/>
              </a:rPr>
              <a:t></a:t>
            </a:r>
            <a:r>
              <a:rPr lang="en-US" sz="1350" dirty="0"/>
              <a:t>|</a:t>
            </a:r>
            <a:r>
              <a:rPr lang="en-US" sz="1350" dirty="0">
                <a:sym typeface="Symbol"/>
              </a:rPr>
              <a:t></a:t>
            </a:r>
            <a:r>
              <a:rPr lang="en-US" sz="1350" dirty="0"/>
              <a:t>) = P(</a:t>
            </a:r>
            <a:r>
              <a:rPr lang="en-US" sz="1350" dirty="0">
                <a:sym typeface="Symbol"/>
              </a:rPr>
              <a:t></a:t>
            </a:r>
            <a:r>
              <a:rPr lang="en-US" sz="1350" dirty="0"/>
              <a:t>), or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>
                <a:sym typeface="Symbol"/>
              </a:rPr>
              <a:t></a:t>
            </a:r>
            <a:r>
              <a:rPr lang="en-US" sz="1350" dirty="0"/>
              <a:t>) = 0</a:t>
            </a:r>
          </a:p>
          <a:p>
            <a:r>
              <a:rPr lang="en-US" sz="1500" dirty="0"/>
              <a:t>Proposition: A distribution P satisfies </a:t>
            </a:r>
            <a:r>
              <a:rPr lang="en-US" sz="1500" dirty="0">
                <a:sym typeface="Symbol"/>
              </a:rPr>
              <a:t>  </a:t>
            </a:r>
            <a:r>
              <a:rPr lang="en-US" sz="1500" dirty="0"/>
              <a:t> if and only if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>
                <a:sym typeface="Symbol"/>
              </a:rPr>
              <a:t>, </a:t>
            </a:r>
            <a:r>
              <a:rPr lang="en-US" sz="1350" dirty="0"/>
              <a:t>) = P(</a:t>
            </a:r>
            <a:r>
              <a:rPr lang="en-US" sz="1350" dirty="0">
                <a:sym typeface="Symbol"/>
              </a:rPr>
              <a:t></a:t>
            </a:r>
            <a:r>
              <a:rPr lang="en-US" sz="1350" dirty="0"/>
              <a:t>) P(</a:t>
            </a:r>
            <a:r>
              <a:rPr lang="en-US" sz="1350" dirty="0">
                <a:sym typeface="Symbol"/>
              </a:rPr>
              <a:t></a:t>
            </a:r>
            <a:r>
              <a:rPr lang="en-US" sz="1350" dirty="0"/>
              <a:t>)</a:t>
            </a:r>
          </a:p>
          <a:p>
            <a:pPr lvl="1"/>
            <a:r>
              <a:rPr lang="en-US" sz="1275" dirty="0">
                <a:solidFill>
                  <a:srgbClr val="FF0000"/>
                </a:solidFill>
                <a:latin typeface="Comic Sans MS" pitchFamily="66" charset="0"/>
              </a:rPr>
              <a:t>Can you prove it?</a:t>
            </a:r>
          </a:p>
          <a:p>
            <a:r>
              <a:rPr lang="en-US" sz="1500" dirty="0"/>
              <a:t>Corollary: </a:t>
            </a:r>
            <a:r>
              <a:rPr lang="en-US" sz="1500" dirty="0">
                <a:sym typeface="Symbol"/>
              </a:rPr>
              <a:t>   implies    </a:t>
            </a:r>
            <a:endParaRPr lang="en-US" sz="15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Independence</a:t>
            </a:r>
          </a:p>
        </p:txBody>
      </p:sp>
      <p:graphicFrame>
        <p:nvGraphicFramePr>
          <p:cNvPr id="8" name="Content Placeholder 5"/>
          <p:cNvGraphicFramePr>
            <a:graphicFrameLocks noGrp="1"/>
          </p:cNvGraphicFramePr>
          <p:nvPr>
            <p:ph idx="1"/>
          </p:nvPr>
        </p:nvGraphicFramePr>
        <p:xfrm>
          <a:off x="1600200" y="2343150"/>
          <a:ext cx="5600700" cy="1409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28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X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X, Y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1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00451" y="4008135"/>
            <a:ext cx="139012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  <a:latin typeface="Comic Sans MS" pitchFamily="66" charset="0"/>
              </a:rPr>
              <a:t>Is X </a:t>
            </a:r>
            <a:r>
              <a:rPr lang="en-US" sz="21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 </a:t>
            </a:r>
            <a:r>
              <a:rPr lang="en-US" sz="2100" dirty="0">
                <a:solidFill>
                  <a:srgbClr val="FF0000"/>
                </a:solidFill>
                <a:latin typeface="Comic Sans MS" pitchFamily="66" charset="0"/>
              </a:rPr>
              <a:t>Y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40920ED-189A-40CF-99B8-F5420DE59424}"/>
                  </a:ext>
                </a:extLst>
              </p14:cNvPr>
              <p14:cNvContentPartPr/>
              <p14:nvPr/>
            </p14:nvContentPartPr>
            <p14:xfrm>
              <a:off x="2289690" y="4545450"/>
              <a:ext cx="3734100" cy="68769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40920ED-189A-40CF-99B8-F5420DE5942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80330" y="4536094"/>
                <a:ext cx="3752819" cy="7060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9642DAB-27AD-41C7-BB87-16CB58231233}"/>
                  </a:ext>
                </a:extLst>
              </p14:cNvPr>
              <p14:cNvContentPartPr/>
              <p14:nvPr/>
            </p14:nvContentPartPr>
            <p14:xfrm>
              <a:off x="3728250" y="4414770"/>
              <a:ext cx="127980" cy="2554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9642DAB-27AD-41C7-BB87-16CB5823123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18903" y="4405417"/>
                <a:ext cx="146674" cy="2741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CC6EE69-9EF3-44CA-2317-7E1EB04F4CDC}"/>
                  </a:ext>
                </a:extLst>
              </p14:cNvPr>
              <p14:cNvContentPartPr/>
              <p14:nvPr/>
            </p14:nvContentPartPr>
            <p14:xfrm>
              <a:off x="463680" y="2609640"/>
              <a:ext cx="4610520" cy="34232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CC6EE69-9EF3-44CA-2317-7E1EB04F4CD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4320" y="2600280"/>
                <a:ext cx="4629240" cy="344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679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events are independent given another event</a:t>
            </a:r>
          </a:p>
          <a:p>
            <a:r>
              <a:rPr lang="en-US" dirty="0"/>
              <a:t>An event </a:t>
            </a:r>
            <a:r>
              <a:rPr lang="en-US" dirty="0">
                <a:sym typeface="Symbol"/>
              </a:rPr>
              <a:t></a:t>
            </a:r>
            <a:r>
              <a:rPr lang="en-US" dirty="0"/>
              <a:t> is </a:t>
            </a:r>
            <a:r>
              <a:rPr lang="en-US" b="1" dirty="0"/>
              <a:t>independent</a:t>
            </a:r>
            <a:r>
              <a:rPr lang="en-US" dirty="0"/>
              <a:t> of event </a:t>
            </a:r>
            <a:r>
              <a:rPr lang="en-US" dirty="0">
                <a:sym typeface="Symbol"/>
              </a:rPr>
              <a:t> given event </a:t>
            </a:r>
            <a:r>
              <a:rPr lang="en-US" dirty="0"/>
              <a:t> in P, denoted as P</a:t>
            </a:r>
            <a:r>
              <a:rPr lang="en-US" dirty="0">
                <a:latin typeface="Times New Roman"/>
                <a:cs typeface="Times New Roman"/>
              </a:rPr>
              <a:t>╞ (</a:t>
            </a:r>
            <a:r>
              <a:rPr lang="en-US" dirty="0">
                <a:sym typeface="Symbol"/>
              </a:rPr>
              <a:t>   | )</a:t>
            </a:r>
            <a:r>
              <a:rPr lang="en-US" dirty="0"/>
              <a:t>, if</a:t>
            </a:r>
          </a:p>
          <a:p>
            <a:pPr lvl="1"/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</a:t>
            </a:r>
            <a:r>
              <a:rPr lang="en-US" sz="1500" dirty="0"/>
              <a:t>|</a:t>
            </a:r>
            <a:r>
              <a:rPr lang="en-US" sz="1500" dirty="0">
                <a:sym typeface="Symbol"/>
              </a:rPr>
              <a:t>, </a:t>
            </a:r>
            <a:r>
              <a:rPr lang="en-US" sz="1500" dirty="0"/>
              <a:t>) = P(</a:t>
            </a:r>
            <a:r>
              <a:rPr lang="en-US" sz="1500" dirty="0">
                <a:sym typeface="Symbol"/>
              </a:rPr>
              <a:t>| </a:t>
            </a:r>
            <a:r>
              <a:rPr lang="en-US" sz="1500" dirty="0"/>
              <a:t>), or</a:t>
            </a:r>
          </a:p>
          <a:p>
            <a:pPr lvl="1"/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, </a:t>
            </a:r>
            <a:r>
              <a:rPr lang="en-US" sz="1500" dirty="0"/>
              <a:t>) = 0</a:t>
            </a:r>
          </a:p>
          <a:p>
            <a:r>
              <a:rPr lang="en-US" dirty="0"/>
              <a:t>Proposition: A distribution P satisfies </a:t>
            </a:r>
            <a:r>
              <a:rPr lang="en-US" dirty="0">
                <a:sym typeface="Symbol"/>
              </a:rPr>
              <a:t>   | </a:t>
            </a:r>
            <a:r>
              <a:rPr lang="en-US" dirty="0"/>
              <a:t> if and only if</a:t>
            </a:r>
          </a:p>
          <a:p>
            <a:pPr lvl="1"/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,  | </a:t>
            </a:r>
            <a:r>
              <a:rPr lang="en-US" sz="1500" dirty="0"/>
              <a:t>) = P(</a:t>
            </a:r>
            <a:r>
              <a:rPr lang="en-US" sz="1500" dirty="0">
                <a:sym typeface="Symbol"/>
              </a:rPr>
              <a:t>| </a:t>
            </a:r>
            <a:r>
              <a:rPr lang="en-US" sz="1500" dirty="0"/>
              <a:t>) P(</a:t>
            </a:r>
            <a:r>
              <a:rPr lang="en-US" sz="1500" dirty="0">
                <a:sym typeface="Symbol"/>
              </a:rPr>
              <a:t>| </a:t>
            </a:r>
            <a:r>
              <a:rPr lang="en-US" sz="1500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ying 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/>
              <a:t>Evidence (E=e)</a:t>
            </a:r>
            <a:r>
              <a:rPr lang="en-US" dirty="0"/>
              <a:t>: what is known, </a:t>
            </a:r>
            <a:r>
              <a:rPr lang="en-US" b="1" dirty="0"/>
              <a:t>Query (Y)</a:t>
            </a:r>
            <a:r>
              <a:rPr lang="en-US" dirty="0"/>
              <a:t>: variables of interest, </a:t>
            </a:r>
            <a:r>
              <a:rPr lang="en-US" b="1" dirty="0"/>
              <a:t>X</a:t>
            </a:r>
            <a:r>
              <a:rPr lang="en-US" dirty="0"/>
              <a:t> is the set of all variables that include </a:t>
            </a:r>
            <a:r>
              <a:rPr lang="en-US" b="1" dirty="0"/>
              <a:t>E</a:t>
            </a:r>
            <a:r>
              <a:rPr lang="en-US" dirty="0"/>
              <a:t>, </a:t>
            </a:r>
            <a:r>
              <a:rPr lang="en-US" b="1" dirty="0"/>
              <a:t>Y</a:t>
            </a:r>
            <a:r>
              <a:rPr lang="en-US" dirty="0"/>
              <a:t>, and potentially others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Probability query</a:t>
            </a:r>
          </a:p>
          <a:p>
            <a:pPr lvl="1"/>
            <a:r>
              <a:rPr lang="en-US" dirty="0"/>
              <a:t>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?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MAP query</a:t>
            </a:r>
          </a:p>
          <a:p>
            <a:pPr lvl="1"/>
            <a:r>
              <a:rPr lang="en-US" b="1" dirty="0"/>
              <a:t>W = X \ E </a:t>
            </a:r>
            <a:r>
              <a:rPr lang="en-US" dirty="0"/>
              <a:t>(i.e., all the non-evidence variables)</a:t>
            </a:r>
          </a:p>
          <a:p>
            <a:pPr lvl="1"/>
            <a:r>
              <a:rPr lang="en-US" dirty="0"/>
              <a:t>MAP(</a:t>
            </a:r>
            <a:r>
              <a:rPr lang="en-US" b="1" dirty="0" err="1"/>
              <a:t>W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w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 err="1"/>
              <a:t>w</a:t>
            </a:r>
            <a:r>
              <a:rPr lang="en-US" dirty="0" err="1"/>
              <a:t>,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mportant: We </a:t>
            </a:r>
            <a:r>
              <a:rPr lang="en-US" i="1" u="sng" dirty="0"/>
              <a:t>cannot</a:t>
            </a:r>
            <a:r>
              <a:rPr lang="en-US" dirty="0"/>
              <a:t> find </a:t>
            </a:r>
            <a:r>
              <a:rPr lang="en-US" b="1" dirty="0"/>
              <a:t>w</a:t>
            </a:r>
            <a:r>
              <a:rPr lang="en-US" dirty="0"/>
              <a:t> by finding the maximum likely value for each variable individually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Marginal MAP query</a:t>
            </a:r>
          </a:p>
          <a:p>
            <a:pPr lvl="1"/>
            <a:r>
              <a:rPr lang="en-US" dirty="0"/>
              <a:t>MA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et </a:t>
            </a:r>
            <a:r>
              <a:rPr lang="en-US" b="1" dirty="0"/>
              <a:t>Z</a:t>
            </a:r>
            <a:r>
              <a:rPr lang="en-US" dirty="0"/>
              <a:t> = </a:t>
            </a:r>
            <a:r>
              <a:rPr lang="en-US" b="1" dirty="0"/>
              <a:t>X</a:t>
            </a:r>
            <a:r>
              <a:rPr lang="en-US" dirty="0"/>
              <a:t> \ </a:t>
            </a:r>
            <a:r>
              <a:rPr lang="en-US" b="1" dirty="0" err="1"/>
              <a:t>E</a:t>
            </a:r>
            <a:r>
              <a:rPr lang="en-US" dirty="0" err="1">
                <a:sym typeface="Symbol"/>
              </a:rPr>
              <a:t></a:t>
            </a:r>
            <a:r>
              <a:rPr lang="en-US" b="1" dirty="0" err="1">
                <a:sym typeface="Symbol"/>
              </a:rPr>
              <a:t>Y</a:t>
            </a:r>
            <a:endParaRPr lang="en-US" b="1" dirty="0">
              <a:sym typeface="Symbol"/>
            </a:endParaRPr>
          </a:p>
          <a:p>
            <a:pPr lvl="1"/>
            <a:r>
              <a:rPr lang="en-US" dirty="0"/>
              <a:t>MA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>
                <a:sym typeface="Symbol"/>
              </a:rPr>
              <a:t> </a:t>
            </a:r>
            <a:r>
              <a:rPr lang="en-US" b="1" baseline="-25000" dirty="0" err="1">
                <a:sym typeface="Symbol"/>
              </a:rPr>
              <a:t>z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/>
              <a:t>z</a:t>
            </a:r>
            <a:r>
              <a:rPr lang="en-US" dirty="0"/>
              <a:t>, 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4EB9E66-1491-4592-9034-7FB21D0BF13E}"/>
                  </a:ext>
                </a:extLst>
              </p14:cNvPr>
              <p14:cNvContentPartPr/>
              <p14:nvPr/>
            </p14:nvContentPartPr>
            <p14:xfrm>
              <a:off x="1943280" y="993060"/>
              <a:ext cx="12960" cy="459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4EB9E66-1491-4592-9034-7FB21D0BF13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33920" y="983880"/>
                <a:ext cx="31680" cy="229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14B5171-DF66-5710-6DA0-3CE382D2E4DE}"/>
                  </a:ext>
                </a:extLst>
              </p14:cNvPr>
              <p14:cNvContentPartPr/>
              <p14:nvPr/>
            </p14:nvContentPartPr>
            <p14:xfrm>
              <a:off x="6610320" y="2362320"/>
              <a:ext cx="483120" cy="4384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14B5171-DF66-5710-6DA0-3CE382D2E4D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00960" y="2352960"/>
                <a:ext cx="501840" cy="457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Example</a:t>
            </a:r>
          </a:p>
        </p:txBody>
      </p:sp>
      <p:graphicFrame>
        <p:nvGraphicFramePr>
          <p:cNvPr id="13" name="Content Placeholder 5"/>
          <p:cNvGraphicFramePr>
            <a:graphicFrameLocks noGrp="1"/>
          </p:cNvGraphicFramePr>
          <p:nvPr>
            <p:ph idx="1"/>
          </p:nvPr>
        </p:nvGraphicFramePr>
        <p:xfrm>
          <a:off x="3028950" y="2343150"/>
          <a:ext cx="2971800" cy="1409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9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9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A, B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1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13288" y="4000500"/>
            <a:ext cx="29819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Maximum likely assignment for A =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21102" y="4462075"/>
            <a:ext cx="29642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Maximum likely assignment for B =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11407" y="4972050"/>
            <a:ext cx="11560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MAP (A,B) =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2150" y="4000500"/>
            <a:ext cx="27283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f</a:t>
            </a:r>
            <a:endParaRPr lang="en-US" sz="1350" dirty="0"/>
          </a:p>
        </p:txBody>
      </p:sp>
      <p:sp>
        <p:nvSpPr>
          <p:cNvPr id="11" name="Rectangle 10"/>
          <p:cNvSpPr/>
          <p:nvPr/>
        </p:nvSpPr>
        <p:spPr>
          <a:xfrm>
            <a:off x="5772150" y="4462075"/>
            <a:ext cx="27283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f</a:t>
            </a:r>
            <a:endParaRPr lang="en-US" sz="1350" dirty="0"/>
          </a:p>
        </p:txBody>
      </p:sp>
      <p:sp>
        <p:nvSpPr>
          <p:cNvPr id="12" name="Rectangle 11"/>
          <p:cNvSpPr/>
          <p:nvPr/>
        </p:nvSpPr>
        <p:spPr>
          <a:xfrm>
            <a:off x="4514850" y="4972050"/>
            <a:ext cx="99738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&lt;A=f, B=t&gt;</a:t>
            </a:r>
            <a:endParaRPr lang="en-US" sz="135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E2C39A-2F5D-47E0-9372-5393FB9B2AA1}"/>
                  </a:ext>
                </a:extLst>
              </p14:cNvPr>
              <p14:cNvContentPartPr/>
              <p14:nvPr/>
            </p14:nvContentPartPr>
            <p14:xfrm>
              <a:off x="4329270" y="2583900"/>
              <a:ext cx="3347730" cy="22642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E2C39A-2F5D-47E0-9372-5393FB9B2AA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19911" y="2574541"/>
                <a:ext cx="3366089" cy="228293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Sp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sume X is continuous and Val(X) = [0,1]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If you would like to assign the same probability to all real numbers in [0, 1], what is, for e.g., P(X=0.5) = ?</a:t>
            </a:r>
          </a:p>
          <a:p>
            <a:r>
              <a:rPr lang="en-US" dirty="0"/>
              <a:t>Answer: P(X=0.5) = 0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302F5-33D4-4E6F-8CF2-D83A151CF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A8C65-3D1E-4424-B51D-405608704F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534400" cy="4648200"/>
          </a:xfrm>
        </p:spPr>
        <p:txBody>
          <a:bodyPr>
            <a:normAutofit/>
          </a:bodyPr>
          <a:lstStyle/>
          <a:p>
            <a:r>
              <a:rPr lang="en-US" dirty="0"/>
              <a:t>A combination of prior knowledge and data-based reasoning</a:t>
            </a:r>
          </a:p>
          <a:p>
            <a:r>
              <a:rPr lang="en-US" dirty="0"/>
              <a:t>Directly incorporating knowledge into the model structure</a:t>
            </a:r>
          </a:p>
          <a:p>
            <a:r>
              <a:rPr lang="en-US" dirty="0"/>
              <a:t>Modeling random processes (generative modeling)</a:t>
            </a:r>
          </a:p>
          <a:p>
            <a:r>
              <a:rPr lang="en-US" dirty="0"/>
              <a:t>Uncertainty quantification</a:t>
            </a:r>
          </a:p>
          <a:p>
            <a:r>
              <a:rPr lang="en-US" dirty="0"/>
              <a:t>Causal inference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6F243E-AED4-49CE-9D43-89BD63A3D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8403042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ensi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efine </a:t>
            </a:r>
            <a:r>
              <a:rPr lang="en-US" b="1" dirty="0"/>
              <a:t>probability density function</a:t>
            </a:r>
            <a:r>
              <a:rPr lang="en-US" dirty="0"/>
              <a:t>, p(x), a non-negative integrable function, such tha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93684"/>
              </p:ext>
            </p:extLst>
          </p:nvPr>
        </p:nvGraphicFramePr>
        <p:xfrm>
          <a:off x="6222123" y="2343150"/>
          <a:ext cx="1474839" cy="59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393529" progId="Equation.DSMT4">
                  <p:embed/>
                </p:oleObj>
              </mc:Choice>
              <mc:Fallback>
                <p:oleObj name="Equation" r:id="rId2" imgW="977476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23" y="2343150"/>
                        <a:ext cx="1474839" cy="593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71851" y="3257551"/>
          <a:ext cx="2091928" cy="72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469900" progId="Equation.DSMT4">
                  <p:embed/>
                </p:oleObj>
              </mc:Choice>
              <mc:Fallback>
                <p:oleObj name="Equation" r:id="rId4" imgW="1346200" imgH="4699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1" y="3257551"/>
                        <a:ext cx="2091928" cy="729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00400" y="4229101"/>
          <a:ext cx="2368154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82600" progId="Equation.DSMT4">
                  <p:embed/>
                </p:oleObj>
              </mc:Choice>
              <mc:Fallback>
                <p:oleObj name="Equation" r:id="rId6" imgW="15240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29101"/>
                        <a:ext cx="2368154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Distribu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variable X has a uniform distribution over [</a:t>
            </a:r>
            <a:r>
              <a:rPr lang="en-US" dirty="0" err="1"/>
              <a:t>a,b</a:t>
            </a:r>
            <a:r>
              <a:rPr lang="en-US" dirty="0"/>
              <a:t>] if it has the PDF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64818"/>
              </p:ext>
            </p:extLst>
          </p:nvPr>
        </p:nvGraphicFramePr>
        <p:xfrm>
          <a:off x="3371850" y="2971800"/>
          <a:ext cx="2419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660400" progId="Equation.DSMT4">
                  <p:embed/>
                </p:oleObj>
              </mc:Choice>
              <mc:Fallback>
                <p:oleObj name="Equation" r:id="rId2" imgW="1612900" imgH="660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971800"/>
                        <a:ext cx="241935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4601" y="4343400"/>
            <a:ext cx="39276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Check and make sure that p(x) integrates to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variable X has a Gaussian distribution with mean </a:t>
            </a:r>
            <a:r>
              <a:rPr lang="en-US" dirty="0">
                <a:sym typeface="Symbol"/>
              </a:rPr>
              <a:t></a:t>
            </a:r>
            <a:r>
              <a:rPr lang="en-US" dirty="0"/>
              <a:t> and variance </a:t>
            </a:r>
            <a:r>
              <a:rPr lang="en-US" dirty="0">
                <a:sym typeface="Symbol"/>
              </a:rPr>
              <a:t></a:t>
            </a:r>
            <a:r>
              <a:rPr lang="en-US" baseline="30000" dirty="0">
                <a:sym typeface="Symbol"/>
              </a:rPr>
              <a:t>2</a:t>
            </a:r>
            <a:r>
              <a:rPr lang="en-US" dirty="0"/>
              <a:t>, if it has the PDF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86101" y="2857501"/>
          <a:ext cx="2349652" cy="87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95300" progId="Equation.DSMT4">
                  <p:embed/>
                </p:oleObj>
              </mc:Choice>
              <mc:Fallback>
                <p:oleObj name="Equation" r:id="rId2" imgW="1333500" imgH="4953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1" y="2857501"/>
                        <a:ext cx="2349652" cy="872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3714751"/>
            <a:ext cx="3143250" cy="204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000751" y="4229101"/>
            <a:ext cx="15657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Can p(x) be ever greater than 1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We want P(Y|X=x) where X is continuous, Y is discrete</a:t>
            </a:r>
          </a:p>
          <a:p>
            <a:r>
              <a:rPr lang="en-US" sz="1500" dirty="0"/>
              <a:t>P(</a:t>
            </a:r>
            <a:r>
              <a:rPr lang="en-US" sz="1500" dirty="0" err="1"/>
              <a:t>Y|X</a:t>
            </a:r>
            <a:r>
              <a:rPr lang="en-US" sz="1500" dirty="0"/>
              <a:t>=x) = P(</a:t>
            </a:r>
            <a:r>
              <a:rPr lang="en-US" sz="1500" dirty="0" err="1"/>
              <a:t>Y,X</a:t>
            </a:r>
            <a:r>
              <a:rPr lang="en-US" sz="1500" dirty="0"/>
              <a:t>=x) / P(X=x)</a:t>
            </a:r>
          </a:p>
          <a:p>
            <a:pPr lvl="1"/>
            <a:r>
              <a:rPr lang="en-US" sz="1275" dirty="0">
                <a:solidFill>
                  <a:srgbClr val="FF0000"/>
                </a:solidFill>
                <a:latin typeface="Comic Sans MS" pitchFamily="66" charset="0"/>
              </a:rPr>
              <a:t>What’s wrong with this expression?</a:t>
            </a:r>
          </a:p>
          <a:p>
            <a:r>
              <a:rPr lang="en-US" sz="1500" dirty="0"/>
              <a:t>Instead, we use the following express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42656" y="4171950"/>
          <a:ext cx="527338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279400" progId="Equation.DSMT4">
                  <p:embed/>
                </p:oleObj>
              </mc:Choice>
              <mc:Fallback>
                <p:oleObj name="Equation" r:id="rId2" imgW="2578100" imgH="279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56" y="4171950"/>
                        <a:ext cx="527338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We want p(Y|X) where X is discrete, Y is continuous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How would you represent it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94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76200" y="6487857"/>
            <a:ext cx="8001000" cy="370143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53779" y="2044287"/>
          <a:ext cx="1943100" cy="57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342900" progId="Equation.DSMT4">
                  <p:embed/>
                </p:oleObj>
              </mc:Choice>
              <mc:Fallback>
                <p:oleObj name="Equation" r:id="rId3" imgW="1155700" imgH="3429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9" y="2044287"/>
                        <a:ext cx="1943100" cy="576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53779" y="2617600"/>
          <a:ext cx="2009775" cy="6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381000" progId="Equation.DSMT4">
                  <p:embed/>
                </p:oleObj>
              </mc:Choice>
              <mc:Fallback>
                <p:oleObj name="Equation" r:id="rId5" imgW="1206500" imgH="3810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9" y="2617600"/>
                        <a:ext cx="2009775" cy="635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53778" y="3200400"/>
          <a:ext cx="3100388" cy="49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8" y="3200400"/>
                        <a:ext cx="3100388" cy="491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653778" y="3815757"/>
          <a:ext cx="3318272" cy="4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700" imgH="254000" progId="Equation.DSMT4">
                  <p:embed/>
                </p:oleObj>
              </mc:Choice>
              <mc:Fallback>
                <p:oleObj name="Equation" r:id="rId9" imgW="1790700" imgH="254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8" y="3815757"/>
                        <a:ext cx="3318272" cy="470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53779" y="4377025"/>
          <a:ext cx="2600325" cy="59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7950" imgH="342751" progId="Equation.DSMT4">
                  <p:embed/>
                </p:oleObj>
              </mc:Choice>
              <mc:Fallback>
                <p:oleObj name="Equation" r:id="rId11" imgW="1497950" imgH="342751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9" y="4377025"/>
                        <a:ext cx="2600325" cy="59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53779" y="5086351"/>
            <a:ext cx="234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about E[X*Y]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10510" y="6515098"/>
            <a:ext cx="8077200" cy="323165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43050" y="2057401"/>
          <a:ext cx="3351695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355446" progId="Equation.DSMT4">
                  <p:embed/>
                </p:oleObj>
              </mc:Choice>
              <mc:Fallback>
                <p:oleObj name="Equation" r:id="rId3" imgW="1916868" imgH="355446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057401"/>
                        <a:ext cx="3351695" cy="621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543050" y="2857500"/>
          <a:ext cx="3829050" cy="59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500" imgH="304800" progId="Equation.DSMT4">
                  <p:embed/>
                </p:oleObj>
              </mc:Choice>
              <mc:Fallback>
                <p:oleObj name="Equation" r:id="rId5" imgW="1968500" imgH="3048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857500"/>
                        <a:ext cx="3829050" cy="592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3050" y="3714750"/>
            <a:ext cx="60007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Can you derive the second expression using the first expression?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43051" y="4343400"/>
          <a:ext cx="3344174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254000" progId="Equation.DSMT4">
                  <p:embed/>
                </p:oleObj>
              </mc:Choice>
              <mc:Fallback>
                <p:oleObj name="Equation" r:id="rId7" imgW="1651000" imgH="2540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1" y="4343400"/>
                        <a:ext cx="3344174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3050" y="5036344"/>
            <a:ext cx="23431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What is </a:t>
            </a:r>
            <a:r>
              <a:rPr lang="en-US" sz="1500" dirty="0" err="1">
                <a:solidFill>
                  <a:srgbClr val="FF0000"/>
                </a:solidFill>
                <a:latin typeface="Comic Sans MS" pitchFamily="66" charset="0"/>
              </a:rPr>
              <a:t>Var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[X+Y]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and Gaussian Distribu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If </a:t>
            </a:r>
            <a:r>
              <a:rPr lang="en-US" sz="1500" dirty="0" err="1"/>
              <a:t>X</a:t>
            </a:r>
            <a:r>
              <a:rPr lang="en-US" sz="1500" dirty="0" err="1">
                <a:sym typeface="Symbol"/>
              </a:rPr>
              <a:t>N</a:t>
            </a:r>
            <a:r>
              <a:rPr lang="en-US" sz="1500" dirty="0">
                <a:sym typeface="Symbol"/>
              </a:rPr>
              <a:t>(,</a:t>
            </a:r>
            <a:r>
              <a:rPr lang="en-US" sz="1500" baseline="30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, then E[X] = , </a:t>
            </a:r>
            <a:r>
              <a:rPr lang="en-US" sz="1500" dirty="0" err="1">
                <a:sym typeface="Symbol"/>
              </a:rPr>
              <a:t>Var</a:t>
            </a:r>
            <a:r>
              <a:rPr lang="en-US" sz="1500" dirty="0">
                <a:sym typeface="Symbol"/>
              </a:rPr>
              <a:t>[X] = </a:t>
            </a:r>
            <a:r>
              <a:rPr lang="en-US" sz="1500" baseline="30000" dirty="0">
                <a:sym typeface="Symbol"/>
              </a:rPr>
              <a:t>2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What about the expectation and variance of a uniform distribution?</a:t>
            </a:r>
            <a:r>
              <a:rPr lang="en-US" sz="1500" dirty="0">
                <a:sym typeface="Symbol"/>
              </a:rPr>
              <a:t> </a:t>
            </a:r>
            <a:endParaRPr lang="en-US" sz="15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3FDD274-18BD-4D34-9135-1FDD3D3F08D7}"/>
                  </a:ext>
                </a:extLst>
              </p14:cNvPr>
              <p14:cNvContentPartPr/>
              <p14:nvPr/>
            </p14:nvContentPartPr>
            <p14:xfrm>
              <a:off x="1625760" y="2803140"/>
              <a:ext cx="3809700" cy="20741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3FDD274-18BD-4D34-9135-1FDD3D3F08D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16400" y="2793781"/>
                <a:ext cx="3828419" cy="209285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302F5-33D4-4E6F-8CF2-D83A151CF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6F243E-AED4-49CE-9D43-89BD63A3D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pic>
        <p:nvPicPr>
          <p:cNvPr id="7" name="Picture 4" descr="undefined">
            <a:extLst>
              <a:ext uri="{FF2B5EF4-FFF2-40B4-BE49-F238E27FC236}">
                <a16:creationId xmlns:a16="http://schemas.microsoft.com/office/drawing/2014/main" id="{F0A6AB04-570E-2AE5-C34A-BC1DF0643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374" y="1373188"/>
            <a:ext cx="4428226" cy="232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64386A-FE05-A277-281D-78C511987DAB}"/>
              </a:ext>
            </a:extLst>
          </p:cNvPr>
          <p:cNvSpPr txBox="1"/>
          <p:nvPr/>
        </p:nvSpPr>
        <p:spPr>
          <a:xfrm>
            <a:off x="4546600" y="3787777"/>
            <a:ext cx="4428226" cy="42545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r>
              <a:rPr lang="en-US" sz="1600" dirty="0"/>
              <a:t>Latent Dirichlet Allocation (Wikipedia)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50509F17-3EB9-AB55-ED46-CAA776F5D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25864"/>
            <a:ext cx="1084439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7910A09-A1DD-A6A2-9C13-E60EE8896B85}"/>
              </a:ext>
            </a:extLst>
          </p:cNvPr>
          <p:cNvSpPr txBox="1"/>
          <p:nvPr/>
        </p:nvSpPr>
        <p:spPr>
          <a:xfrm>
            <a:off x="762000" y="5478463"/>
            <a:ext cx="2667000" cy="42545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r>
              <a:rPr lang="en-US" sz="1600" dirty="0"/>
              <a:t>Variational Autoencoder</a:t>
            </a:r>
          </a:p>
        </p:txBody>
      </p:sp>
    </p:spTree>
    <p:extLst>
      <p:ext uri="{BB962C8B-B14F-4D97-AF65-F5344CB8AC3E}">
        <p14:creationId xmlns:p14="http://schemas.microsoft.com/office/powerpoint/2010/main" val="555792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302F5-33D4-4E6F-8CF2-D83A151CF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6F243E-AED4-49CE-9D43-89BD63A3D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07BEFC8-2B75-A18E-7F07-80A42E1709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579" y="1616417"/>
            <a:ext cx="7409042" cy="39179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0CBE749-D961-E3B0-9F93-6421B9CB1D64}"/>
              </a:ext>
            </a:extLst>
          </p:cNvPr>
          <p:cNvSpPr txBox="1"/>
          <p:nvPr/>
        </p:nvSpPr>
        <p:spPr>
          <a:xfrm>
            <a:off x="838200" y="5751396"/>
            <a:ext cx="7543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e, </a:t>
            </a:r>
            <a:r>
              <a:rPr lang="en-US" sz="16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iyu</a:t>
            </a:r>
            <a:r>
              <a:rPr lang="en-US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t al. "</a:t>
            </a:r>
            <a:r>
              <a:rPr lang="en-US" sz="16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tarfysh</a:t>
            </a:r>
            <a:r>
              <a:rPr lang="en-US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reveals heterogeneous spatial dynamics in the breast tumor microenvironment." </a:t>
            </a:r>
            <a:r>
              <a:rPr lang="en-US" sz="1600" b="0" i="1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bioRxiv</a:t>
            </a:r>
            <a:r>
              <a:rPr lang="en-US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(2022): 2022-11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527465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A77BA8-9015-4A85-A69E-79EE11C71BD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57200" y="6477000"/>
            <a:ext cx="7924800" cy="304800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55AD50D3-D466-477E-8A92-F7AEA254C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67000"/>
            <a:ext cx="7467600" cy="1143000"/>
          </a:xfrm>
        </p:spPr>
        <p:txBody>
          <a:bodyPr/>
          <a:lstStyle/>
          <a:p>
            <a:r>
              <a:rPr lang="en-US" sz="4200" dirty="0"/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4085324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Symbol"/>
              </a:rPr>
              <a:t></a:t>
            </a:r>
            <a:r>
              <a:rPr lang="en-US" dirty="0">
                <a:sym typeface="Symbol"/>
              </a:rPr>
              <a:t>:  </a:t>
            </a:r>
            <a:r>
              <a:rPr lang="en-US" b="1" dirty="0">
                <a:sym typeface="Symbol"/>
              </a:rPr>
              <a:t>Space</a:t>
            </a:r>
            <a:r>
              <a:rPr lang="en-US" dirty="0">
                <a:sym typeface="Symbol"/>
              </a:rPr>
              <a:t> of possible outcomes</a:t>
            </a:r>
          </a:p>
          <a:p>
            <a:pPr lvl="1"/>
            <a:r>
              <a:rPr lang="en-US" dirty="0">
                <a:sym typeface="Symbol"/>
              </a:rPr>
              <a:t>E.g., Rolling a die  = {1, 2, 3, 4, 5, 6}</a:t>
            </a:r>
          </a:p>
          <a:p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: Measurable </a:t>
            </a:r>
            <a:r>
              <a:rPr lang="en-US" b="1" dirty="0">
                <a:sym typeface="Symbol"/>
              </a:rPr>
              <a:t>events</a:t>
            </a:r>
          </a:p>
          <a:p>
            <a:pPr lvl="1"/>
            <a:r>
              <a:rPr lang="en-US" dirty="0">
                <a:sym typeface="Symbol"/>
              </a:rPr>
              <a:t>E.g., An odd roll of die S = {1, 3, 5}</a:t>
            </a:r>
          </a:p>
          <a:p>
            <a:r>
              <a:rPr lang="en-US" dirty="0">
                <a:sym typeface="Symbol"/>
              </a:rPr>
              <a:t>A </a:t>
            </a:r>
            <a:r>
              <a:rPr lang="en-US" b="1" dirty="0">
                <a:sym typeface="Symbol"/>
              </a:rPr>
              <a:t>probability distribution P</a:t>
            </a:r>
            <a:r>
              <a:rPr lang="en-US" dirty="0">
                <a:sym typeface="Symbol"/>
              </a:rPr>
              <a:t> over (, S) is a mapping from events in S to real values that satisfies</a:t>
            </a:r>
          </a:p>
          <a:p>
            <a:pPr lvl="1"/>
            <a:r>
              <a:rPr lang="en-US" dirty="0">
                <a:sym typeface="Symbol"/>
              </a:rPr>
              <a:t>P()  0 for all S</a:t>
            </a:r>
          </a:p>
          <a:p>
            <a:pPr lvl="1"/>
            <a:r>
              <a:rPr lang="en-US" dirty="0">
                <a:sym typeface="Symbol"/>
              </a:rPr>
              <a:t>P() = 1</a:t>
            </a:r>
          </a:p>
          <a:p>
            <a:pPr lvl="1"/>
            <a:r>
              <a:rPr lang="en-US" dirty="0">
                <a:sym typeface="Symbol"/>
              </a:rPr>
              <a:t>If ,S and =, then P() = P() + P(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 problem is represented through variables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Age, fever, lab tests, …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ndustrious (student), Difficulty (of a class), Grade (of a student in that class), …</a:t>
            </a:r>
          </a:p>
          <a:p>
            <a:pPr>
              <a:lnSpc>
                <a:spcPct val="120000"/>
              </a:lnSpc>
            </a:pPr>
            <a:r>
              <a:rPr lang="en-US" dirty="0"/>
              <a:t>A variable takes on values from its domain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Fever takes on True, False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Grade takes on A, B, C</a:t>
            </a:r>
          </a:p>
          <a:p>
            <a:pPr>
              <a:lnSpc>
                <a:spcPct val="120000"/>
              </a:lnSpc>
            </a:pPr>
            <a:r>
              <a:rPr lang="en-US" dirty="0"/>
              <a:t>Can be either discrete or continuous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Grade is discrete, Age is continuous</a:t>
            </a:r>
          </a:p>
          <a:p>
            <a:pPr>
              <a:lnSpc>
                <a:spcPct val="120000"/>
              </a:lnSpc>
            </a:pPr>
            <a:r>
              <a:rPr lang="en-US" dirty="0"/>
              <a:t>In an uncertain world, a variable takes on values from its domain probabilistically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For example, Grade can be A, B, or C probabilistically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P(Grade = A), P(Grade = B), P(Grade = C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129941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 –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apital: X: variable</a:t>
            </a:r>
          </a:p>
          <a:p>
            <a:r>
              <a:rPr lang="en-US" dirty="0"/>
              <a:t>Lowercase: x: a particular value of X</a:t>
            </a:r>
          </a:p>
          <a:p>
            <a:r>
              <a:rPr lang="en-US" dirty="0"/>
              <a:t>Val(X): the set of values X can take</a:t>
            </a:r>
          </a:p>
          <a:p>
            <a:r>
              <a:rPr lang="en-US" dirty="0"/>
              <a:t>Bold Capital: </a:t>
            </a:r>
            <a:r>
              <a:rPr lang="en-US" b="1" dirty="0"/>
              <a:t>X</a:t>
            </a:r>
            <a:r>
              <a:rPr lang="en-US" dirty="0"/>
              <a:t>: a set of variables</a:t>
            </a:r>
          </a:p>
          <a:p>
            <a:r>
              <a:rPr lang="en-US" dirty="0"/>
              <a:t>Bold lowercase: </a:t>
            </a:r>
            <a:r>
              <a:rPr lang="en-US" b="1" dirty="0"/>
              <a:t>x</a:t>
            </a:r>
            <a:r>
              <a:rPr lang="en-US" dirty="0"/>
              <a:t>: an assignment to all variables in </a:t>
            </a:r>
            <a:r>
              <a:rPr lang="en-US" b="1" dirty="0"/>
              <a:t>X</a:t>
            </a:r>
          </a:p>
          <a:p>
            <a:r>
              <a:rPr lang="en-US" dirty="0"/>
              <a:t>P(X=x) will be shortened as P(x)</a:t>
            </a:r>
          </a:p>
          <a:p>
            <a:r>
              <a:rPr lang="en-US" dirty="0"/>
              <a:t>P(X=x </a:t>
            </a:r>
            <a:r>
              <a:rPr lang="en-US" dirty="0">
                <a:sym typeface="Symbol"/>
              </a:rPr>
              <a:t> Y=y) will be shortened as P(</a:t>
            </a:r>
            <a:r>
              <a:rPr lang="en-US" dirty="0" err="1">
                <a:sym typeface="Symbol"/>
              </a:rPr>
              <a:t>x,y</a:t>
            </a:r>
            <a:r>
              <a:rPr lang="en-US" dirty="0">
                <a:sym typeface="Symbol"/>
              </a:rPr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112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PI</Template>
  <TotalTime>6575</TotalTime>
  <Words>2584</Words>
  <Application>Microsoft Macintosh PowerPoint</Application>
  <PresentationFormat>On-screen Show (4:3)</PresentationFormat>
  <Paragraphs>359</Paragraphs>
  <Slides>3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Arial</vt:lpstr>
      <vt:lpstr>Calibri</vt:lpstr>
      <vt:lpstr>Century Schoolbook</vt:lpstr>
      <vt:lpstr>Comic Sans MS</vt:lpstr>
      <vt:lpstr>Courier New</vt:lpstr>
      <vt:lpstr>Symbol</vt:lpstr>
      <vt:lpstr>Times New Roman</vt:lpstr>
      <vt:lpstr>Verdana</vt:lpstr>
      <vt:lpstr>Wingdings</vt:lpstr>
      <vt:lpstr>WPI</vt:lpstr>
      <vt:lpstr>Equation</vt:lpstr>
      <vt:lpstr>CS583 Probabilistic Graphical Models</vt:lpstr>
      <vt:lpstr>Introduction</vt:lpstr>
      <vt:lpstr>Motivation</vt:lpstr>
      <vt:lpstr>Motivation</vt:lpstr>
      <vt:lpstr>Motivation</vt:lpstr>
      <vt:lpstr>Probability</vt:lpstr>
      <vt:lpstr>Probability Distribution</vt:lpstr>
      <vt:lpstr>Random Variables</vt:lpstr>
      <vt:lpstr>Random Variables – Notation</vt:lpstr>
      <vt:lpstr>Table – the most basic representation</vt:lpstr>
      <vt:lpstr>Joint Distribution</vt:lpstr>
      <vt:lpstr>Joint Distribution</vt:lpstr>
      <vt:lpstr>Conditional Probability</vt:lpstr>
      <vt:lpstr>Summation Rule</vt:lpstr>
      <vt:lpstr>Chain Rule</vt:lpstr>
      <vt:lpstr>Bayes Rule</vt:lpstr>
      <vt:lpstr>Bayes Rule</vt:lpstr>
      <vt:lpstr>Class Example</vt:lpstr>
      <vt:lpstr>Very Hard Class</vt:lpstr>
      <vt:lpstr>Medium Hard Class</vt:lpstr>
      <vt:lpstr>Weird Class</vt:lpstr>
      <vt:lpstr>Exercise</vt:lpstr>
      <vt:lpstr>So Far</vt:lpstr>
      <vt:lpstr>Marginal Independence</vt:lpstr>
      <vt:lpstr>Marginal Independence</vt:lpstr>
      <vt:lpstr>Conditional Independence</vt:lpstr>
      <vt:lpstr>Querying a distribution</vt:lpstr>
      <vt:lpstr>MAP Example</vt:lpstr>
      <vt:lpstr>Continuous Spaces</vt:lpstr>
      <vt:lpstr>Probability Density Function</vt:lpstr>
      <vt:lpstr>Uniform Distribution</vt:lpstr>
      <vt:lpstr>Gaussian Distribution</vt:lpstr>
      <vt:lpstr>Conditional Probability</vt:lpstr>
      <vt:lpstr>Conditional Probability</vt:lpstr>
      <vt:lpstr>Expectation</vt:lpstr>
      <vt:lpstr>Variance</vt:lpstr>
      <vt:lpstr>Uniform and Gaussian Distribution</vt:lpstr>
      <vt:lpstr>Nex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291</cp:revision>
  <dcterms:created xsi:type="dcterms:W3CDTF">2011-08-15T21:03:01Z</dcterms:created>
  <dcterms:modified xsi:type="dcterms:W3CDTF">2024-01-11T12:08:40Z</dcterms:modified>
</cp:coreProperties>
</file>